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webextensions/webextension2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302948" w14:textId="77777777" w:rsidR="001A3D64" w:rsidRDefault="001A3D64" w:rsidP="00CD4721">
      <w:pPr>
        <w:pStyle w:val="Heading1"/>
        <w:jc w:val="center"/>
      </w:pPr>
      <w:r>
        <w:t>Online Appendix</w:t>
      </w:r>
    </w:p>
    <w:p w14:paraId="35AC900A" w14:textId="77777777" w:rsidR="001A3D64" w:rsidRDefault="001A3D64" w:rsidP="001A3D64">
      <w:pPr>
        <w:keepNext/>
        <w:widowControl w:val="0"/>
        <w:jc w:val="center"/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t>to</w:t>
      </w:r>
    </w:p>
    <w:p w14:paraId="08DAD321" w14:textId="106D5E68" w:rsidR="00E05F5E" w:rsidRDefault="001A3D64" w:rsidP="001A3D64">
      <w:pPr>
        <w:pStyle w:val="Bib"/>
        <w:widowControl w:val="0"/>
        <w:spacing w:line="360" w:lineRule="auto"/>
        <w:jc w:val="center"/>
        <w:rPr>
          <w:rFonts w:eastAsia="SimSun"/>
          <w:b/>
          <w:sz w:val="28"/>
          <w:szCs w:val="28"/>
        </w:rPr>
      </w:pPr>
      <w:r w:rsidRPr="001A3D64">
        <w:rPr>
          <w:b/>
          <w:sz w:val="28"/>
          <w:szCs w:val="28"/>
          <w:lang w:eastAsia="en-US"/>
        </w:rPr>
        <w:t>Frenemies in the Retail Market: A Partnership Between a Physical Retailer and an E-tailer for Consumer Returns</w:t>
      </w:r>
    </w:p>
    <w:p w14:paraId="6C4FF5F7" w14:textId="77777777" w:rsidR="001A3D64" w:rsidRDefault="001A3D64" w:rsidP="001A3D64">
      <w:pPr>
        <w:pStyle w:val="Bib"/>
        <w:widowControl w:val="0"/>
        <w:spacing w:line="360" w:lineRule="auto"/>
        <w:jc w:val="left"/>
        <w:rPr>
          <w:rFonts w:eastAsia="SimSun"/>
          <w:b/>
          <w:sz w:val="28"/>
          <w:szCs w:val="28"/>
        </w:rPr>
      </w:pPr>
    </w:p>
    <w:p w14:paraId="5A62DD4C" w14:textId="77777777" w:rsidR="00103F76" w:rsidRDefault="00103F76" w:rsidP="00103F76">
      <w:pPr>
        <w:jc w:val="center"/>
        <w:rPr>
          <w:rFonts w:eastAsia="DengXian" w:cs="Times New Roman"/>
          <w:sz w:val="22"/>
          <w:bdr w:val="none" w:sz="0" w:space="0" w:color="auto" w:frame="1"/>
        </w:rPr>
      </w:pPr>
      <w:r>
        <w:rPr>
          <w:rFonts w:eastAsia="DengXian" w:cs="Times New Roman"/>
          <w:sz w:val="22"/>
          <w:bdr w:val="none" w:sz="0" w:space="0" w:color="auto" w:frame="1"/>
        </w:rPr>
        <w:t>Mingrui (Ray) Zhang</w:t>
      </w:r>
      <w:r>
        <w:rPr>
          <w:rFonts w:eastAsia="DengXian" w:cs="Times New Roman"/>
          <w:sz w:val="22"/>
          <w:bdr w:val="none" w:sz="0" w:space="0" w:color="auto" w:frame="1"/>
          <w:vertAlign w:val="superscript"/>
        </w:rPr>
        <w:t>1</w:t>
      </w:r>
      <w:r>
        <w:rPr>
          <w:rFonts w:eastAsia="DengXian" w:cs="Times New Roman"/>
          <w:sz w:val="22"/>
          <w:bdr w:val="none" w:sz="0" w:space="0" w:color="auto" w:frame="1"/>
        </w:rPr>
        <w:t>, Lin Hao</w:t>
      </w:r>
      <w:r>
        <w:rPr>
          <w:rFonts w:eastAsia="DengXian" w:cs="Times New Roman"/>
          <w:sz w:val="22"/>
          <w:bdr w:val="none" w:sz="0" w:space="0" w:color="auto" w:frame="1"/>
          <w:vertAlign w:val="superscript"/>
        </w:rPr>
        <w:t>2</w:t>
      </w:r>
      <w:r>
        <w:rPr>
          <w:rFonts w:eastAsia="DengXian" w:cs="Times New Roman"/>
          <w:sz w:val="22"/>
          <w:bdr w:val="none" w:sz="0" w:space="0" w:color="auto" w:frame="1"/>
        </w:rPr>
        <w:t>, Yong Tan</w:t>
      </w:r>
      <w:r>
        <w:rPr>
          <w:rFonts w:eastAsia="DengXian" w:cs="Times New Roman"/>
          <w:sz w:val="22"/>
          <w:bdr w:val="none" w:sz="0" w:space="0" w:color="auto" w:frame="1"/>
          <w:vertAlign w:val="superscript"/>
        </w:rPr>
        <w:t>1</w:t>
      </w:r>
      <w:r>
        <w:rPr>
          <w:rFonts w:eastAsia="DengXian" w:cs="Times New Roman"/>
          <w:sz w:val="22"/>
          <w:bdr w:val="none" w:sz="0" w:space="0" w:color="auto" w:frame="1"/>
        </w:rPr>
        <w:t>, Shi Chen</w:t>
      </w:r>
      <w:r>
        <w:rPr>
          <w:rFonts w:eastAsia="DengXian" w:cs="Times New Roman"/>
          <w:sz w:val="22"/>
          <w:bdr w:val="none" w:sz="0" w:space="0" w:color="auto" w:frame="1"/>
          <w:vertAlign w:val="superscript"/>
        </w:rPr>
        <w:t>1</w:t>
      </w:r>
    </w:p>
    <w:p w14:paraId="1DD0A59F" w14:textId="77777777" w:rsidR="00103F76" w:rsidRDefault="00103F76" w:rsidP="00103F76">
      <w:pPr>
        <w:widowControl w:val="0"/>
        <w:numPr>
          <w:ilvl w:val="0"/>
          <w:numId w:val="7"/>
        </w:numPr>
        <w:spacing w:line="276" w:lineRule="auto"/>
        <w:jc w:val="center"/>
        <w:rPr>
          <w:rFonts w:eastAsia="DengXian" w:cs="Times New Roman"/>
          <w:sz w:val="22"/>
          <w:bdr w:val="none" w:sz="0" w:space="0" w:color="auto" w:frame="1"/>
        </w:rPr>
      </w:pPr>
      <w:r>
        <w:rPr>
          <w:rFonts w:eastAsia="DengXian" w:cs="Times New Roman"/>
          <w:sz w:val="22"/>
          <w:bdr w:val="none" w:sz="0" w:space="0" w:color="auto" w:frame="1"/>
        </w:rPr>
        <w:t>University of Washington</w:t>
      </w:r>
    </w:p>
    <w:p w14:paraId="74256A10" w14:textId="3CAF2BA0" w:rsidR="00103F76" w:rsidRPr="00103F76" w:rsidRDefault="00103F76" w:rsidP="00103F76">
      <w:pPr>
        <w:widowControl w:val="0"/>
        <w:numPr>
          <w:ilvl w:val="0"/>
          <w:numId w:val="7"/>
        </w:numPr>
        <w:spacing w:line="276" w:lineRule="auto"/>
        <w:jc w:val="center"/>
        <w:rPr>
          <w:rFonts w:eastAsia="DengXian" w:cs="Times New Roman"/>
          <w:sz w:val="22"/>
          <w:bdr w:val="none" w:sz="0" w:space="0" w:color="auto" w:frame="1"/>
        </w:rPr>
      </w:pPr>
      <w:r>
        <w:rPr>
          <w:rFonts w:eastAsia="DengXian" w:cs="Times New Roman"/>
          <w:sz w:val="22"/>
          <w:bdr w:val="none" w:sz="0" w:space="0" w:color="auto" w:frame="1"/>
        </w:rPr>
        <w:t>Fordham University</w:t>
      </w:r>
    </w:p>
    <w:p w14:paraId="46C3B327" w14:textId="77777777" w:rsidR="001A3D64" w:rsidRDefault="001A3D64" w:rsidP="001A3D64">
      <w:pPr>
        <w:pStyle w:val="Bib"/>
        <w:widowControl w:val="0"/>
        <w:spacing w:line="360" w:lineRule="auto"/>
        <w:jc w:val="left"/>
        <w:rPr>
          <w:rFonts w:eastAsia="SimSun"/>
          <w:b/>
          <w:sz w:val="28"/>
          <w:szCs w:val="28"/>
        </w:rPr>
      </w:pPr>
    </w:p>
    <w:p w14:paraId="6771C0CB" w14:textId="77777777" w:rsidR="001A3D64" w:rsidRDefault="001A3D64" w:rsidP="001A3D64">
      <w:pPr>
        <w:pStyle w:val="Bib"/>
        <w:widowControl w:val="0"/>
        <w:spacing w:line="360" w:lineRule="auto"/>
        <w:rPr>
          <w:b/>
          <w:i/>
          <w:color w:val="000000" w:themeColor="text1"/>
          <w:sz w:val="22"/>
          <w:szCs w:val="22"/>
        </w:rPr>
      </w:pPr>
      <w:r>
        <w:rPr>
          <w:b/>
          <w:i/>
          <w:color w:val="000000" w:themeColor="text1"/>
          <w:sz w:val="22"/>
          <w:szCs w:val="22"/>
        </w:rPr>
        <w:t>A. Proof of Lemma 1</w:t>
      </w:r>
    </w:p>
    <w:p w14:paraId="42C520DA" w14:textId="2604B755" w:rsidR="00103F76" w:rsidRPr="00553D8C" w:rsidRDefault="00103F76" w:rsidP="00103F76">
      <w:pPr>
        <w:pStyle w:val="Bib"/>
        <w:widowControl w:val="0"/>
        <w:spacing w:line="360" w:lineRule="auto"/>
        <w:ind w:left="0" w:firstLine="0"/>
        <w:rPr>
          <w:rFonts w:eastAsia="SimSun"/>
          <w:sz w:val="22"/>
          <w:szCs w:val="22"/>
        </w:rPr>
      </w:pPr>
      <w:r w:rsidRPr="00553D8C">
        <w:rPr>
          <w:rFonts w:eastAsia="SimSun"/>
          <w:sz w:val="22"/>
          <w:szCs w:val="22"/>
        </w:rPr>
        <w:t xml:space="preserve">We </w:t>
      </w:r>
      <w:r w:rsidR="003E0CC5">
        <w:rPr>
          <w:rFonts w:eastAsia="SimSun"/>
          <w:sz w:val="22"/>
          <w:szCs w:val="22"/>
        </w:rPr>
        <w:t xml:space="preserve">first </w:t>
      </w:r>
      <w:r w:rsidRPr="00553D8C">
        <w:rPr>
          <w:rFonts w:eastAsia="SimSun"/>
          <w:sz w:val="22"/>
          <w:szCs w:val="22"/>
        </w:rPr>
        <w:t xml:space="preserve">derive their </w:t>
      </w:r>
      <w:r w:rsidR="00786D8C">
        <w:rPr>
          <w:rFonts w:eastAsia="SimSun"/>
          <w:sz w:val="22"/>
          <w:szCs w:val="22"/>
        </w:rPr>
        <w:t xml:space="preserve">shopping </w:t>
      </w:r>
      <w:r w:rsidRPr="00553D8C">
        <w:rPr>
          <w:rFonts w:eastAsia="SimSun"/>
          <w:sz w:val="22"/>
          <w:szCs w:val="22"/>
        </w:rPr>
        <w:t xml:space="preserve">choices by comparing </w:t>
      </w:r>
      <w:r w:rsidR="000D6F3B" w:rsidRPr="00553D8C">
        <w:rPr>
          <w:noProof/>
          <w:position w:val="-10"/>
          <w:sz w:val="22"/>
          <w:szCs w:val="22"/>
        </w:rPr>
        <w:object w:dxaOrig="320" w:dyaOrig="320" w14:anchorId="1A1687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5.4pt;height:15.4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85273124" r:id="rId9"/>
        </w:object>
      </w:r>
      <w:r w:rsidRPr="00553D8C">
        <w:rPr>
          <w:sz w:val="22"/>
          <w:szCs w:val="22"/>
        </w:rPr>
        <w:t xml:space="preserve">, </w:t>
      </w:r>
      <w:r w:rsidR="000D6F3B" w:rsidRPr="00553D8C">
        <w:rPr>
          <w:noProof/>
          <w:position w:val="-10"/>
          <w:sz w:val="22"/>
          <w:szCs w:val="22"/>
        </w:rPr>
        <w:object w:dxaOrig="340" w:dyaOrig="320" w14:anchorId="205ADAF1">
          <v:shape id="_x0000_i1026" type="#_x0000_t75" alt="" style="width:16.9pt;height:15.4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785273125" r:id="rId11"/>
        </w:object>
      </w:r>
      <w:r w:rsidRPr="00553D8C">
        <w:rPr>
          <w:sz w:val="22"/>
          <w:szCs w:val="22"/>
        </w:rPr>
        <w:t xml:space="preserve">, and </w:t>
      </w:r>
      <w:bookmarkStart w:id="0" w:name="MTBlankEqn"/>
      <w:r w:rsidR="000D6F3B" w:rsidRPr="00553D8C">
        <w:rPr>
          <w:noProof/>
          <w:position w:val="-10"/>
          <w:sz w:val="22"/>
          <w:szCs w:val="22"/>
        </w:rPr>
        <w:object w:dxaOrig="320" w:dyaOrig="320" w14:anchorId="3FF5F62E">
          <v:shape id="_x0000_i1027" type="#_x0000_t75" alt="" style="width:15.4pt;height:15.4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785273126" r:id="rId13"/>
        </w:object>
      </w:r>
      <w:bookmarkEnd w:id="0"/>
      <w:r w:rsidRPr="00553D8C">
        <w:rPr>
          <w:sz w:val="22"/>
          <w:szCs w:val="22"/>
        </w:rPr>
        <w:t xml:space="preserve">. We find that </w:t>
      </w:r>
      <w:r w:rsidR="000D6F3B" w:rsidRPr="00553D8C">
        <w:rPr>
          <w:noProof/>
          <w:position w:val="-10"/>
          <w:sz w:val="22"/>
          <w:szCs w:val="22"/>
        </w:rPr>
        <w:object w:dxaOrig="800" w:dyaOrig="320" w14:anchorId="6098B390">
          <v:shape id="_x0000_i1028" type="#_x0000_t75" alt="" style="width:40.15pt;height:15.4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85273127" r:id="rId15"/>
        </w:object>
      </w:r>
      <w:r w:rsidRPr="00553D8C">
        <w:rPr>
          <w:sz w:val="22"/>
          <w:szCs w:val="22"/>
        </w:rPr>
        <w:t xml:space="preserve"> when </w:t>
      </w:r>
      <w:r w:rsidR="003E0CC5" w:rsidRPr="00553D8C">
        <w:rPr>
          <w:noProof/>
          <w:position w:val="-10"/>
          <w:sz w:val="22"/>
          <w:szCs w:val="22"/>
        </w:rPr>
        <w:object w:dxaOrig="1600" w:dyaOrig="380" w14:anchorId="5A22ECB9">
          <v:shape id="_x0000_i1029" type="#_x0000_t75" alt="" style="width:80.25pt;height:19.15pt" o:ole="">
            <v:imagedata r:id="rId16" o:title=""/>
          </v:shape>
          <o:OLEObject Type="Embed" ProgID="Equation.DSMT4" ShapeID="_x0000_i1029" DrawAspect="Content" ObjectID="_1785273128" r:id="rId17"/>
        </w:object>
      </w:r>
      <w:r w:rsidRPr="00553D8C">
        <w:rPr>
          <w:sz w:val="22"/>
          <w:szCs w:val="22"/>
        </w:rPr>
        <w:t xml:space="preserve">. </w:t>
      </w:r>
      <w:r w:rsidR="003E0CC5">
        <w:rPr>
          <w:sz w:val="22"/>
          <w:szCs w:val="22"/>
        </w:rPr>
        <w:t>For no-cross</w:t>
      </w:r>
      <w:r w:rsidR="005252D0">
        <w:rPr>
          <w:sz w:val="22"/>
          <w:szCs w:val="22"/>
        </w:rPr>
        <w:t>-</w:t>
      </w:r>
      <w:r w:rsidR="003E0CC5">
        <w:rPr>
          <w:sz w:val="22"/>
          <w:szCs w:val="22"/>
        </w:rPr>
        <w:t xml:space="preserve">return case, </w:t>
      </w:r>
      <w:r w:rsidR="00AA2E49">
        <w:rPr>
          <w:sz w:val="22"/>
          <w:szCs w:val="22"/>
        </w:rPr>
        <w:t xml:space="preserve">we further derive </w:t>
      </w:r>
      <w:r w:rsidR="00AA2E49" w:rsidRPr="00553D8C">
        <w:rPr>
          <w:noProof/>
          <w:position w:val="-10"/>
          <w:sz w:val="22"/>
          <w:szCs w:val="22"/>
        </w:rPr>
        <w:object w:dxaOrig="1200" w:dyaOrig="380" w14:anchorId="5563F4BD">
          <v:shape id="_x0000_i1030" type="#_x0000_t75" alt="" style="width:60pt;height:19.15pt" o:ole="">
            <v:imagedata r:id="rId18" o:title=""/>
          </v:shape>
          <o:OLEObject Type="Embed" ProgID="Equation.DSMT4" ShapeID="_x0000_i1030" DrawAspect="Content" ObjectID="_1785273129" r:id="rId19"/>
        </w:object>
      </w:r>
      <w:r w:rsidR="003E0CC5" w:rsidRPr="00553D8C">
        <w:rPr>
          <w:sz w:val="22"/>
          <w:szCs w:val="22"/>
        </w:rPr>
        <w:t>.</w:t>
      </w:r>
      <w:r w:rsidR="00AA2E49">
        <w:rPr>
          <w:sz w:val="22"/>
          <w:szCs w:val="22"/>
        </w:rPr>
        <w:t xml:space="preserve"> </w:t>
      </w:r>
      <w:r w:rsidR="00AA2E49" w:rsidRPr="00553D8C">
        <w:rPr>
          <w:sz w:val="22"/>
          <w:szCs w:val="22"/>
        </w:rPr>
        <w:t xml:space="preserve">We </w:t>
      </w:r>
      <w:r w:rsidR="00AA2E49">
        <w:rPr>
          <w:sz w:val="22"/>
          <w:szCs w:val="22"/>
        </w:rPr>
        <w:t>consider</w:t>
      </w:r>
      <w:r w:rsidR="00AA2E49" w:rsidRPr="00553D8C">
        <w:rPr>
          <w:sz w:val="22"/>
          <w:szCs w:val="22"/>
        </w:rPr>
        <w:t xml:space="preserve"> that </w:t>
      </w:r>
      <w:r w:rsidR="00AA2E49" w:rsidRPr="00553D8C">
        <w:rPr>
          <w:noProof/>
          <w:position w:val="-10"/>
          <w:sz w:val="22"/>
          <w:szCs w:val="22"/>
        </w:rPr>
        <w:object w:dxaOrig="800" w:dyaOrig="320" w14:anchorId="7808A85A">
          <v:shape id="_x0000_i1031" type="#_x0000_t75" alt="" style="width:40.15pt;height:15.4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785273130" r:id="rId21"/>
        </w:object>
      </w:r>
      <w:r w:rsidR="00AA2E49" w:rsidRPr="00553D8C">
        <w:rPr>
          <w:sz w:val="22"/>
          <w:szCs w:val="22"/>
        </w:rPr>
        <w:t>, such that showrooming will not dominate e-Direct.</w:t>
      </w:r>
      <w:r w:rsidR="00AA2E49">
        <w:rPr>
          <w:sz w:val="22"/>
          <w:szCs w:val="22"/>
        </w:rPr>
        <w:t xml:space="preserve"> For cross</w:t>
      </w:r>
      <w:r w:rsidR="005252D0">
        <w:rPr>
          <w:sz w:val="22"/>
          <w:szCs w:val="22"/>
        </w:rPr>
        <w:t>-</w:t>
      </w:r>
      <w:r w:rsidR="00AA2E49">
        <w:rPr>
          <w:sz w:val="22"/>
          <w:szCs w:val="22"/>
        </w:rPr>
        <w:t xml:space="preserve">return case, we get </w:t>
      </w:r>
      <w:r w:rsidR="00AA2E49" w:rsidRPr="00553D8C">
        <w:rPr>
          <w:noProof/>
          <w:position w:val="-10"/>
          <w:sz w:val="22"/>
          <w:szCs w:val="22"/>
        </w:rPr>
        <w:object w:dxaOrig="720" w:dyaOrig="380" w14:anchorId="256CD58F">
          <v:shape id="_x0000_i1032" type="#_x0000_t75" alt="" style="width:36.4pt;height:19.15pt" o:ole="">
            <v:imagedata r:id="rId22" o:title=""/>
          </v:shape>
          <o:OLEObject Type="Embed" ProgID="Equation.DSMT4" ShapeID="_x0000_i1032" DrawAspect="Content" ObjectID="_1785273131" r:id="rId23"/>
        </w:object>
      </w:r>
      <w:r w:rsidR="00AA2E49">
        <w:rPr>
          <w:noProof/>
          <w:sz w:val="22"/>
          <w:szCs w:val="22"/>
        </w:rPr>
        <w:t xml:space="preserve">. </w:t>
      </w:r>
      <w:r w:rsidRPr="00553D8C">
        <w:rPr>
          <w:sz w:val="22"/>
          <w:szCs w:val="22"/>
        </w:rPr>
        <w:t xml:space="preserve">We find </w:t>
      </w:r>
      <w:r w:rsidR="000D6F3B" w:rsidRPr="00553D8C">
        <w:rPr>
          <w:noProof/>
          <w:position w:val="-10"/>
          <w:sz w:val="22"/>
          <w:szCs w:val="22"/>
        </w:rPr>
        <w:object w:dxaOrig="800" w:dyaOrig="320" w14:anchorId="31A52363">
          <v:shape id="_x0000_i1033" type="#_x0000_t75" alt="" style="width:40.15pt;height:15.4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785273132" r:id="rId25"/>
        </w:object>
      </w:r>
      <w:r w:rsidRPr="00553D8C">
        <w:rPr>
          <w:sz w:val="22"/>
          <w:szCs w:val="22"/>
        </w:rPr>
        <w:t xml:space="preserve"> when </w:t>
      </w:r>
      <w:r w:rsidR="00AA2E49" w:rsidRPr="00553D8C">
        <w:rPr>
          <w:noProof/>
          <w:position w:val="-10"/>
          <w:sz w:val="22"/>
          <w:szCs w:val="22"/>
        </w:rPr>
        <w:object w:dxaOrig="1780" w:dyaOrig="380" w14:anchorId="50AD9226">
          <v:shape id="_x0000_i1034" type="#_x0000_t75" alt="" style="width:89.65pt;height:19.15pt" o:ole="">
            <v:imagedata r:id="rId26" o:title=""/>
          </v:shape>
          <o:OLEObject Type="Embed" ProgID="Equation.DSMT4" ShapeID="_x0000_i1034" DrawAspect="Content" ObjectID="_1785273133" r:id="rId27"/>
        </w:object>
      </w:r>
      <w:r w:rsidR="00AA2E49">
        <w:rPr>
          <w:noProof/>
          <w:sz w:val="22"/>
          <w:szCs w:val="22"/>
        </w:rPr>
        <w:t xml:space="preserve"> for both cross</w:t>
      </w:r>
      <w:r w:rsidR="005252D0">
        <w:rPr>
          <w:noProof/>
          <w:sz w:val="22"/>
          <w:szCs w:val="22"/>
        </w:rPr>
        <w:t>-</w:t>
      </w:r>
      <w:r w:rsidR="00AA2E49">
        <w:rPr>
          <w:noProof/>
          <w:sz w:val="22"/>
          <w:szCs w:val="22"/>
        </w:rPr>
        <w:t xml:space="preserve"> and no-cross</w:t>
      </w:r>
      <w:r w:rsidR="005252D0">
        <w:rPr>
          <w:noProof/>
          <w:sz w:val="22"/>
          <w:szCs w:val="22"/>
        </w:rPr>
        <w:t>-</w:t>
      </w:r>
      <w:r w:rsidR="00AA2E49">
        <w:rPr>
          <w:noProof/>
          <w:sz w:val="22"/>
          <w:szCs w:val="22"/>
        </w:rPr>
        <w:t>return cases</w:t>
      </w:r>
      <w:r w:rsidRPr="00553D8C">
        <w:rPr>
          <w:sz w:val="22"/>
          <w:szCs w:val="22"/>
        </w:rPr>
        <w:t xml:space="preserve">. </w:t>
      </w:r>
    </w:p>
    <w:p w14:paraId="1F8A23C3" w14:textId="23BA46C8" w:rsidR="00103F76" w:rsidRPr="00553D8C" w:rsidRDefault="00103F76" w:rsidP="00103F76">
      <w:pPr>
        <w:pStyle w:val="Bib"/>
        <w:widowControl w:val="0"/>
        <w:spacing w:line="360" w:lineRule="auto"/>
        <w:ind w:left="0" w:firstLine="432"/>
        <w:rPr>
          <w:sz w:val="22"/>
          <w:szCs w:val="22"/>
        </w:rPr>
      </w:pPr>
      <w:r w:rsidRPr="00553D8C">
        <w:rPr>
          <w:sz w:val="22"/>
          <w:szCs w:val="22"/>
        </w:rPr>
        <w:t>Then we separate our analysis into two cases: (</w:t>
      </w:r>
      <w:proofErr w:type="spellStart"/>
      <w:r w:rsidRPr="00553D8C">
        <w:rPr>
          <w:sz w:val="22"/>
          <w:szCs w:val="22"/>
        </w:rPr>
        <w:t>i</w:t>
      </w:r>
      <w:proofErr w:type="spellEnd"/>
      <w:r w:rsidRPr="00553D8C">
        <w:rPr>
          <w:sz w:val="22"/>
          <w:szCs w:val="22"/>
        </w:rPr>
        <w:t xml:space="preserve">) </w:t>
      </w:r>
      <w:r w:rsidR="00B544BD" w:rsidRPr="00553D8C">
        <w:rPr>
          <w:noProof/>
          <w:position w:val="-10"/>
          <w:sz w:val="22"/>
          <w:szCs w:val="22"/>
        </w:rPr>
        <w:object w:dxaOrig="999" w:dyaOrig="380" w14:anchorId="3E634417">
          <v:shape id="_x0000_i1035" type="#_x0000_t75" alt="" style="width:50.65pt;height:19.15pt" o:ole="">
            <v:imagedata r:id="rId28" o:title=""/>
          </v:shape>
          <o:OLEObject Type="Embed" ProgID="Equation.DSMT4" ShapeID="_x0000_i1035" DrawAspect="Content" ObjectID="_1785273134" r:id="rId29"/>
        </w:object>
      </w:r>
      <w:r w:rsidRPr="00553D8C">
        <w:rPr>
          <w:sz w:val="22"/>
          <w:szCs w:val="22"/>
        </w:rPr>
        <w:t xml:space="preserve"> and (ii) </w:t>
      </w:r>
      <w:r w:rsidR="00B544BD" w:rsidRPr="00553D8C">
        <w:rPr>
          <w:noProof/>
          <w:position w:val="-10"/>
          <w:sz w:val="22"/>
          <w:szCs w:val="22"/>
        </w:rPr>
        <w:object w:dxaOrig="999" w:dyaOrig="380" w14:anchorId="17A86583">
          <v:shape id="_x0000_i1036" type="#_x0000_t75" alt="" style="width:50.65pt;height:19.15pt" o:ole="">
            <v:imagedata r:id="rId30" o:title=""/>
          </v:shape>
          <o:OLEObject Type="Embed" ProgID="Equation.DSMT4" ShapeID="_x0000_i1036" DrawAspect="Content" ObjectID="_1785273135" r:id="rId31"/>
        </w:object>
      </w:r>
      <w:r w:rsidRPr="00553D8C">
        <w:rPr>
          <w:sz w:val="22"/>
          <w:szCs w:val="22"/>
        </w:rPr>
        <w:t>. For the case with</w:t>
      </w:r>
      <w:r w:rsidR="00BA2EB0">
        <w:rPr>
          <w:noProof/>
          <w:sz w:val="22"/>
          <w:szCs w:val="22"/>
        </w:rPr>
        <w:t xml:space="preserve"> </w:t>
      </w:r>
      <w:r w:rsidR="00B544BD" w:rsidRPr="00553D8C">
        <w:rPr>
          <w:noProof/>
          <w:position w:val="-10"/>
          <w:sz w:val="22"/>
          <w:szCs w:val="22"/>
        </w:rPr>
        <w:object w:dxaOrig="999" w:dyaOrig="380" w14:anchorId="19ABEDC3">
          <v:shape id="_x0000_i1037" type="#_x0000_t75" alt="" style="width:50.65pt;height:19.15pt" o:ole="">
            <v:imagedata r:id="rId32" o:title=""/>
          </v:shape>
          <o:OLEObject Type="Embed" ProgID="Equation.DSMT4" ShapeID="_x0000_i1037" DrawAspect="Content" ObjectID="_1785273136" r:id="rId33"/>
        </w:object>
      </w:r>
      <w:r w:rsidRPr="00553D8C">
        <w:rPr>
          <w:sz w:val="22"/>
          <w:szCs w:val="22"/>
        </w:rPr>
        <w:t xml:space="preserve">, </w:t>
      </w:r>
      <w:r w:rsidR="00FD4C5A">
        <w:rPr>
          <w:sz w:val="22"/>
          <w:szCs w:val="22"/>
        </w:rPr>
        <w:t>we</w:t>
      </w:r>
      <w:r w:rsidRPr="00553D8C">
        <w:rPr>
          <w:sz w:val="22"/>
          <w:szCs w:val="22"/>
        </w:rPr>
        <w:t xml:space="preserve"> </w:t>
      </w:r>
      <w:r w:rsidR="00FD4C5A">
        <w:rPr>
          <w:sz w:val="22"/>
          <w:szCs w:val="22"/>
        </w:rPr>
        <w:t>get</w:t>
      </w:r>
      <w:r w:rsidRPr="00553D8C">
        <w:rPr>
          <w:sz w:val="22"/>
          <w:szCs w:val="22"/>
        </w:rPr>
        <w:t xml:space="preserve"> </w:t>
      </w:r>
      <w:r w:rsidR="00B544BD" w:rsidRPr="00553D8C">
        <w:rPr>
          <w:noProof/>
          <w:position w:val="-10"/>
          <w:sz w:val="22"/>
          <w:szCs w:val="22"/>
        </w:rPr>
        <w:object w:dxaOrig="2060" w:dyaOrig="340" w14:anchorId="0AFBBEC7">
          <v:shape id="_x0000_i1038" type="#_x0000_t75" alt="" style="width:103.15pt;height:16.15pt" o:ole="">
            <v:imagedata r:id="rId34" o:title=""/>
          </v:shape>
          <o:OLEObject Type="Embed" ProgID="Equation.DSMT4" ShapeID="_x0000_i1038" DrawAspect="Content" ObjectID="_1785273137" r:id="rId35"/>
        </w:object>
      </w:r>
      <w:r w:rsidRPr="00553D8C">
        <w:rPr>
          <w:sz w:val="22"/>
          <w:szCs w:val="22"/>
        </w:rPr>
        <w:t xml:space="preserve">, </w:t>
      </w:r>
      <w:r w:rsidR="00FD4C5A">
        <w:rPr>
          <w:sz w:val="22"/>
          <w:szCs w:val="22"/>
        </w:rPr>
        <w:t xml:space="preserve">which indicates </w:t>
      </w:r>
      <w:r w:rsidR="00755C55" w:rsidRPr="00553D8C">
        <w:rPr>
          <w:noProof/>
          <w:position w:val="-10"/>
          <w:sz w:val="22"/>
          <w:szCs w:val="22"/>
        </w:rPr>
        <w:object w:dxaOrig="1620" w:dyaOrig="340" w14:anchorId="6002A8FD">
          <v:shape id="_x0000_i1039" type="#_x0000_t75" alt="" style="width:80.65pt;height:16.15pt" o:ole="">
            <v:imagedata r:id="rId36" o:title=""/>
          </v:shape>
          <o:OLEObject Type="Embed" ProgID="Equation.DSMT4" ShapeID="_x0000_i1039" DrawAspect="Content" ObjectID="_1785273138" r:id="rId37"/>
        </w:object>
      </w:r>
      <w:r w:rsidR="00FD4C5A">
        <w:rPr>
          <w:noProof/>
          <w:sz w:val="22"/>
          <w:szCs w:val="22"/>
        </w:rPr>
        <w:t xml:space="preserve">and </w:t>
      </w:r>
      <w:r w:rsidR="00755C55" w:rsidRPr="00553D8C">
        <w:rPr>
          <w:noProof/>
          <w:position w:val="-10"/>
          <w:sz w:val="22"/>
          <w:szCs w:val="22"/>
        </w:rPr>
        <w:object w:dxaOrig="1140" w:dyaOrig="340" w14:anchorId="50D259CB">
          <v:shape id="_x0000_i1040" type="#_x0000_t75" alt="" style="width:57pt;height:16.15pt" o:ole="">
            <v:imagedata r:id="rId38" o:title=""/>
          </v:shape>
          <o:OLEObject Type="Embed" ProgID="Equation.DSMT4" ShapeID="_x0000_i1040" DrawAspect="Content" ObjectID="_1785273139" r:id="rId39"/>
        </w:object>
      </w:r>
      <w:r w:rsidR="00FD4C5A">
        <w:rPr>
          <w:sz w:val="22"/>
          <w:szCs w:val="22"/>
        </w:rPr>
        <w:t xml:space="preserve">. Then, </w:t>
      </w:r>
      <w:r w:rsidRPr="00553D8C">
        <w:rPr>
          <w:sz w:val="22"/>
          <w:szCs w:val="22"/>
        </w:rPr>
        <w:t>we find that (</w:t>
      </w:r>
      <w:proofErr w:type="spellStart"/>
      <w:r w:rsidRPr="00553D8C">
        <w:rPr>
          <w:sz w:val="22"/>
          <w:szCs w:val="22"/>
        </w:rPr>
        <w:t>i</w:t>
      </w:r>
      <w:proofErr w:type="spellEnd"/>
      <w:r w:rsidRPr="00553D8C">
        <w:rPr>
          <w:sz w:val="22"/>
          <w:szCs w:val="22"/>
        </w:rPr>
        <w:t xml:space="preserve">) </w:t>
      </w:r>
      <w:r w:rsidR="000D6F3B" w:rsidRPr="00553D8C">
        <w:rPr>
          <w:noProof/>
          <w:position w:val="-12"/>
          <w:sz w:val="22"/>
          <w:szCs w:val="22"/>
        </w:rPr>
        <w:object w:dxaOrig="1760" w:dyaOrig="360" w14:anchorId="63F8F4DE">
          <v:shape id="_x0000_i1041" type="#_x0000_t75" alt="" style="width:88.9pt;height:18pt;mso-width-percent:0;mso-height-percent:0;mso-width-percent:0;mso-height-percent:0" o:ole="">
            <v:imagedata r:id="rId40" o:title=""/>
          </v:shape>
          <o:OLEObject Type="Embed" ProgID="Equation.DSMT4" ShapeID="_x0000_i1041" DrawAspect="Content" ObjectID="_1785273140" r:id="rId41"/>
        </w:object>
      </w:r>
      <w:r w:rsidRPr="00553D8C">
        <w:rPr>
          <w:sz w:val="22"/>
          <w:szCs w:val="22"/>
        </w:rPr>
        <w:t xml:space="preserve"> for </w:t>
      </w:r>
      <w:r w:rsidR="00BA4078" w:rsidRPr="00553D8C">
        <w:rPr>
          <w:noProof/>
          <w:position w:val="-10"/>
          <w:sz w:val="22"/>
          <w:szCs w:val="22"/>
        </w:rPr>
        <w:object w:dxaOrig="1160" w:dyaOrig="380" w14:anchorId="0C9C79AA">
          <v:shape id="_x0000_i1042" type="#_x0000_t75" alt="" style="width:57.75pt;height:19.15pt" o:ole="">
            <v:imagedata r:id="rId42" o:title=""/>
          </v:shape>
          <o:OLEObject Type="Embed" ProgID="Equation.DSMT4" ShapeID="_x0000_i1042" DrawAspect="Content" ObjectID="_1785273141" r:id="rId43"/>
        </w:object>
      </w:r>
      <w:r w:rsidRPr="00553D8C">
        <w:rPr>
          <w:sz w:val="22"/>
          <w:szCs w:val="22"/>
        </w:rPr>
        <w:t xml:space="preserve"> , and (ii) </w:t>
      </w:r>
      <w:r w:rsidR="000D6F3B" w:rsidRPr="00553D8C">
        <w:rPr>
          <w:noProof/>
          <w:position w:val="-12"/>
          <w:sz w:val="22"/>
          <w:szCs w:val="22"/>
        </w:rPr>
        <w:object w:dxaOrig="1760" w:dyaOrig="360" w14:anchorId="14220BAF">
          <v:shape id="_x0000_i1043" type="#_x0000_t75" alt="" style="width:88.9pt;height:18pt;mso-width-percent:0;mso-height-percent:0;mso-width-percent:0;mso-height-percent:0" o:ole="">
            <v:imagedata r:id="rId44" o:title=""/>
          </v:shape>
          <o:OLEObject Type="Embed" ProgID="Equation.DSMT4" ShapeID="_x0000_i1043" DrawAspect="Content" ObjectID="_1785273142" r:id="rId45"/>
        </w:object>
      </w:r>
      <w:r w:rsidRPr="00553D8C">
        <w:rPr>
          <w:sz w:val="22"/>
          <w:szCs w:val="22"/>
        </w:rPr>
        <w:t xml:space="preserve"> for </w:t>
      </w:r>
      <w:r w:rsidR="00755C55" w:rsidRPr="00553D8C">
        <w:rPr>
          <w:noProof/>
          <w:position w:val="-10"/>
          <w:sz w:val="22"/>
          <w:szCs w:val="22"/>
        </w:rPr>
        <w:object w:dxaOrig="1440" w:dyaOrig="380" w14:anchorId="3772820D">
          <v:shape id="_x0000_i1044" type="#_x0000_t75" alt="" style="width:1in;height:19.15pt" o:ole="">
            <v:imagedata r:id="rId46" o:title=""/>
          </v:shape>
          <o:OLEObject Type="Embed" ProgID="Equation.DSMT4" ShapeID="_x0000_i1044" DrawAspect="Content" ObjectID="_1785273143" r:id="rId47"/>
        </w:object>
      </w:r>
      <w:r w:rsidRPr="00553D8C">
        <w:rPr>
          <w:sz w:val="22"/>
          <w:szCs w:val="22"/>
        </w:rPr>
        <w:t xml:space="preserve">. If we further have </w:t>
      </w:r>
      <w:r w:rsidR="00755C55" w:rsidRPr="00553D8C">
        <w:rPr>
          <w:noProof/>
          <w:position w:val="-10"/>
          <w:sz w:val="22"/>
          <w:szCs w:val="22"/>
        </w:rPr>
        <w:object w:dxaOrig="720" w:dyaOrig="380" w14:anchorId="7E722F8A">
          <v:shape id="_x0000_i1045" type="#_x0000_t75" alt="" style="width:36.4pt;height:19.15pt" o:ole="">
            <v:imagedata r:id="rId48" o:title=""/>
          </v:shape>
          <o:OLEObject Type="Embed" ProgID="Equation.DSMT4" ShapeID="_x0000_i1045" DrawAspect="Content" ObjectID="_1785273144" r:id="rId49"/>
        </w:object>
      </w:r>
      <w:r w:rsidRPr="00553D8C">
        <w:rPr>
          <w:sz w:val="22"/>
          <w:szCs w:val="22"/>
        </w:rPr>
        <w:t xml:space="preserve">, i.e., </w:t>
      </w:r>
      <w:r w:rsidR="00EC7D8C" w:rsidRPr="00553D8C">
        <w:rPr>
          <w:noProof/>
          <w:position w:val="-10"/>
          <w:sz w:val="22"/>
          <w:szCs w:val="22"/>
        </w:rPr>
        <w:object w:dxaOrig="1600" w:dyaOrig="340" w14:anchorId="0A5CDF64">
          <v:shape id="_x0000_i1046" type="#_x0000_t75" alt="" style="width:80.25pt;height:16.15pt" o:ole="">
            <v:imagedata r:id="rId50" o:title=""/>
          </v:shape>
          <o:OLEObject Type="Embed" ProgID="Equation.DSMT4" ShapeID="_x0000_i1046" DrawAspect="Content" ObjectID="_1785273145" r:id="rId51"/>
        </w:object>
      </w:r>
      <w:r w:rsidRPr="00553D8C">
        <w:rPr>
          <w:sz w:val="22"/>
          <w:szCs w:val="22"/>
        </w:rPr>
        <w:t xml:space="preserve">, we will have </w:t>
      </w:r>
      <w:r w:rsidR="000D6F3B" w:rsidRPr="00553D8C">
        <w:rPr>
          <w:noProof/>
          <w:position w:val="-12"/>
          <w:sz w:val="22"/>
          <w:szCs w:val="22"/>
        </w:rPr>
        <w:object w:dxaOrig="1760" w:dyaOrig="360" w14:anchorId="6856C08D">
          <v:shape id="_x0000_i1047" type="#_x0000_t75" alt="" style="width:88.9pt;height:18pt;mso-width-percent:0;mso-height-percent:0;mso-width-percent:0;mso-height-percent:0" o:ole="">
            <v:imagedata r:id="rId52" o:title=""/>
          </v:shape>
          <o:OLEObject Type="Embed" ProgID="Equation.DSMT4" ShapeID="_x0000_i1047" DrawAspect="Content" ObjectID="_1785273146" r:id="rId53"/>
        </w:object>
      </w:r>
      <w:r w:rsidRPr="00553D8C">
        <w:rPr>
          <w:sz w:val="22"/>
          <w:szCs w:val="22"/>
        </w:rPr>
        <w:t xml:space="preserve"> for </w:t>
      </w:r>
      <w:r w:rsidR="00EC7D8C" w:rsidRPr="00553D8C">
        <w:rPr>
          <w:noProof/>
          <w:position w:val="-10"/>
          <w:sz w:val="22"/>
          <w:szCs w:val="22"/>
        </w:rPr>
        <w:object w:dxaOrig="1160" w:dyaOrig="380" w14:anchorId="13041558">
          <v:shape id="_x0000_i1048" type="#_x0000_t75" alt="" style="width:57.75pt;height:19.15pt" o:ole="">
            <v:imagedata r:id="rId54" o:title=""/>
          </v:shape>
          <o:OLEObject Type="Embed" ProgID="Equation.DSMT4" ShapeID="_x0000_i1048" DrawAspect="Content" ObjectID="_1785273147" r:id="rId55"/>
        </w:object>
      </w:r>
      <w:r w:rsidRPr="00553D8C">
        <w:rPr>
          <w:sz w:val="22"/>
          <w:szCs w:val="22"/>
        </w:rPr>
        <w:t xml:space="preserve">. </w:t>
      </w:r>
      <w:r w:rsidR="00EC7D8C">
        <w:rPr>
          <w:sz w:val="22"/>
          <w:szCs w:val="22"/>
        </w:rPr>
        <w:t>To summarize</w:t>
      </w:r>
      <w:r w:rsidRPr="00553D8C">
        <w:rPr>
          <w:sz w:val="22"/>
          <w:szCs w:val="22"/>
        </w:rPr>
        <w:t xml:space="preserve">, when </w:t>
      </w:r>
      <w:r w:rsidR="00EC7D8C" w:rsidRPr="00553D8C">
        <w:rPr>
          <w:noProof/>
          <w:position w:val="-10"/>
          <w:sz w:val="22"/>
          <w:szCs w:val="22"/>
        </w:rPr>
        <w:object w:dxaOrig="1380" w:dyaOrig="340" w14:anchorId="0EAD434D">
          <v:shape id="_x0000_i1049" type="#_x0000_t75" alt="" style="width:68.65pt;height:16.15pt" o:ole="">
            <v:imagedata r:id="rId56" o:title=""/>
          </v:shape>
          <o:OLEObject Type="Embed" ProgID="Equation.DSMT4" ShapeID="_x0000_i1049" DrawAspect="Content" ObjectID="_1785273148" r:id="rId57"/>
        </w:object>
      </w:r>
      <w:r w:rsidRPr="00553D8C">
        <w:rPr>
          <w:sz w:val="22"/>
          <w:szCs w:val="22"/>
        </w:rPr>
        <w:t xml:space="preserve">, the consumers with </w:t>
      </w:r>
      <w:r w:rsidR="00EC7D8C" w:rsidRPr="00553D8C">
        <w:rPr>
          <w:noProof/>
          <w:position w:val="-10"/>
          <w:sz w:val="22"/>
          <w:szCs w:val="22"/>
        </w:rPr>
        <w:object w:dxaOrig="1160" w:dyaOrig="380" w14:anchorId="220434C3">
          <v:shape id="_x0000_i1050" type="#_x0000_t75" alt="" style="width:57.75pt;height:19.15pt" o:ole="">
            <v:imagedata r:id="rId42" o:title=""/>
          </v:shape>
          <o:OLEObject Type="Embed" ProgID="Equation.DSMT4" ShapeID="_x0000_i1050" DrawAspect="Content" ObjectID="_1785273149" r:id="rId58"/>
        </w:object>
      </w:r>
      <w:r w:rsidRPr="00553D8C">
        <w:rPr>
          <w:sz w:val="22"/>
          <w:szCs w:val="22"/>
        </w:rPr>
        <w:t xml:space="preserve"> will choose e-Direct, the consumers with </w:t>
      </w:r>
      <w:r w:rsidR="00EC7D8C" w:rsidRPr="00553D8C">
        <w:rPr>
          <w:noProof/>
          <w:position w:val="-10"/>
          <w:sz w:val="22"/>
          <w:szCs w:val="22"/>
        </w:rPr>
        <w:object w:dxaOrig="1440" w:dyaOrig="380" w14:anchorId="5048A2CA">
          <v:shape id="_x0000_i1051" type="#_x0000_t75" alt="" style="width:1in;height:19.15pt" o:ole="">
            <v:imagedata r:id="rId59" o:title=""/>
          </v:shape>
          <o:OLEObject Type="Embed" ProgID="Equation.DSMT4" ShapeID="_x0000_i1051" DrawAspect="Content" ObjectID="_1785273150" r:id="rId60"/>
        </w:object>
      </w:r>
      <w:r w:rsidRPr="00553D8C">
        <w:rPr>
          <w:sz w:val="22"/>
          <w:szCs w:val="22"/>
        </w:rPr>
        <w:t xml:space="preserve"> will choose showrooming, and the consumers with </w:t>
      </w:r>
      <w:r w:rsidR="00EC7D8C" w:rsidRPr="00553D8C">
        <w:rPr>
          <w:noProof/>
          <w:position w:val="-10"/>
          <w:sz w:val="22"/>
          <w:szCs w:val="22"/>
        </w:rPr>
        <w:object w:dxaOrig="1160" w:dyaOrig="380" w14:anchorId="28F5390D">
          <v:shape id="_x0000_i1052" type="#_x0000_t75" alt="" style="width:57.75pt;height:19.15pt" o:ole="">
            <v:imagedata r:id="rId61" o:title=""/>
          </v:shape>
          <o:OLEObject Type="Embed" ProgID="Equation.DSMT4" ShapeID="_x0000_i1052" DrawAspect="Content" ObjectID="_1785273151" r:id="rId62"/>
        </w:object>
      </w:r>
      <w:r w:rsidRPr="00553D8C">
        <w:rPr>
          <w:sz w:val="22"/>
          <w:szCs w:val="22"/>
        </w:rPr>
        <w:t xml:space="preserve"> will choose buy-offline. If </w:t>
      </w:r>
      <w:r w:rsidR="00EC7D8C" w:rsidRPr="00553D8C">
        <w:rPr>
          <w:noProof/>
          <w:position w:val="-10"/>
          <w:sz w:val="22"/>
          <w:szCs w:val="22"/>
        </w:rPr>
        <w:object w:dxaOrig="740" w:dyaOrig="380" w14:anchorId="0C9CC28A">
          <v:shape id="_x0000_i1053" type="#_x0000_t75" alt="" style="width:37.15pt;height:19.15pt" o:ole="">
            <v:imagedata r:id="rId63" o:title=""/>
          </v:shape>
          <o:OLEObject Type="Embed" ProgID="Equation.DSMT4" ShapeID="_x0000_i1053" DrawAspect="Content" ObjectID="_1785273152" r:id="rId64"/>
        </w:object>
      </w:r>
      <w:r w:rsidRPr="00553D8C">
        <w:rPr>
          <w:sz w:val="22"/>
          <w:szCs w:val="22"/>
        </w:rPr>
        <w:t xml:space="preserve">, i.e., </w:t>
      </w:r>
      <w:r w:rsidR="00695BDB" w:rsidRPr="00553D8C">
        <w:rPr>
          <w:noProof/>
          <w:position w:val="-10"/>
          <w:sz w:val="22"/>
          <w:szCs w:val="22"/>
        </w:rPr>
        <w:object w:dxaOrig="840" w:dyaOrig="340" w14:anchorId="63C82D18">
          <v:shape id="_x0000_i1054" type="#_x0000_t75" alt="" style="width:42pt;height:16.15pt" o:ole="">
            <v:imagedata r:id="rId65" o:title=""/>
          </v:shape>
          <o:OLEObject Type="Embed" ProgID="Equation.DSMT4" ShapeID="_x0000_i1054" DrawAspect="Content" ObjectID="_1785273153" r:id="rId66"/>
        </w:object>
      </w:r>
      <w:r w:rsidR="00EC7D8C" w:rsidRPr="00553D8C">
        <w:rPr>
          <w:sz w:val="22"/>
          <w:szCs w:val="22"/>
        </w:rPr>
        <w:t xml:space="preserve">, </w:t>
      </w:r>
      <w:r w:rsidRPr="00553D8C">
        <w:rPr>
          <w:sz w:val="22"/>
          <w:szCs w:val="22"/>
        </w:rPr>
        <w:t>none of the consumers</w:t>
      </w:r>
      <w:r w:rsidRPr="00553D8C">
        <w:rPr>
          <w:rFonts w:eastAsia="SimSun"/>
          <w:sz w:val="22"/>
          <w:szCs w:val="22"/>
        </w:rPr>
        <w:t xml:space="preserve"> </w:t>
      </w:r>
      <w:r w:rsidRPr="00553D8C">
        <w:rPr>
          <w:sz w:val="22"/>
          <w:szCs w:val="22"/>
        </w:rPr>
        <w:t xml:space="preserve">will choose buy-offline. The consumers with </w:t>
      </w:r>
      <w:r w:rsidR="00695BDB" w:rsidRPr="00553D8C">
        <w:rPr>
          <w:noProof/>
          <w:position w:val="-10"/>
          <w:sz w:val="22"/>
          <w:szCs w:val="22"/>
        </w:rPr>
        <w:object w:dxaOrig="1160" w:dyaOrig="380" w14:anchorId="3ACAFA65">
          <v:shape id="_x0000_i1055" type="#_x0000_t75" alt="" style="width:57.75pt;height:19.15pt" o:ole="">
            <v:imagedata r:id="rId42" o:title=""/>
          </v:shape>
          <o:OLEObject Type="Embed" ProgID="Equation.DSMT4" ShapeID="_x0000_i1055" DrawAspect="Content" ObjectID="_1785273154" r:id="rId67"/>
        </w:object>
      </w:r>
      <w:r w:rsidRPr="00553D8C">
        <w:rPr>
          <w:sz w:val="22"/>
          <w:szCs w:val="22"/>
        </w:rPr>
        <w:t xml:space="preserve"> will choose e-Direct, and the consumers with </w:t>
      </w:r>
      <w:r w:rsidR="00695BDB" w:rsidRPr="00553D8C">
        <w:rPr>
          <w:noProof/>
          <w:position w:val="-10"/>
          <w:sz w:val="22"/>
          <w:szCs w:val="22"/>
        </w:rPr>
        <w:object w:dxaOrig="1160" w:dyaOrig="380" w14:anchorId="7BE80D61">
          <v:shape id="_x0000_i1056" type="#_x0000_t75" alt="" style="width:57.75pt;height:19.15pt" o:ole="">
            <v:imagedata r:id="rId68" o:title=""/>
          </v:shape>
          <o:OLEObject Type="Embed" ProgID="Equation.DSMT4" ShapeID="_x0000_i1056" DrawAspect="Content" ObjectID="_1785273155" r:id="rId69"/>
        </w:object>
      </w:r>
      <w:r w:rsidRPr="00553D8C">
        <w:rPr>
          <w:sz w:val="22"/>
          <w:szCs w:val="22"/>
        </w:rPr>
        <w:t xml:space="preserve"> will choose showrooming. We assume that </w:t>
      </w:r>
      <w:r w:rsidR="000D6F3B" w:rsidRPr="00553D8C">
        <w:rPr>
          <w:noProof/>
          <w:position w:val="-12"/>
          <w:sz w:val="22"/>
          <w:szCs w:val="22"/>
        </w:rPr>
        <w:object w:dxaOrig="1240" w:dyaOrig="360" w14:anchorId="18B210D7">
          <v:shape id="_x0000_i1057" type="#_x0000_t75" alt="" style="width:61.9pt;height:18pt;mso-width-percent:0;mso-height-percent:0;mso-width-percent:0;mso-height-percent:0" o:ole="">
            <v:imagedata r:id="rId70" o:title=""/>
          </v:shape>
          <o:OLEObject Type="Embed" ProgID="Equation.DSMT4" ShapeID="_x0000_i1057" DrawAspect="Content" ObjectID="_1785273156" r:id="rId71"/>
        </w:object>
      </w:r>
      <w:r w:rsidRPr="00553D8C">
        <w:rPr>
          <w:sz w:val="22"/>
          <w:szCs w:val="22"/>
        </w:rPr>
        <w:t xml:space="preserve"> in order to have </w:t>
      </w:r>
      <w:r w:rsidR="00695BDB" w:rsidRPr="00553D8C">
        <w:rPr>
          <w:noProof/>
          <w:position w:val="-10"/>
          <w:sz w:val="22"/>
          <w:szCs w:val="22"/>
        </w:rPr>
        <w:object w:dxaOrig="920" w:dyaOrig="340" w14:anchorId="143927FB">
          <v:shape id="_x0000_i1058" type="#_x0000_t75" alt="" style="width:45.4pt;height:16.15pt" o:ole="">
            <v:imagedata r:id="rId72" o:title=""/>
          </v:shape>
          <o:OLEObject Type="Embed" ProgID="Equation.DSMT4" ShapeID="_x0000_i1058" DrawAspect="Content" ObjectID="_1785273157" r:id="rId73"/>
        </w:object>
      </w:r>
      <w:r w:rsidRPr="00553D8C">
        <w:rPr>
          <w:sz w:val="22"/>
          <w:szCs w:val="22"/>
        </w:rPr>
        <w:t xml:space="preserve">, otherwise buy-offline and showrooming would not co-exist at any given </w:t>
      </w:r>
      <w:r w:rsidR="005252D0" w:rsidRPr="00553D8C">
        <w:rPr>
          <w:noProof/>
          <w:position w:val="-10"/>
          <w:sz w:val="22"/>
          <w:szCs w:val="22"/>
        </w:rPr>
        <w:object w:dxaOrig="300" w:dyaOrig="320" w14:anchorId="7B620794">
          <v:shape id="_x0000_i1059" type="#_x0000_t75" alt="" style="width:14.25pt;height:15.4pt" o:ole="">
            <v:imagedata r:id="rId74" o:title=""/>
          </v:shape>
          <o:OLEObject Type="Embed" ProgID="Equation.DSMT4" ShapeID="_x0000_i1059" DrawAspect="Content" ObjectID="_1785273158" r:id="rId75"/>
        </w:object>
      </w:r>
      <w:r w:rsidR="005252D0">
        <w:rPr>
          <w:noProof/>
          <w:sz w:val="22"/>
          <w:szCs w:val="22"/>
        </w:rPr>
        <w:t xml:space="preserve"> for no-cross-return case</w:t>
      </w:r>
      <w:r w:rsidRPr="00553D8C">
        <w:rPr>
          <w:sz w:val="22"/>
          <w:szCs w:val="22"/>
        </w:rPr>
        <w:t>.</w:t>
      </w:r>
    </w:p>
    <w:p w14:paraId="6E04358D" w14:textId="70056918" w:rsidR="00103F76" w:rsidRPr="001E63C4" w:rsidRDefault="00103F76" w:rsidP="001E63C4">
      <w:pPr>
        <w:pStyle w:val="Bib"/>
        <w:widowControl w:val="0"/>
        <w:spacing w:line="360" w:lineRule="auto"/>
        <w:ind w:left="0" w:firstLine="432"/>
        <w:rPr>
          <w:sz w:val="22"/>
          <w:szCs w:val="22"/>
        </w:rPr>
      </w:pPr>
      <w:r w:rsidRPr="00553D8C">
        <w:rPr>
          <w:sz w:val="22"/>
          <w:szCs w:val="22"/>
        </w:rPr>
        <w:t xml:space="preserve">For the case with </w:t>
      </w:r>
      <w:r w:rsidR="00045DEC" w:rsidRPr="00553D8C">
        <w:rPr>
          <w:noProof/>
          <w:position w:val="-10"/>
          <w:sz w:val="22"/>
          <w:szCs w:val="22"/>
        </w:rPr>
        <w:object w:dxaOrig="999" w:dyaOrig="380" w14:anchorId="26D5C779">
          <v:shape id="_x0000_i1060" type="#_x0000_t75" alt="" style="width:50.65pt;height:19.15pt" o:ole="">
            <v:imagedata r:id="rId30" o:title=""/>
          </v:shape>
          <o:OLEObject Type="Embed" ProgID="Equation.DSMT4" ShapeID="_x0000_i1060" DrawAspect="Content" ObjectID="_1785273159" r:id="rId76"/>
        </w:object>
      </w:r>
      <w:r w:rsidRPr="00553D8C">
        <w:rPr>
          <w:sz w:val="22"/>
          <w:szCs w:val="22"/>
        </w:rPr>
        <w:t xml:space="preserve">, which indicates </w:t>
      </w:r>
      <w:r w:rsidR="00045DEC" w:rsidRPr="00553D8C">
        <w:rPr>
          <w:noProof/>
          <w:position w:val="-10"/>
          <w:sz w:val="22"/>
          <w:szCs w:val="22"/>
        </w:rPr>
        <w:object w:dxaOrig="859" w:dyaOrig="340" w14:anchorId="20229963">
          <v:shape id="_x0000_i1061" type="#_x0000_t75" alt="" style="width:44.65pt;height:16.15pt" o:ole="">
            <v:imagedata r:id="rId77" o:title=""/>
          </v:shape>
          <o:OLEObject Type="Embed" ProgID="Equation.DSMT4" ShapeID="_x0000_i1061" DrawAspect="Content" ObjectID="_1785273160" r:id="rId78"/>
        </w:object>
      </w:r>
      <w:r w:rsidRPr="00553D8C">
        <w:rPr>
          <w:sz w:val="22"/>
          <w:szCs w:val="22"/>
        </w:rPr>
        <w:t xml:space="preserve">, there does not exist a region for </w:t>
      </w:r>
      <w:r w:rsidR="000D6F3B" w:rsidRPr="00553D8C">
        <w:rPr>
          <w:noProof/>
          <w:position w:val="-12"/>
          <w:sz w:val="22"/>
          <w:szCs w:val="22"/>
        </w:rPr>
        <w:object w:dxaOrig="1760" w:dyaOrig="360" w14:anchorId="306E272D">
          <v:shape id="_x0000_i1062" type="#_x0000_t75" alt="" style="width:88.9pt;height:18pt;mso-width-percent:0;mso-height-percent:0;mso-width-percent:0;mso-height-percent:0" o:ole="">
            <v:imagedata r:id="rId79" o:title=""/>
          </v:shape>
          <o:OLEObject Type="Embed" ProgID="Equation.DSMT4" ShapeID="_x0000_i1062" DrawAspect="Content" ObjectID="_1785273161" r:id="rId80"/>
        </w:object>
      </w:r>
      <w:r w:rsidRPr="00553D8C">
        <w:rPr>
          <w:sz w:val="22"/>
          <w:szCs w:val="22"/>
        </w:rPr>
        <w:t xml:space="preserve"> as it requires </w:t>
      </w:r>
      <w:r w:rsidR="00045DEC" w:rsidRPr="00553D8C">
        <w:rPr>
          <w:noProof/>
          <w:position w:val="-10"/>
          <w:sz w:val="22"/>
          <w:szCs w:val="22"/>
        </w:rPr>
        <w:object w:dxaOrig="1440" w:dyaOrig="380" w14:anchorId="4992C4C5">
          <v:shape id="_x0000_i1063" type="#_x0000_t75" alt="" style="width:1in;height:19.15pt" o:ole="">
            <v:imagedata r:id="rId81" o:title=""/>
          </v:shape>
          <o:OLEObject Type="Embed" ProgID="Equation.DSMT4" ShapeID="_x0000_i1063" DrawAspect="Content" ObjectID="_1785273162" r:id="rId82"/>
        </w:object>
      </w:r>
      <w:r w:rsidRPr="00553D8C">
        <w:rPr>
          <w:sz w:val="22"/>
          <w:szCs w:val="22"/>
        </w:rPr>
        <w:t xml:space="preserve">. Hence, there is no showrooming consumer in this case. Instead, we find that </w:t>
      </w:r>
      <w:r w:rsidR="000D6F3B" w:rsidRPr="00553D8C">
        <w:rPr>
          <w:noProof/>
          <w:position w:val="-10"/>
          <w:sz w:val="22"/>
          <w:szCs w:val="22"/>
        </w:rPr>
        <w:object w:dxaOrig="820" w:dyaOrig="320" w14:anchorId="10777A7F">
          <v:shape id="_x0000_i1064" type="#_x0000_t75" alt="" style="width:40.5pt;height:15.4pt;mso-width-percent:0;mso-height-percent:0;mso-width-percent:0;mso-height-percent:0" o:ole="">
            <v:imagedata r:id="rId83" o:title=""/>
          </v:shape>
          <o:OLEObject Type="Embed" ProgID="Equation.DSMT4" ShapeID="_x0000_i1064" DrawAspect="Content" ObjectID="_1785273163" r:id="rId84"/>
        </w:object>
      </w:r>
      <w:r w:rsidRPr="00553D8C">
        <w:rPr>
          <w:sz w:val="22"/>
          <w:szCs w:val="22"/>
        </w:rPr>
        <w:t xml:space="preserve"> when </w:t>
      </w:r>
      <w:r w:rsidR="001A3C77" w:rsidRPr="00553D8C">
        <w:rPr>
          <w:noProof/>
          <w:position w:val="-12"/>
          <w:sz w:val="22"/>
          <w:szCs w:val="22"/>
        </w:rPr>
        <w:object w:dxaOrig="2960" w:dyaOrig="400" w14:anchorId="4FA711D9">
          <v:shape id="_x0000_i1065" type="#_x0000_t75" alt="" style="width:148.9pt;height:20.25pt" o:ole="">
            <v:imagedata r:id="rId85" o:title=""/>
          </v:shape>
          <o:OLEObject Type="Embed" ProgID="Equation.DSMT4" ShapeID="_x0000_i1065" DrawAspect="Content" ObjectID="_1785273164" r:id="rId86"/>
        </w:object>
      </w:r>
      <w:r w:rsidR="001A3C77">
        <w:rPr>
          <w:noProof/>
          <w:sz w:val="22"/>
          <w:szCs w:val="22"/>
        </w:rPr>
        <w:t xml:space="preserve">, which indicates </w:t>
      </w:r>
      <w:r w:rsidR="001A3C77" w:rsidRPr="00553D8C">
        <w:rPr>
          <w:noProof/>
          <w:position w:val="-12"/>
          <w:sz w:val="22"/>
          <w:szCs w:val="22"/>
        </w:rPr>
        <w:object w:dxaOrig="2600" w:dyaOrig="400" w14:anchorId="16639C09">
          <v:shape id="_x0000_i1066" type="#_x0000_t75" alt="" style="width:130.5pt;height:20.25pt" o:ole="">
            <v:imagedata r:id="rId87" o:title=""/>
          </v:shape>
          <o:OLEObject Type="Embed" ProgID="Equation.DSMT4" ShapeID="_x0000_i1066" DrawAspect="Content" ObjectID="_1785273165" r:id="rId88"/>
        </w:object>
      </w:r>
      <w:r w:rsidR="001A3C77">
        <w:rPr>
          <w:noProof/>
          <w:sz w:val="22"/>
          <w:szCs w:val="22"/>
        </w:rPr>
        <w:t xml:space="preserve"> and </w:t>
      </w:r>
      <w:r w:rsidR="001A3C77" w:rsidRPr="00553D8C">
        <w:rPr>
          <w:noProof/>
          <w:position w:val="-12"/>
          <w:sz w:val="22"/>
          <w:szCs w:val="22"/>
        </w:rPr>
        <w:object w:dxaOrig="2100" w:dyaOrig="400" w14:anchorId="643BB5F8">
          <v:shape id="_x0000_i1067" type="#_x0000_t75" alt="" style="width:105.4pt;height:20.25pt" o:ole="">
            <v:imagedata r:id="rId89" o:title=""/>
          </v:shape>
          <o:OLEObject Type="Embed" ProgID="Equation.DSMT4" ShapeID="_x0000_i1067" DrawAspect="Content" ObjectID="_1785273166" r:id="rId90"/>
        </w:object>
      </w:r>
      <w:r w:rsidRPr="00553D8C">
        <w:rPr>
          <w:sz w:val="22"/>
          <w:szCs w:val="22"/>
        </w:rPr>
        <w:t>.</w:t>
      </w:r>
      <w:r w:rsidR="001A3C77">
        <w:rPr>
          <w:sz w:val="22"/>
          <w:szCs w:val="22"/>
        </w:rPr>
        <w:t xml:space="preserve"> </w:t>
      </w:r>
      <w:r w:rsidRPr="00553D8C">
        <w:rPr>
          <w:sz w:val="22"/>
          <w:szCs w:val="22"/>
        </w:rPr>
        <w:t xml:space="preserve">To make sure </w:t>
      </w:r>
      <w:r w:rsidR="001A3C77" w:rsidRPr="00553D8C">
        <w:rPr>
          <w:noProof/>
          <w:position w:val="-10"/>
          <w:sz w:val="22"/>
          <w:szCs w:val="22"/>
        </w:rPr>
        <w:object w:dxaOrig="780" w:dyaOrig="380" w14:anchorId="2BFC4E8B">
          <v:shape id="_x0000_i1068" type="#_x0000_t75" alt="" style="width:39.4pt;height:19.15pt" o:ole="">
            <v:imagedata r:id="rId91" o:title=""/>
          </v:shape>
          <o:OLEObject Type="Embed" ProgID="Equation.DSMT4" ShapeID="_x0000_i1068" DrawAspect="Content" ObjectID="_1785273167" r:id="rId92"/>
        </w:object>
      </w:r>
      <w:r w:rsidRPr="00553D8C">
        <w:rPr>
          <w:sz w:val="22"/>
          <w:szCs w:val="22"/>
        </w:rPr>
        <w:t xml:space="preserve">, we need </w:t>
      </w:r>
      <w:r w:rsidR="001A3C77" w:rsidRPr="00553D8C">
        <w:rPr>
          <w:noProof/>
          <w:position w:val="-10"/>
          <w:sz w:val="22"/>
          <w:szCs w:val="22"/>
        </w:rPr>
        <w:object w:dxaOrig="2020" w:dyaOrig="340" w14:anchorId="1FC27E1F">
          <v:shape id="_x0000_i1069" type="#_x0000_t75" alt="" style="width:100.9pt;height:16.15pt" o:ole="">
            <v:imagedata r:id="rId93" o:title=""/>
          </v:shape>
          <o:OLEObject Type="Embed" ProgID="Equation.DSMT4" ShapeID="_x0000_i1069" DrawAspect="Content" ObjectID="_1785273168" r:id="rId94"/>
        </w:object>
      </w:r>
      <w:r w:rsidR="004E5983">
        <w:rPr>
          <w:noProof/>
          <w:sz w:val="22"/>
          <w:szCs w:val="22"/>
        </w:rPr>
        <w:t xml:space="preserve">, more specifically, </w:t>
      </w:r>
      <w:r w:rsidR="004E5983" w:rsidRPr="00553D8C">
        <w:rPr>
          <w:noProof/>
          <w:position w:val="-10"/>
          <w:sz w:val="22"/>
          <w:szCs w:val="22"/>
        </w:rPr>
        <w:object w:dxaOrig="1600" w:dyaOrig="340" w14:anchorId="50547C60">
          <v:shape id="_x0000_i1070" type="#_x0000_t75" alt="" style="width:79.9pt;height:16.15pt" o:ole="">
            <v:imagedata r:id="rId95" o:title=""/>
          </v:shape>
          <o:OLEObject Type="Embed" ProgID="Equation.DSMT4" ShapeID="_x0000_i1070" DrawAspect="Content" ObjectID="_1785273169" r:id="rId96"/>
        </w:object>
      </w:r>
      <w:r w:rsidR="004E5983">
        <w:rPr>
          <w:noProof/>
          <w:sz w:val="22"/>
          <w:szCs w:val="22"/>
        </w:rPr>
        <w:t xml:space="preserve">and </w:t>
      </w:r>
      <w:r w:rsidR="004E5983" w:rsidRPr="00553D8C">
        <w:rPr>
          <w:noProof/>
          <w:position w:val="-10"/>
          <w:sz w:val="22"/>
          <w:szCs w:val="22"/>
        </w:rPr>
        <w:object w:dxaOrig="1120" w:dyaOrig="340" w14:anchorId="5FA7E39A">
          <v:shape id="_x0000_i1071" type="#_x0000_t75" alt="" style="width:55.9pt;height:16.15pt" o:ole="">
            <v:imagedata r:id="rId97" o:title=""/>
          </v:shape>
          <o:OLEObject Type="Embed" ProgID="Equation.DSMT4" ShapeID="_x0000_i1071" DrawAspect="Content" ObjectID="_1785273170" r:id="rId98"/>
        </w:object>
      </w:r>
      <w:r w:rsidRPr="00553D8C">
        <w:rPr>
          <w:sz w:val="22"/>
          <w:szCs w:val="22"/>
        </w:rPr>
        <w:t>.</w:t>
      </w:r>
      <w:r w:rsidR="00B20A3B">
        <w:rPr>
          <w:sz w:val="22"/>
          <w:szCs w:val="22"/>
        </w:rPr>
        <w:t xml:space="preserve"> It’s trivial</w:t>
      </w:r>
      <w:r w:rsidR="004E5983">
        <w:rPr>
          <w:sz w:val="22"/>
          <w:szCs w:val="22"/>
        </w:rPr>
        <w:t xml:space="preserve"> </w:t>
      </w:r>
      <w:r w:rsidR="00B20A3B">
        <w:rPr>
          <w:sz w:val="22"/>
          <w:szCs w:val="22"/>
        </w:rPr>
        <w:t>to show</w:t>
      </w:r>
      <w:r w:rsidR="004E5983" w:rsidRPr="00553D8C">
        <w:rPr>
          <w:noProof/>
          <w:position w:val="-10"/>
          <w:sz w:val="22"/>
          <w:szCs w:val="22"/>
        </w:rPr>
        <w:object w:dxaOrig="900" w:dyaOrig="340" w14:anchorId="6AFA3203">
          <v:shape id="_x0000_i1072" type="#_x0000_t75" alt="" style="width:45pt;height:16.15pt" o:ole="">
            <v:imagedata r:id="rId99" o:title=""/>
          </v:shape>
          <o:OLEObject Type="Embed" ProgID="Equation.DSMT4" ShapeID="_x0000_i1072" DrawAspect="Content" ObjectID="_1785273171" r:id="rId100"/>
        </w:object>
      </w:r>
      <w:r w:rsidR="004E5983">
        <w:rPr>
          <w:sz w:val="22"/>
          <w:szCs w:val="22"/>
        </w:rPr>
        <w:t xml:space="preserve">. </w:t>
      </w:r>
      <w:r w:rsidRPr="00474ADB">
        <w:rPr>
          <w:sz w:val="22"/>
          <w:szCs w:val="22"/>
        </w:rPr>
        <w:t>We can</w:t>
      </w:r>
      <w:r w:rsidR="00474ADB" w:rsidRPr="00474ADB">
        <w:rPr>
          <w:sz w:val="22"/>
          <w:szCs w:val="22"/>
        </w:rPr>
        <w:t xml:space="preserve"> further</w:t>
      </w:r>
      <w:r w:rsidRPr="00474ADB">
        <w:rPr>
          <w:sz w:val="22"/>
          <w:szCs w:val="22"/>
        </w:rPr>
        <w:t xml:space="preserve"> verify</w:t>
      </w:r>
      <w:r w:rsidRPr="00553D8C">
        <w:rPr>
          <w:sz w:val="22"/>
          <w:szCs w:val="22"/>
        </w:rPr>
        <w:t xml:space="preserve"> that </w:t>
      </w:r>
      <w:r w:rsidR="00474ADB" w:rsidRPr="00553D8C">
        <w:rPr>
          <w:noProof/>
          <w:position w:val="-10"/>
          <w:sz w:val="22"/>
          <w:szCs w:val="22"/>
        </w:rPr>
        <w:object w:dxaOrig="900" w:dyaOrig="340" w14:anchorId="720570CC">
          <v:shape id="_x0000_i1073" type="#_x0000_t75" alt="" style="width:45pt;height:16.15pt" o:ole="">
            <v:imagedata r:id="rId101" o:title=""/>
          </v:shape>
          <o:OLEObject Type="Embed" ProgID="Equation.DSMT4" ShapeID="_x0000_i1073" DrawAspect="Content" ObjectID="_1785273172" r:id="rId102"/>
        </w:object>
      </w:r>
      <w:r w:rsidRPr="00553D8C">
        <w:rPr>
          <w:sz w:val="22"/>
          <w:szCs w:val="22"/>
        </w:rPr>
        <w:t xml:space="preserve"> based on the assumption </w:t>
      </w:r>
      <w:r w:rsidR="000D6F3B" w:rsidRPr="00553D8C">
        <w:rPr>
          <w:noProof/>
          <w:position w:val="-12"/>
          <w:sz w:val="22"/>
          <w:szCs w:val="22"/>
        </w:rPr>
        <w:object w:dxaOrig="1900" w:dyaOrig="360" w14:anchorId="34232DB0">
          <v:shape id="_x0000_i1074" type="#_x0000_t75" alt="" style="width:94.9pt;height:18pt;mso-width-percent:0;mso-height-percent:0;mso-width-percent:0;mso-height-percent:0" o:ole="">
            <v:imagedata r:id="rId103" o:title=""/>
          </v:shape>
          <o:OLEObject Type="Embed" ProgID="Equation.DSMT4" ShapeID="_x0000_i1074" DrawAspect="Content" ObjectID="_1785273173" r:id="rId104"/>
        </w:object>
      </w:r>
      <w:r w:rsidRPr="00553D8C">
        <w:rPr>
          <w:sz w:val="22"/>
          <w:szCs w:val="22"/>
        </w:rPr>
        <w:t xml:space="preserve">. In addition, we find that </w:t>
      </w:r>
      <w:r w:rsidR="00474ADB" w:rsidRPr="00553D8C">
        <w:rPr>
          <w:noProof/>
          <w:position w:val="-10"/>
          <w:sz w:val="22"/>
          <w:szCs w:val="22"/>
        </w:rPr>
        <w:object w:dxaOrig="1060" w:dyaOrig="380" w14:anchorId="6FEE1337">
          <v:shape id="_x0000_i1075" type="#_x0000_t75" alt="" style="width:52.9pt;height:19.15pt" o:ole="">
            <v:imagedata r:id="rId105" o:title=""/>
          </v:shape>
          <o:OLEObject Type="Embed" ProgID="Equation.DSMT4" ShapeID="_x0000_i1075" DrawAspect="Content" ObjectID="_1785273174" r:id="rId106"/>
        </w:object>
      </w:r>
      <w:r w:rsidRPr="00553D8C">
        <w:rPr>
          <w:sz w:val="22"/>
          <w:szCs w:val="22"/>
        </w:rPr>
        <w:t xml:space="preserve"> when </w:t>
      </w:r>
      <w:r w:rsidR="00474ADB" w:rsidRPr="00553D8C">
        <w:rPr>
          <w:noProof/>
          <w:position w:val="-10"/>
          <w:sz w:val="22"/>
          <w:szCs w:val="22"/>
        </w:rPr>
        <w:object w:dxaOrig="1359" w:dyaOrig="340" w14:anchorId="0379010B">
          <v:shape id="_x0000_i1076" type="#_x0000_t75" alt="" style="width:68.65pt;height:16.15pt" o:ole="">
            <v:imagedata r:id="rId107" o:title=""/>
          </v:shape>
          <o:OLEObject Type="Embed" ProgID="Equation.DSMT4" ShapeID="_x0000_i1076" DrawAspect="Content" ObjectID="_1785273175" r:id="rId108"/>
        </w:object>
      </w:r>
      <w:r w:rsidR="00474ADB">
        <w:rPr>
          <w:sz w:val="22"/>
          <w:szCs w:val="22"/>
        </w:rPr>
        <w:t>.</w:t>
      </w:r>
      <w:r w:rsidRPr="00553D8C">
        <w:rPr>
          <w:sz w:val="22"/>
          <w:szCs w:val="22"/>
        </w:rPr>
        <w:t xml:space="preserve"> Hence, when </w:t>
      </w:r>
      <w:r w:rsidR="00474ADB" w:rsidRPr="00553D8C">
        <w:rPr>
          <w:noProof/>
          <w:position w:val="-10"/>
          <w:sz w:val="22"/>
          <w:szCs w:val="22"/>
        </w:rPr>
        <w:object w:dxaOrig="1359" w:dyaOrig="340" w14:anchorId="436B05D8">
          <v:shape id="_x0000_i1077" type="#_x0000_t75" alt="" style="width:68.65pt;height:16.15pt" o:ole="">
            <v:imagedata r:id="rId107" o:title=""/>
          </v:shape>
          <o:OLEObject Type="Embed" ProgID="Equation.DSMT4" ShapeID="_x0000_i1077" DrawAspect="Content" ObjectID="_1785273176" r:id="rId109"/>
        </w:object>
      </w:r>
      <w:r w:rsidR="00474ADB">
        <w:rPr>
          <w:sz w:val="22"/>
          <w:szCs w:val="22"/>
        </w:rPr>
        <w:t>,</w:t>
      </w:r>
      <w:r w:rsidR="00474ADB" w:rsidRPr="00553D8C">
        <w:rPr>
          <w:sz w:val="22"/>
          <w:szCs w:val="22"/>
        </w:rPr>
        <w:t xml:space="preserve"> </w:t>
      </w:r>
      <w:r w:rsidRPr="00553D8C">
        <w:rPr>
          <w:sz w:val="22"/>
          <w:szCs w:val="22"/>
        </w:rPr>
        <w:t xml:space="preserve">the consumers with </w:t>
      </w:r>
      <w:r w:rsidR="00474ADB" w:rsidRPr="00553D8C">
        <w:rPr>
          <w:noProof/>
          <w:position w:val="-10"/>
          <w:sz w:val="22"/>
          <w:szCs w:val="22"/>
        </w:rPr>
        <w:object w:dxaOrig="1180" w:dyaOrig="380" w14:anchorId="3D9B9EDA">
          <v:shape id="_x0000_i1078" type="#_x0000_t75" alt="" style="width:57.75pt;height:19.15pt" o:ole="">
            <v:imagedata r:id="rId110" o:title=""/>
          </v:shape>
          <o:OLEObject Type="Embed" ProgID="Equation.DSMT4" ShapeID="_x0000_i1078" DrawAspect="Content" ObjectID="_1785273177" r:id="rId111"/>
        </w:object>
      </w:r>
      <w:r w:rsidRPr="00553D8C">
        <w:rPr>
          <w:sz w:val="22"/>
          <w:szCs w:val="22"/>
        </w:rPr>
        <w:t xml:space="preserve"> will choose e-Direct, and the consumers with </w:t>
      </w:r>
      <w:r w:rsidR="00474ADB" w:rsidRPr="00553D8C">
        <w:rPr>
          <w:noProof/>
          <w:position w:val="-10"/>
          <w:sz w:val="22"/>
          <w:szCs w:val="22"/>
        </w:rPr>
        <w:object w:dxaOrig="1180" w:dyaOrig="380" w14:anchorId="69F5DE2C">
          <v:shape id="_x0000_i1079" type="#_x0000_t75" alt="" style="width:58.9pt;height:19.15pt" o:ole="">
            <v:imagedata r:id="rId112" o:title=""/>
          </v:shape>
          <o:OLEObject Type="Embed" ProgID="Equation.DSMT4" ShapeID="_x0000_i1079" DrawAspect="Content" ObjectID="_1785273178" r:id="rId113"/>
        </w:object>
      </w:r>
      <w:r w:rsidRPr="00553D8C">
        <w:rPr>
          <w:sz w:val="22"/>
          <w:szCs w:val="22"/>
        </w:rPr>
        <w:t xml:space="preserve"> will choose buy-offline. When </w:t>
      </w:r>
      <w:r w:rsidR="001E63C4" w:rsidRPr="00553D8C">
        <w:rPr>
          <w:noProof/>
          <w:position w:val="-10"/>
          <w:sz w:val="22"/>
          <w:szCs w:val="22"/>
        </w:rPr>
        <w:object w:dxaOrig="820" w:dyaOrig="340" w14:anchorId="2B732891">
          <v:shape id="_x0000_i1080" type="#_x0000_t75" alt="" style="width:40.9pt;height:16.15pt" o:ole="">
            <v:imagedata r:id="rId114" o:title=""/>
          </v:shape>
          <o:OLEObject Type="Embed" ProgID="Equation.DSMT4" ShapeID="_x0000_i1080" DrawAspect="Content" ObjectID="_1785273179" r:id="rId115"/>
        </w:object>
      </w:r>
      <w:r w:rsidRPr="00553D8C">
        <w:rPr>
          <w:sz w:val="22"/>
          <w:szCs w:val="22"/>
        </w:rPr>
        <w:t xml:space="preserve">, we have </w:t>
      </w:r>
      <w:r w:rsidR="001E63C4" w:rsidRPr="00553D8C">
        <w:rPr>
          <w:noProof/>
          <w:position w:val="-10"/>
          <w:sz w:val="22"/>
          <w:szCs w:val="22"/>
        </w:rPr>
        <w:object w:dxaOrig="780" w:dyaOrig="380" w14:anchorId="36408D14">
          <v:shape id="_x0000_i1081" type="#_x0000_t75" alt="" style="width:39.4pt;height:19.15pt" o:ole="">
            <v:imagedata r:id="rId116" o:title=""/>
          </v:shape>
          <o:OLEObject Type="Embed" ProgID="Equation.DSMT4" ShapeID="_x0000_i1081" DrawAspect="Content" ObjectID="_1785273180" r:id="rId117"/>
        </w:object>
      </w:r>
      <w:r w:rsidRPr="00553D8C">
        <w:rPr>
          <w:sz w:val="22"/>
          <w:szCs w:val="22"/>
        </w:rPr>
        <w:t xml:space="preserve">. In such a case, the consumers with </w:t>
      </w:r>
      <w:r w:rsidR="000D6F3B" w:rsidRPr="00553D8C">
        <w:rPr>
          <w:noProof/>
          <w:position w:val="-10"/>
          <w:sz w:val="22"/>
          <w:szCs w:val="22"/>
        </w:rPr>
        <w:object w:dxaOrig="900" w:dyaOrig="320" w14:anchorId="3689720C">
          <v:shape id="_x0000_i1082" type="#_x0000_t75" alt="" style="width:45pt;height:15.4pt;mso-width-percent:0;mso-height-percent:0;mso-width-percent:0;mso-height-percent:0" o:ole="">
            <v:imagedata r:id="rId118" o:title=""/>
          </v:shape>
          <o:OLEObject Type="Embed" ProgID="Equation.DSMT4" ShapeID="_x0000_i1082" DrawAspect="Content" ObjectID="_1785273181" r:id="rId119"/>
        </w:object>
      </w:r>
      <w:r w:rsidRPr="00553D8C">
        <w:rPr>
          <w:sz w:val="22"/>
          <w:szCs w:val="22"/>
        </w:rPr>
        <w:t xml:space="preserve"> will choose buy-offline.</w:t>
      </w:r>
    </w:p>
    <w:p w14:paraId="0F0B7F05" w14:textId="77777777" w:rsidR="00103F76" w:rsidRDefault="00103F76" w:rsidP="001A3D64">
      <w:pPr>
        <w:pStyle w:val="Bib"/>
        <w:widowControl w:val="0"/>
        <w:spacing w:line="360" w:lineRule="auto"/>
        <w:jc w:val="left"/>
        <w:rPr>
          <w:rFonts w:eastAsia="SimSun"/>
          <w:color w:val="000000" w:themeColor="text1"/>
          <w:sz w:val="22"/>
          <w:szCs w:val="22"/>
        </w:rPr>
      </w:pPr>
    </w:p>
    <w:p w14:paraId="2A44319D" w14:textId="5805AE41" w:rsidR="00EA2710" w:rsidRDefault="00F95022" w:rsidP="00EA2710">
      <w:pPr>
        <w:pStyle w:val="Bib"/>
        <w:widowControl w:val="0"/>
        <w:spacing w:line="360" w:lineRule="auto"/>
        <w:rPr>
          <w:b/>
          <w:i/>
          <w:color w:val="000000" w:themeColor="text1"/>
          <w:sz w:val="22"/>
          <w:szCs w:val="22"/>
        </w:rPr>
      </w:pPr>
      <w:r>
        <w:rPr>
          <w:b/>
          <w:i/>
          <w:color w:val="000000" w:themeColor="text1"/>
          <w:sz w:val="22"/>
          <w:szCs w:val="22"/>
        </w:rPr>
        <w:t>B. Proof of Lemma 2</w:t>
      </w:r>
    </w:p>
    <w:p w14:paraId="0EF43C69" w14:textId="280C2D09" w:rsidR="00F95022" w:rsidRDefault="00EA2710" w:rsidP="00F95022">
      <w:pPr>
        <w:pStyle w:val="Bib"/>
        <w:widowControl w:val="0"/>
        <w:spacing w:line="360" w:lineRule="auto"/>
        <w:ind w:left="0" w:firstLine="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 xml:space="preserve">We first set up the consumer demand </w:t>
      </w:r>
      <w:r w:rsidRPr="00EA2710">
        <w:rPr>
          <w:position w:val="-6"/>
          <w:sz w:val="22"/>
          <w:szCs w:val="22"/>
        </w:rPr>
        <w:object w:dxaOrig="200" w:dyaOrig="200" w14:anchorId="732BC892">
          <v:shape id="_x0000_i1083" type="#_x0000_t75" style="width:10.15pt;height:10.15pt" o:ole="">
            <v:imagedata r:id="rId120" o:title=""/>
          </v:shape>
          <o:OLEObject Type="Embed" ProgID="Equation.DSMT4" ShapeID="_x0000_i1083" DrawAspect="Content" ObjectID="_1785273182" r:id="rId121"/>
        </w:object>
      </w:r>
      <w:r>
        <w:rPr>
          <w:sz w:val="22"/>
          <w:szCs w:val="22"/>
        </w:rPr>
        <w:t xml:space="preserve">, </w:t>
      </w:r>
      <w:r>
        <w:rPr>
          <w:color w:val="000000" w:themeColor="text1"/>
          <w:sz w:val="22"/>
          <w:szCs w:val="22"/>
        </w:rPr>
        <w:t xml:space="preserve"> based on consumer segmentation </w:t>
      </w:r>
      <w:r w:rsidR="00F95022">
        <w:rPr>
          <w:color w:val="000000" w:themeColor="text1"/>
          <w:sz w:val="22"/>
          <w:szCs w:val="22"/>
        </w:rPr>
        <w:t>from Lemma 1.</w:t>
      </w:r>
      <w:r>
        <w:rPr>
          <w:color w:val="000000" w:themeColor="text1"/>
          <w:sz w:val="22"/>
          <w:szCs w:val="22"/>
        </w:rPr>
        <w:t xml:space="preserve"> </w:t>
      </w:r>
      <w:r w:rsidRPr="00EA2710">
        <w:rPr>
          <w:color w:val="000000" w:themeColor="text1"/>
          <w:sz w:val="22"/>
          <w:szCs w:val="22"/>
        </w:rPr>
        <w:t>For simplicity, we introduce the following notation:</w:t>
      </w:r>
      <w:r w:rsidR="00A6367A">
        <w:rPr>
          <w:color w:val="000000" w:themeColor="text1"/>
          <w:sz w:val="22"/>
          <w:szCs w:val="22"/>
        </w:rPr>
        <w:t xml:space="preserve"> we use case A to denote Seg F (segment F) from Lemma 1</w:t>
      </w:r>
      <w:r w:rsidRPr="00EA2710">
        <w:rPr>
          <w:color w:val="000000" w:themeColor="text1"/>
          <w:sz w:val="22"/>
          <w:szCs w:val="22"/>
        </w:rPr>
        <w:t>, case B</w:t>
      </w:r>
      <w:r w:rsidR="00A6367A">
        <w:rPr>
          <w:color w:val="000000" w:themeColor="text1"/>
          <w:sz w:val="22"/>
          <w:szCs w:val="22"/>
        </w:rPr>
        <w:t xml:space="preserve"> for Seg </w:t>
      </w:r>
      <w:r w:rsidR="00A6367A" w:rsidRPr="00EA2710">
        <w:rPr>
          <w:color w:val="000000" w:themeColor="text1"/>
          <w:sz w:val="22"/>
          <w:szCs w:val="22"/>
        </w:rPr>
        <w:t>E-F</w:t>
      </w:r>
      <w:r>
        <w:rPr>
          <w:color w:val="000000" w:themeColor="text1"/>
          <w:sz w:val="22"/>
          <w:szCs w:val="22"/>
        </w:rPr>
        <w:t>, case</w:t>
      </w:r>
      <w:r w:rsidR="00A6367A">
        <w:rPr>
          <w:color w:val="000000" w:themeColor="text1"/>
          <w:sz w:val="22"/>
          <w:szCs w:val="22"/>
        </w:rPr>
        <w:t xml:space="preserve"> C for Seg</w:t>
      </w:r>
      <w:r>
        <w:rPr>
          <w:color w:val="000000" w:themeColor="text1"/>
          <w:sz w:val="22"/>
          <w:szCs w:val="22"/>
        </w:rPr>
        <w:t xml:space="preserve"> E-S-F, and case</w:t>
      </w:r>
      <w:r w:rsidR="00A6367A">
        <w:rPr>
          <w:color w:val="000000" w:themeColor="text1"/>
          <w:sz w:val="22"/>
          <w:szCs w:val="22"/>
        </w:rPr>
        <w:t xml:space="preserve"> D for Seg</w:t>
      </w:r>
      <w:r>
        <w:rPr>
          <w:color w:val="000000" w:themeColor="text1"/>
          <w:sz w:val="22"/>
          <w:szCs w:val="22"/>
        </w:rPr>
        <w:t xml:space="preserve"> E-S.</w:t>
      </w:r>
    </w:p>
    <w:p w14:paraId="4FCCA230" w14:textId="0D158633" w:rsidR="00EA2710" w:rsidRDefault="00EA2710" w:rsidP="00EA2710">
      <w:pPr>
        <w:pStyle w:val="Bib"/>
        <w:widowControl w:val="0"/>
        <w:numPr>
          <w:ilvl w:val="0"/>
          <w:numId w:val="14"/>
        </w:numPr>
        <w:spacing w:line="360" w:lineRule="auto"/>
        <w:rPr>
          <w:sz w:val="22"/>
          <w:szCs w:val="22"/>
        </w:rPr>
      </w:pPr>
      <w:r>
        <w:rPr>
          <w:sz w:val="22"/>
          <w:szCs w:val="22"/>
        </w:rPr>
        <w:t xml:space="preserve">Case </w:t>
      </w:r>
      <w:r w:rsidR="00A6367A">
        <w:rPr>
          <w:sz w:val="22"/>
          <w:szCs w:val="22"/>
        </w:rPr>
        <w:t>A</w:t>
      </w:r>
      <w:r>
        <w:rPr>
          <w:sz w:val="22"/>
          <w:szCs w:val="22"/>
        </w:rPr>
        <w:t xml:space="preserve">: When </w:t>
      </w:r>
      <w:r w:rsidR="00655A7F">
        <w:rPr>
          <w:position w:val="-10"/>
          <w:sz w:val="22"/>
          <w:szCs w:val="22"/>
        </w:rPr>
        <w:object w:dxaOrig="820" w:dyaOrig="340" w14:anchorId="2F92B1E4">
          <v:shape id="_x0000_i1084" type="#_x0000_t75" style="width:40.9pt;height:16.9pt" o:ole="">
            <v:imagedata r:id="rId114" o:title=""/>
          </v:shape>
          <o:OLEObject Type="Embed" ProgID="Equation.DSMT4" ShapeID="_x0000_i1084" DrawAspect="Content" ObjectID="_1785273183" r:id="rId122"/>
        </w:object>
      </w:r>
      <w:r>
        <w:rPr>
          <w:sz w:val="22"/>
          <w:szCs w:val="22"/>
        </w:rPr>
        <w:t xml:space="preserve">, </w:t>
      </w:r>
      <w:r w:rsidRPr="00EA2710">
        <w:rPr>
          <w:position w:val="-10"/>
          <w:sz w:val="22"/>
          <w:szCs w:val="22"/>
        </w:rPr>
        <w:object w:dxaOrig="700" w:dyaOrig="340" w14:anchorId="29BF4827">
          <v:shape id="_x0000_i1085" type="#_x0000_t75" style="width:34.9pt;height:16.9pt" o:ole="">
            <v:imagedata r:id="rId123" o:title=""/>
          </v:shape>
          <o:OLEObject Type="Embed" ProgID="Equation.DSMT4" ShapeID="_x0000_i1085" DrawAspect="Content" ObjectID="_1785273184" r:id="rId124"/>
        </w:object>
      </w:r>
      <w:r>
        <w:rPr>
          <w:sz w:val="22"/>
          <w:szCs w:val="22"/>
        </w:rPr>
        <w:t xml:space="preserve">, </w:t>
      </w:r>
      <w:r w:rsidRPr="00EA2710">
        <w:rPr>
          <w:position w:val="-10"/>
          <w:sz w:val="22"/>
          <w:szCs w:val="22"/>
        </w:rPr>
        <w:object w:dxaOrig="680" w:dyaOrig="340" w14:anchorId="5EEE5791">
          <v:shape id="_x0000_i1086" type="#_x0000_t75" style="width:34.15pt;height:16.9pt" o:ole="">
            <v:imagedata r:id="rId125" o:title=""/>
          </v:shape>
          <o:OLEObject Type="Embed" ProgID="Equation.DSMT4" ShapeID="_x0000_i1086" DrawAspect="Content" ObjectID="_1785273185" r:id="rId126"/>
        </w:object>
      </w:r>
      <w:r>
        <w:rPr>
          <w:sz w:val="22"/>
          <w:szCs w:val="22"/>
        </w:rPr>
        <w:t xml:space="preserve">, </w:t>
      </w:r>
      <w:r w:rsidR="00F65954" w:rsidRPr="00EA2710">
        <w:rPr>
          <w:position w:val="-10"/>
          <w:sz w:val="22"/>
          <w:szCs w:val="22"/>
        </w:rPr>
        <w:object w:dxaOrig="920" w:dyaOrig="340" w14:anchorId="33815B10">
          <v:shape id="_x0000_i1087" type="#_x0000_t75" style="width:46.15pt;height:16.9pt" o:ole="">
            <v:imagedata r:id="rId127" o:title=""/>
          </v:shape>
          <o:OLEObject Type="Embed" ProgID="Equation.DSMT4" ShapeID="_x0000_i1087" DrawAspect="Content" ObjectID="_1785273186" r:id="rId128"/>
        </w:object>
      </w:r>
      <w:r>
        <w:rPr>
          <w:sz w:val="22"/>
          <w:szCs w:val="22"/>
        </w:rPr>
        <w:t>;</w:t>
      </w:r>
    </w:p>
    <w:p w14:paraId="7876F083" w14:textId="289859D2" w:rsidR="00EA2710" w:rsidRDefault="00EA2710" w:rsidP="00EA2710">
      <w:pPr>
        <w:pStyle w:val="Bib"/>
        <w:widowControl w:val="0"/>
        <w:numPr>
          <w:ilvl w:val="0"/>
          <w:numId w:val="14"/>
        </w:numPr>
        <w:spacing w:line="360" w:lineRule="auto"/>
        <w:rPr>
          <w:sz w:val="22"/>
          <w:szCs w:val="22"/>
        </w:rPr>
      </w:pPr>
      <w:r>
        <w:rPr>
          <w:sz w:val="22"/>
          <w:szCs w:val="22"/>
        </w:rPr>
        <w:t xml:space="preserve">Case </w:t>
      </w:r>
      <w:r w:rsidR="00846A70">
        <w:rPr>
          <w:sz w:val="22"/>
          <w:szCs w:val="22"/>
        </w:rPr>
        <w:t>B</w:t>
      </w:r>
      <w:r>
        <w:rPr>
          <w:sz w:val="22"/>
          <w:szCs w:val="22"/>
        </w:rPr>
        <w:t xml:space="preserve">: When </w:t>
      </w:r>
      <w:r w:rsidR="00F65954">
        <w:rPr>
          <w:position w:val="-10"/>
          <w:sz w:val="22"/>
          <w:szCs w:val="22"/>
        </w:rPr>
        <w:object w:dxaOrig="1359" w:dyaOrig="340" w14:anchorId="2A3FCF38">
          <v:shape id="_x0000_i1088" type="#_x0000_t75" style="width:67.9pt;height:16.9pt" o:ole="">
            <v:imagedata r:id="rId107" o:title=""/>
          </v:shape>
          <o:OLEObject Type="Embed" ProgID="Equation.DSMT4" ShapeID="_x0000_i1088" DrawAspect="Content" ObjectID="_1785273187" r:id="rId129"/>
        </w:object>
      </w:r>
      <w:r w:rsidR="00F65954">
        <w:rPr>
          <w:sz w:val="22"/>
          <w:szCs w:val="22"/>
        </w:rPr>
        <w:t xml:space="preserve">, </w:t>
      </w:r>
      <w:r w:rsidR="00F65954" w:rsidRPr="00EA2710">
        <w:rPr>
          <w:position w:val="-10"/>
          <w:sz w:val="22"/>
          <w:szCs w:val="22"/>
        </w:rPr>
        <w:object w:dxaOrig="1240" w:dyaOrig="380" w14:anchorId="054403EB">
          <v:shape id="_x0000_i1089" type="#_x0000_t75" style="width:61.9pt;height:18.75pt" o:ole="">
            <v:imagedata r:id="rId130" o:title=""/>
          </v:shape>
          <o:OLEObject Type="Embed" ProgID="Equation.DSMT4" ShapeID="_x0000_i1089" DrawAspect="Content" ObjectID="_1785273188" r:id="rId131"/>
        </w:object>
      </w:r>
      <w:r w:rsidR="00F65954">
        <w:rPr>
          <w:sz w:val="22"/>
          <w:szCs w:val="22"/>
        </w:rPr>
        <w:t xml:space="preserve">, </w:t>
      </w:r>
      <w:r w:rsidR="00F65954" w:rsidRPr="00EA2710">
        <w:rPr>
          <w:position w:val="-10"/>
          <w:sz w:val="22"/>
          <w:szCs w:val="22"/>
        </w:rPr>
        <w:object w:dxaOrig="680" w:dyaOrig="340" w14:anchorId="1D5712EF">
          <v:shape id="_x0000_i1090" type="#_x0000_t75" style="width:34.15pt;height:16.9pt" o:ole="">
            <v:imagedata r:id="rId132" o:title=""/>
          </v:shape>
          <o:OLEObject Type="Embed" ProgID="Equation.DSMT4" ShapeID="_x0000_i1090" DrawAspect="Content" ObjectID="_1785273189" r:id="rId133"/>
        </w:object>
      </w:r>
      <w:r w:rsidR="00F65954">
        <w:rPr>
          <w:sz w:val="22"/>
          <w:szCs w:val="22"/>
        </w:rPr>
        <w:t xml:space="preserve">, </w:t>
      </w:r>
      <w:r w:rsidR="00F65954" w:rsidRPr="00F65954">
        <w:rPr>
          <w:position w:val="-18"/>
          <w:sz w:val="22"/>
          <w:szCs w:val="22"/>
        </w:rPr>
        <w:object w:dxaOrig="1680" w:dyaOrig="480" w14:anchorId="307E1605">
          <v:shape id="_x0000_i1091" type="#_x0000_t75" style="width:84pt;height:23.65pt" o:ole="">
            <v:imagedata r:id="rId134" o:title=""/>
          </v:shape>
          <o:OLEObject Type="Embed" ProgID="Equation.DSMT4" ShapeID="_x0000_i1091" DrawAspect="Content" ObjectID="_1785273190" r:id="rId135"/>
        </w:object>
      </w:r>
      <w:r w:rsidR="00F65954">
        <w:rPr>
          <w:sz w:val="22"/>
          <w:szCs w:val="22"/>
        </w:rPr>
        <w:t>;</w:t>
      </w:r>
    </w:p>
    <w:p w14:paraId="38995139" w14:textId="219273F2" w:rsidR="00F65954" w:rsidRDefault="00F65954" w:rsidP="00F65954">
      <w:pPr>
        <w:pStyle w:val="Bib"/>
        <w:widowControl w:val="0"/>
        <w:numPr>
          <w:ilvl w:val="0"/>
          <w:numId w:val="14"/>
        </w:numPr>
        <w:spacing w:line="360" w:lineRule="auto"/>
        <w:rPr>
          <w:sz w:val="22"/>
          <w:szCs w:val="22"/>
        </w:rPr>
      </w:pPr>
      <w:r>
        <w:rPr>
          <w:sz w:val="22"/>
          <w:szCs w:val="22"/>
        </w:rPr>
        <w:t xml:space="preserve">Case </w:t>
      </w:r>
      <w:r w:rsidR="00846A70">
        <w:rPr>
          <w:sz w:val="22"/>
          <w:szCs w:val="22"/>
        </w:rPr>
        <w:t>C</w:t>
      </w:r>
      <w:r>
        <w:rPr>
          <w:sz w:val="22"/>
          <w:szCs w:val="22"/>
        </w:rPr>
        <w:t xml:space="preserve">: When </w:t>
      </w:r>
      <w:r>
        <w:rPr>
          <w:position w:val="-10"/>
          <w:sz w:val="22"/>
          <w:szCs w:val="22"/>
        </w:rPr>
        <w:object w:dxaOrig="1380" w:dyaOrig="340" w14:anchorId="4FE6CE09">
          <v:shape id="_x0000_i1092" type="#_x0000_t75" style="width:69.4pt;height:16.9pt" o:ole="">
            <v:imagedata r:id="rId136" o:title=""/>
          </v:shape>
          <o:OLEObject Type="Embed" ProgID="Equation.DSMT4" ShapeID="_x0000_i1092" DrawAspect="Content" ObjectID="_1785273191" r:id="rId137"/>
        </w:object>
      </w:r>
      <w:r>
        <w:rPr>
          <w:sz w:val="22"/>
          <w:szCs w:val="22"/>
        </w:rPr>
        <w:t xml:space="preserve">, </w:t>
      </w:r>
      <w:r w:rsidRPr="00EA2710">
        <w:rPr>
          <w:position w:val="-10"/>
          <w:sz w:val="22"/>
          <w:szCs w:val="22"/>
        </w:rPr>
        <w:object w:dxaOrig="1240" w:dyaOrig="380" w14:anchorId="647B0044">
          <v:shape id="_x0000_i1093" type="#_x0000_t75" style="width:61.9pt;height:18.75pt" o:ole="">
            <v:imagedata r:id="rId138" o:title=""/>
          </v:shape>
          <o:OLEObject Type="Embed" ProgID="Equation.DSMT4" ShapeID="_x0000_i1093" DrawAspect="Content" ObjectID="_1785273192" r:id="rId139"/>
        </w:object>
      </w:r>
      <w:r>
        <w:rPr>
          <w:sz w:val="22"/>
          <w:szCs w:val="22"/>
        </w:rPr>
        <w:t xml:space="preserve">, </w:t>
      </w:r>
      <w:r w:rsidRPr="00F65954">
        <w:rPr>
          <w:position w:val="-18"/>
          <w:sz w:val="22"/>
          <w:szCs w:val="22"/>
        </w:rPr>
        <w:object w:dxaOrig="1960" w:dyaOrig="480" w14:anchorId="5DC6181A">
          <v:shape id="_x0000_i1094" type="#_x0000_t75" style="width:97.9pt;height:23.65pt" o:ole="">
            <v:imagedata r:id="rId140" o:title=""/>
          </v:shape>
          <o:OLEObject Type="Embed" ProgID="Equation.DSMT4" ShapeID="_x0000_i1094" DrawAspect="Content" ObjectID="_1785273193" r:id="rId141"/>
        </w:object>
      </w:r>
      <w:r>
        <w:rPr>
          <w:sz w:val="22"/>
          <w:szCs w:val="22"/>
        </w:rPr>
        <w:t xml:space="preserve">, </w:t>
      </w:r>
      <w:r w:rsidRPr="00F65954">
        <w:rPr>
          <w:position w:val="-18"/>
          <w:sz w:val="22"/>
          <w:szCs w:val="22"/>
        </w:rPr>
        <w:object w:dxaOrig="1680" w:dyaOrig="480" w14:anchorId="139790C3">
          <v:shape id="_x0000_i1095" type="#_x0000_t75" style="width:84pt;height:23.65pt" o:ole="">
            <v:imagedata r:id="rId142" o:title=""/>
          </v:shape>
          <o:OLEObject Type="Embed" ProgID="Equation.DSMT4" ShapeID="_x0000_i1095" DrawAspect="Content" ObjectID="_1785273194" r:id="rId143"/>
        </w:object>
      </w:r>
      <w:r>
        <w:rPr>
          <w:sz w:val="22"/>
          <w:szCs w:val="22"/>
        </w:rPr>
        <w:t>;</w:t>
      </w:r>
    </w:p>
    <w:p w14:paraId="52EF06F7" w14:textId="7B5B33FE" w:rsidR="00655A7F" w:rsidRDefault="00655A7F" w:rsidP="00655A7F">
      <w:pPr>
        <w:pStyle w:val="Bib"/>
        <w:widowControl w:val="0"/>
        <w:numPr>
          <w:ilvl w:val="0"/>
          <w:numId w:val="14"/>
        </w:numPr>
        <w:spacing w:line="360" w:lineRule="auto"/>
        <w:rPr>
          <w:sz w:val="22"/>
          <w:szCs w:val="22"/>
        </w:rPr>
      </w:pPr>
      <w:r>
        <w:rPr>
          <w:sz w:val="22"/>
          <w:szCs w:val="22"/>
        </w:rPr>
        <w:t xml:space="preserve">Case </w:t>
      </w:r>
      <w:r w:rsidR="00846A70">
        <w:rPr>
          <w:sz w:val="22"/>
          <w:szCs w:val="22"/>
        </w:rPr>
        <w:t>D</w:t>
      </w:r>
      <w:r>
        <w:rPr>
          <w:sz w:val="22"/>
          <w:szCs w:val="22"/>
        </w:rPr>
        <w:t xml:space="preserve">: When </w:t>
      </w:r>
      <w:r>
        <w:rPr>
          <w:position w:val="-10"/>
          <w:sz w:val="22"/>
          <w:szCs w:val="22"/>
        </w:rPr>
        <w:object w:dxaOrig="840" w:dyaOrig="340" w14:anchorId="728263C3">
          <v:shape id="_x0000_i1096" type="#_x0000_t75" style="width:42pt;height:16.9pt" o:ole="">
            <v:imagedata r:id="rId144" o:title=""/>
          </v:shape>
          <o:OLEObject Type="Embed" ProgID="Equation.DSMT4" ShapeID="_x0000_i1096" DrawAspect="Content" ObjectID="_1785273195" r:id="rId145"/>
        </w:object>
      </w:r>
      <w:r>
        <w:rPr>
          <w:sz w:val="22"/>
          <w:szCs w:val="22"/>
        </w:rPr>
        <w:t xml:space="preserve">, </w:t>
      </w:r>
      <w:r w:rsidRPr="00EA2710">
        <w:rPr>
          <w:position w:val="-10"/>
          <w:sz w:val="22"/>
          <w:szCs w:val="22"/>
        </w:rPr>
        <w:object w:dxaOrig="1240" w:dyaOrig="380" w14:anchorId="0F3A13A6">
          <v:shape id="_x0000_i1097" type="#_x0000_t75" style="width:61.9pt;height:18.75pt" o:ole="">
            <v:imagedata r:id="rId146" o:title=""/>
          </v:shape>
          <o:OLEObject Type="Embed" ProgID="Equation.DSMT4" ShapeID="_x0000_i1097" DrawAspect="Content" ObjectID="_1785273196" r:id="rId147"/>
        </w:object>
      </w:r>
      <w:r>
        <w:rPr>
          <w:sz w:val="22"/>
          <w:szCs w:val="22"/>
        </w:rPr>
        <w:t xml:space="preserve">, </w:t>
      </w:r>
      <w:r w:rsidRPr="00F65954">
        <w:rPr>
          <w:position w:val="-18"/>
          <w:sz w:val="22"/>
          <w:szCs w:val="22"/>
        </w:rPr>
        <w:object w:dxaOrig="1660" w:dyaOrig="480" w14:anchorId="421078AF">
          <v:shape id="_x0000_i1098" type="#_x0000_t75" style="width:82.9pt;height:23.65pt" o:ole="">
            <v:imagedata r:id="rId148" o:title=""/>
          </v:shape>
          <o:OLEObject Type="Embed" ProgID="Equation.DSMT4" ShapeID="_x0000_i1098" DrawAspect="Content" ObjectID="_1785273197" r:id="rId149"/>
        </w:object>
      </w:r>
      <w:r>
        <w:rPr>
          <w:sz w:val="22"/>
          <w:szCs w:val="22"/>
        </w:rPr>
        <w:t xml:space="preserve">, </w:t>
      </w:r>
      <w:r w:rsidRPr="00655A7F">
        <w:rPr>
          <w:position w:val="-10"/>
          <w:sz w:val="22"/>
          <w:szCs w:val="22"/>
        </w:rPr>
        <w:object w:dxaOrig="720" w:dyaOrig="340" w14:anchorId="0CF29FF4">
          <v:shape id="_x0000_i1099" type="#_x0000_t75" style="width:36.4pt;height:16.9pt" o:ole="">
            <v:imagedata r:id="rId150" o:title=""/>
          </v:shape>
          <o:OLEObject Type="Embed" ProgID="Equation.DSMT4" ShapeID="_x0000_i1099" DrawAspect="Content" ObjectID="_1785273198" r:id="rId151"/>
        </w:object>
      </w:r>
      <w:r>
        <w:rPr>
          <w:sz w:val="22"/>
          <w:szCs w:val="22"/>
        </w:rPr>
        <w:t>.</w:t>
      </w:r>
    </w:p>
    <w:p w14:paraId="55DE6573" w14:textId="61BC1F79" w:rsidR="00F65954" w:rsidRDefault="00A6367A" w:rsidP="00A6367A">
      <w:pPr>
        <w:pStyle w:val="Bib"/>
        <w:widowControl w:val="0"/>
        <w:spacing w:line="360" w:lineRule="auto"/>
        <w:rPr>
          <w:sz w:val="22"/>
          <w:szCs w:val="22"/>
        </w:rPr>
      </w:pPr>
      <w:r>
        <w:rPr>
          <w:sz w:val="22"/>
          <w:szCs w:val="22"/>
        </w:rPr>
        <w:t xml:space="preserve">Now let’s derive offline retailer’s best response functions under each case. </w:t>
      </w:r>
    </w:p>
    <w:p w14:paraId="284BB141" w14:textId="49B6987A" w:rsidR="00A6367A" w:rsidRPr="00A6367A" w:rsidRDefault="00A6367A" w:rsidP="00A6367A">
      <w:pPr>
        <w:pStyle w:val="Bib"/>
        <w:widowControl w:val="0"/>
        <w:numPr>
          <w:ilvl w:val="0"/>
          <w:numId w:val="14"/>
        </w:numPr>
        <w:spacing w:line="360" w:lineRule="auto"/>
        <w:rPr>
          <w:sz w:val="22"/>
          <w:szCs w:val="22"/>
        </w:rPr>
      </w:pPr>
      <w:r>
        <w:rPr>
          <w:sz w:val="22"/>
          <w:szCs w:val="22"/>
        </w:rPr>
        <w:t xml:space="preserve">Case A: When </w:t>
      </w:r>
      <w:r w:rsidR="00127B58">
        <w:rPr>
          <w:position w:val="-10"/>
          <w:sz w:val="22"/>
          <w:szCs w:val="22"/>
        </w:rPr>
        <w:object w:dxaOrig="820" w:dyaOrig="340" w14:anchorId="5D505625">
          <v:shape id="_x0000_i1100" type="#_x0000_t75" style="width:40.9pt;height:16.9pt" o:ole="">
            <v:imagedata r:id="rId152" o:title=""/>
          </v:shape>
          <o:OLEObject Type="Embed" ProgID="Equation.DSMT4" ShapeID="_x0000_i1100" DrawAspect="Content" ObjectID="_1785273199" r:id="rId153"/>
        </w:object>
      </w:r>
      <w:r w:rsidR="00127B58">
        <w:rPr>
          <w:sz w:val="22"/>
          <w:szCs w:val="22"/>
        </w:rPr>
        <w:t>, we get</w:t>
      </w:r>
      <w:r w:rsidR="00127B58">
        <w:rPr>
          <w:position w:val="-10"/>
          <w:sz w:val="22"/>
          <w:szCs w:val="22"/>
        </w:rPr>
        <w:object w:dxaOrig="1080" w:dyaOrig="320" w14:anchorId="3D98853F">
          <v:shape id="_x0000_i1101" type="#_x0000_t75" style="width:54pt;height:16.15pt" o:ole="">
            <v:imagedata r:id="rId154" o:title=""/>
          </v:shape>
          <o:OLEObject Type="Embed" ProgID="Equation.DSMT4" ShapeID="_x0000_i1101" DrawAspect="Content" ObjectID="_1785273200" r:id="rId155"/>
        </w:object>
      </w:r>
      <w:r w:rsidR="00127B58">
        <w:rPr>
          <w:sz w:val="22"/>
          <w:szCs w:val="22"/>
        </w:rPr>
        <w:t xml:space="preserve">, </w:t>
      </w:r>
      <w:r>
        <w:rPr>
          <w:sz w:val="22"/>
          <w:szCs w:val="22"/>
        </w:rPr>
        <w:t xml:space="preserve">the total profit function is </w:t>
      </w:r>
      <w:r w:rsidR="00C512B1" w:rsidRPr="00A6367A">
        <w:rPr>
          <w:position w:val="-14"/>
          <w:sz w:val="22"/>
          <w:szCs w:val="22"/>
        </w:rPr>
        <w:object w:dxaOrig="3780" w:dyaOrig="400" w14:anchorId="32552516">
          <v:shape id="_x0000_i1102" type="#_x0000_t75" style="width:189pt;height:19.9pt" o:ole="">
            <v:imagedata r:id="rId156" o:title=""/>
          </v:shape>
          <o:OLEObject Type="Embed" ProgID="Equation.DSMT4" ShapeID="_x0000_i1102" DrawAspect="Content" ObjectID="_1785273201" r:id="rId157"/>
        </w:object>
      </w:r>
      <w:r w:rsidR="00127B58">
        <w:rPr>
          <w:sz w:val="22"/>
          <w:szCs w:val="22"/>
        </w:rPr>
        <w:t xml:space="preserve">. </w:t>
      </w:r>
      <w:r w:rsidR="006A0BB5">
        <w:rPr>
          <w:sz w:val="22"/>
          <w:szCs w:val="22"/>
        </w:rPr>
        <w:t>We derive positive</w:t>
      </w:r>
      <w:r w:rsidR="00127B58">
        <w:rPr>
          <w:sz w:val="22"/>
          <w:szCs w:val="22"/>
        </w:rPr>
        <w:t xml:space="preserve"> derivative </w:t>
      </w:r>
      <w:r w:rsidR="00C512B1" w:rsidRPr="00D3414A">
        <w:rPr>
          <w:position w:val="-30"/>
          <w:sz w:val="22"/>
          <w:szCs w:val="22"/>
        </w:rPr>
        <w:object w:dxaOrig="999" w:dyaOrig="680" w14:anchorId="306C7E01">
          <v:shape id="_x0000_i1103" type="#_x0000_t75" style="width:49.9pt;height:34.15pt" o:ole="">
            <v:imagedata r:id="rId158" o:title=""/>
          </v:shape>
          <o:OLEObject Type="Embed" ProgID="Equation.DSMT4" ShapeID="_x0000_i1103" DrawAspect="Content" ObjectID="_1785273202" r:id="rId159"/>
        </w:object>
      </w:r>
      <w:r w:rsidR="00127B58">
        <w:rPr>
          <w:sz w:val="22"/>
          <w:szCs w:val="22"/>
        </w:rPr>
        <w:t xml:space="preserve">, so the best response price for physical retailer is </w:t>
      </w:r>
      <w:r w:rsidR="00B63147" w:rsidRPr="00127B58">
        <w:rPr>
          <w:position w:val="-12"/>
          <w:sz w:val="22"/>
          <w:szCs w:val="22"/>
        </w:rPr>
        <w:object w:dxaOrig="1740" w:dyaOrig="380" w14:anchorId="50CDFA8D">
          <v:shape id="_x0000_i1104" type="#_x0000_t75" style="width:87pt;height:19.15pt" o:ole="">
            <v:imagedata r:id="rId160" o:title=""/>
          </v:shape>
          <o:OLEObject Type="Embed" ProgID="Equation.DSMT4" ShapeID="_x0000_i1104" DrawAspect="Content" ObjectID="_1785273203" r:id="rId161"/>
        </w:object>
      </w:r>
      <w:r w:rsidR="00127B58">
        <w:rPr>
          <w:sz w:val="22"/>
          <w:szCs w:val="22"/>
        </w:rPr>
        <w:t xml:space="preserve">. Thus, the total profit for offline retailer in this case is </w:t>
      </w:r>
      <w:r w:rsidR="00C512B1" w:rsidRPr="00127B58">
        <w:rPr>
          <w:position w:val="-24"/>
          <w:sz w:val="22"/>
          <w:szCs w:val="22"/>
        </w:rPr>
        <w:object w:dxaOrig="1260" w:dyaOrig="620" w14:anchorId="31F5F3B2">
          <v:shape id="_x0000_i1105" type="#_x0000_t75" style="width:63pt;height:31.15pt" o:ole="">
            <v:imagedata r:id="rId162" o:title=""/>
          </v:shape>
          <o:OLEObject Type="Embed" ProgID="Equation.DSMT4" ShapeID="_x0000_i1105" DrawAspect="Content" ObjectID="_1785273204" r:id="rId163"/>
        </w:object>
      </w:r>
      <w:r w:rsidR="00F5693F">
        <w:rPr>
          <w:sz w:val="22"/>
          <w:szCs w:val="22"/>
        </w:rPr>
        <w:t>;</w:t>
      </w:r>
    </w:p>
    <w:p w14:paraId="048B8E4B" w14:textId="69C34CF3" w:rsidR="00A6367A" w:rsidRDefault="00A6367A" w:rsidP="00A6367A">
      <w:pPr>
        <w:pStyle w:val="Bib"/>
        <w:widowControl w:val="0"/>
        <w:numPr>
          <w:ilvl w:val="0"/>
          <w:numId w:val="14"/>
        </w:numPr>
        <w:spacing w:line="360" w:lineRule="auto"/>
        <w:rPr>
          <w:sz w:val="22"/>
          <w:szCs w:val="22"/>
        </w:rPr>
      </w:pPr>
      <w:r>
        <w:rPr>
          <w:sz w:val="22"/>
          <w:szCs w:val="22"/>
        </w:rPr>
        <w:t xml:space="preserve">Case </w:t>
      </w:r>
      <w:r w:rsidR="00846A70">
        <w:rPr>
          <w:sz w:val="22"/>
          <w:szCs w:val="22"/>
        </w:rPr>
        <w:t>B</w:t>
      </w:r>
      <w:r>
        <w:rPr>
          <w:sz w:val="22"/>
          <w:szCs w:val="22"/>
        </w:rPr>
        <w:t xml:space="preserve">: When </w:t>
      </w:r>
      <w:r w:rsidR="00F5693F">
        <w:rPr>
          <w:position w:val="-10"/>
          <w:sz w:val="22"/>
          <w:szCs w:val="22"/>
        </w:rPr>
        <w:object w:dxaOrig="1359" w:dyaOrig="340" w14:anchorId="3A5A8177">
          <v:shape id="_x0000_i1106" type="#_x0000_t75" style="width:67.9pt;height:16.9pt" o:ole="">
            <v:imagedata r:id="rId164" o:title=""/>
          </v:shape>
          <o:OLEObject Type="Embed" ProgID="Equation.DSMT4" ShapeID="_x0000_i1106" DrawAspect="Content" ObjectID="_1785273205" r:id="rId165"/>
        </w:object>
      </w:r>
      <w:r>
        <w:rPr>
          <w:sz w:val="22"/>
          <w:szCs w:val="22"/>
        </w:rPr>
        <w:t xml:space="preserve">, </w:t>
      </w:r>
      <w:r w:rsidR="00F5693F">
        <w:rPr>
          <w:sz w:val="22"/>
          <w:szCs w:val="22"/>
        </w:rPr>
        <w:t>we get</w:t>
      </w:r>
      <w:r w:rsidR="006A0BB5">
        <w:rPr>
          <w:position w:val="-10"/>
          <w:sz w:val="22"/>
          <w:szCs w:val="22"/>
        </w:rPr>
        <w:object w:dxaOrig="1820" w:dyaOrig="320" w14:anchorId="6B5EC843">
          <v:shape id="_x0000_i1107" type="#_x0000_t75" style="width:91.15pt;height:16.15pt" o:ole="">
            <v:imagedata r:id="rId166" o:title=""/>
          </v:shape>
          <o:OLEObject Type="Embed" ProgID="Equation.DSMT4" ShapeID="_x0000_i1107" DrawAspect="Content" ObjectID="_1785273206" r:id="rId167"/>
        </w:object>
      </w:r>
      <w:r w:rsidR="00F5693F">
        <w:rPr>
          <w:sz w:val="22"/>
          <w:szCs w:val="22"/>
        </w:rPr>
        <w:t xml:space="preserve">, the total profit function is </w:t>
      </w:r>
      <w:r w:rsidR="00C512B1" w:rsidRPr="006A0BB5">
        <w:rPr>
          <w:position w:val="-28"/>
          <w:sz w:val="22"/>
          <w:szCs w:val="22"/>
        </w:rPr>
        <w:object w:dxaOrig="7860" w:dyaOrig="680" w14:anchorId="2E3594B9">
          <v:shape id="_x0000_i1108" type="#_x0000_t75" style="width:393pt;height:34.15pt" o:ole="">
            <v:imagedata r:id="rId168" o:title=""/>
          </v:shape>
          <o:OLEObject Type="Embed" ProgID="Equation.DSMT4" ShapeID="_x0000_i1108" DrawAspect="Content" ObjectID="_1785273207" r:id="rId169"/>
        </w:object>
      </w:r>
      <w:r w:rsidR="00F5693F">
        <w:rPr>
          <w:sz w:val="22"/>
          <w:szCs w:val="22"/>
        </w:rPr>
        <w:t>.</w:t>
      </w:r>
      <w:r w:rsidR="006A0BB5">
        <w:rPr>
          <w:sz w:val="22"/>
          <w:szCs w:val="22"/>
        </w:rPr>
        <w:t xml:space="preserve"> We </w:t>
      </w:r>
      <w:r w:rsidR="00B63147">
        <w:rPr>
          <w:sz w:val="22"/>
          <w:szCs w:val="22"/>
        </w:rPr>
        <w:t>solve</w:t>
      </w:r>
      <w:r w:rsidR="00D31914">
        <w:rPr>
          <w:sz w:val="22"/>
          <w:szCs w:val="22"/>
        </w:rPr>
        <w:t xml:space="preserve"> the </w:t>
      </w:r>
      <w:r w:rsidR="006A0BB5">
        <w:rPr>
          <w:sz w:val="22"/>
          <w:szCs w:val="22"/>
        </w:rPr>
        <w:t>derivative</w:t>
      </w:r>
      <w:r w:rsidR="00D31914">
        <w:rPr>
          <w:sz w:val="22"/>
          <w:szCs w:val="22"/>
        </w:rPr>
        <w:t xml:space="preserve"> </w:t>
      </w:r>
      <w:r w:rsidR="00C512B1" w:rsidRPr="00D3414A">
        <w:rPr>
          <w:position w:val="-30"/>
          <w:sz w:val="22"/>
          <w:szCs w:val="22"/>
        </w:rPr>
        <w:object w:dxaOrig="960" w:dyaOrig="680" w14:anchorId="4EE7DDBA">
          <v:shape id="_x0000_i1109" type="#_x0000_t75" style="width:48.4pt;height:34.15pt" o:ole="">
            <v:imagedata r:id="rId170" o:title=""/>
          </v:shape>
          <o:OLEObject Type="Embed" ProgID="Equation.DSMT4" ShapeID="_x0000_i1109" DrawAspect="Content" ObjectID="_1785273208" r:id="rId171"/>
        </w:object>
      </w:r>
      <w:r w:rsidR="00B63147">
        <w:rPr>
          <w:sz w:val="22"/>
          <w:szCs w:val="22"/>
        </w:rPr>
        <w:t xml:space="preserve">and get </w:t>
      </w:r>
      <w:r w:rsidR="00B63147" w:rsidRPr="00B63147">
        <w:rPr>
          <w:position w:val="-14"/>
          <w:sz w:val="22"/>
          <w:szCs w:val="22"/>
        </w:rPr>
        <w:object w:dxaOrig="3379" w:dyaOrig="400" w14:anchorId="7F3212A1">
          <v:shape id="_x0000_i1110" type="#_x0000_t75" style="width:169.15pt;height:19.9pt" o:ole="">
            <v:imagedata r:id="rId172" o:title=""/>
          </v:shape>
          <o:OLEObject Type="Embed" ProgID="Equation.DSMT4" ShapeID="_x0000_i1110" DrawAspect="Content" ObjectID="_1785273209" r:id="rId173"/>
        </w:object>
      </w:r>
      <w:r w:rsidR="00B63147">
        <w:rPr>
          <w:sz w:val="22"/>
          <w:szCs w:val="22"/>
        </w:rPr>
        <w:t xml:space="preserve"> and </w:t>
      </w:r>
      <w:r w:rsidR="00C512B1" w:rsidRPr="00B63147">
        <w:rPr>
          <w:position w:val="-58"/>
          <w:sz w:val="22"/>
          <w:szCs w:val="22"/>
        </w:rPr>
        <w:object w:dxaOrig="9100" w:dyaOrig="1280" w14:anchorId="569FDDA2">
          <v:shape id="_x0000_i1111" type="#_x0000_t75" style="width:454.9pt;height:63.75pt" o:ole="">
            <v:imagedata r:id="rId174" o:title=""/>
          </v:shape>
          <o:OLEObject Type="Embed" ProgID="Equation.DSMT4" ShapeID="_x0000_i1111" DrawAspect="Content" ObjectID="_1785273210" r:id="rId175"/>
        </w:object>
      </w:r>
      <w:r w:rsidR="001C61FB">
        <w:rPr>
          <w:sz w:val="22"/>
          <w:szCs w:val="22"/>
        </w:rPr>
        <w:t xml:space="preserve"> Then we evaluate at the upper limit</w:t>
      </w:r>
      <w:r w:rsidR="00B63147">
        <w:rPr>
          <w:sz w:val="22"/>
          <w:szCs w:val="22"/>
        </w:rPr>
        <w:t xml:space="preserve"> of </w:t>
      </w:r>
      <w:r w:rsidR="00B63147" w:rsidRPr="00B63147">
        <w:rPr>
          <w:position w:val="-12"/>
          <w:sz w:val="22"/>
          <w:szCs w:val="22"/>
        </w:rPr>
        <w:object w:dxaOrig="340" w:dyaOrig="360" w14:anchorId="09EBB2AB">
          <v:shape id="_x0000_i1112" type="#_x0000_t75" style="width:16.9pt;height:18pt" o:ole="">
            <v:imagedata r:id="rId176" o:title=""/>
          </v:shape>
          <o:OLEObject Type="Embed" ProgID="Equation.DSMT4" ShapeID="_x0000_i1112" DrawAspect="Content" ObjectID="_1785273211" r:id="rId177"/>
        </w:object>
      </w:r>
      <w:r w:rsidR="00B63147">
        <w:rPr>
          <w:sz w:val="22"/>
          <w:szCs w:val="22"/>
        </w:rPr>
        <w:t>,</w:t>
      </w:r>
      <w:r w:rsidR="001C61FB">
        <w:rPr>
          <w:sz w:val="22"/>
          <w:szCs w:val="22"/>
        </w:rPr>
        <w:t xml:space="preserve"> </w:t>
      </w:r>
      <w:r w:rsidR="00B63147" w:rsidRPr="00B63147">
        <w:rPr>
          <w:position w:val="-24"/>
          <w:sz w:val="22"/>
          <w:szCs w:val="22"/>
        </w:rPr>
        <w:object w:dxaOrig="3379" w:dyaOrig="620" w14:anchorId="405C2201">
          <v:shape id="_x0000_i1113" type="#_x0000_t75" style="width:169.15pt;height:31.15pt" o:ole="">
            <v:imagedata r:id="rId178" o:title=""/>
          </v:shape>
          <o:OLEObject Type="Embed" ProgID="Equation.DSMT4" ShapeID="_x0000_i1113" DrawAspect="Content" ObjectID="_1785273212" r:id="rId179"/>
        </w:object>
      </w:r>
      <w:r w:rsidR="001C61FB">
        <w:rPr>
          <w:sz w:val="22"/>
          <w:szCs w:val="22"/>
        </w:rPr>
        <w:t xml:space="preserve">. To make </w:t>
      </w:r>
      <w:r w:rsidR="00B63147" w:rsidRPr="00B63147">
        <w:rPr>
          <w:position w:val="-12"/>
          <w:sz w:val="22"/>
          <w:szCs w:val="22"/>
        </w:rPr>
        <w:object w:dxaOrig="1560" w:dyaOrig="380" w14:anchorId="30A59539">
          <v:shape id="_x0000_i1114" type="#_x0000_t75" style="width:78pt;height:19.15pt" o:ole="">
            <v:imagedata r:id="rId180" o:title=""/>
          </v:shape>
          <o:OLEObject Type="Embed" ProgID="Equation.DSMT4" ShapeID="_x0000_i1114" DrawAspect="Content" ObjectID="_1785273213" r:id="rId181"/>
        </w:object>
      </w:r>
      <w:r w:rsidR="001C61FB">
        <w:rPr>
          <w:sz w:val="22"/>
          <w:szCs w:val="22"/>
        </w:rPr>
        <w:t xml:space="preserve">, we get </w:t>
      </w:r>
      <w:r w:rsidR="00B63147" w:rsidRPr="00B63147">
        <w:rPr>
          <w:position w:val="-12"/>
          <w:sz w:val="22"/>
          <w:szCs w:val="22"/>
        </w:rPr>
        <w:object w:dxaOrig="2560" w:dyaOrig="380" w14:anchorId="1CC4C5FD">
          <v:shape id="_x0000_i1115" type="#_x0000_t75" style="width:127.9pt;height:19.15pt" o:ole="">
            <v:imagedata r:id="rId182" o:title=""/>
          </v:shape>
          <o:OLEObject Type="Embed" ProgID="Equation.DSMT4" ShapeID="_x0000_i1115" DrawAspect="Content" ObjectID="_1785273214" r:id="rId183"/>
        </w:object>
      </w:r>
      <w:r w:rsidR="001C61FB">
        <w:rPr>
          <w:sz w:val="22"/>
          <w:szCs w:val="22"/>
        </w:rPr>
        <w:t xml:space="preserve">. </w:t>
      </w:r>
      <w:r w:rsidR="00B63147">
        <w:rPr>
          <w:sz w:val="22"/>
          <w:szCs w:val="22"/>
        </w:rPr>
        <w:t xml:space="preserve">Then we evaluate at the lower limit of </w:t>
      </w:r>
      <w:r w:rsidR="00B63147" w:rsidRPr="00B63147">
        <w:rPr>
          <w:position w:val="-12"/>
          <w:sz w:val="22"/>
          <w:szCs w:val="22"/>
        </w:rPr>
        <w:object w:dxaOrig="340" w:dyaOrig="360" w14:anchorId="0BD749A0">
          <v:shape id="_x0000_i1116" type="#_x0000_t75" style="width:16.9pt;height:18pt" o:ole="">
            <v:imagedata r:id="rId176" o:title=""/>
          </v:shape>
          <o:OLEObject Type="Embed" ProgID="Equation.DSMT4" ShapeID="_x0000_i1116" DrawAspect="Content" ObjectID="_1785273215" r:id="rId184"/>
        </w:object>
      </w:r>
      <w:r w:rsidR="00B63147">
        <w:rPr>
          <w:sz w:val="22"/>
          <w:szCs w:val="22"/>
        </w:rPr>
        <w:t xml:space="preserve">, </w:t>
      </w:r>
      <w:r w:rsidR="00B63147" w:rsidRPr="00B63147">
        <w:rPr>
          <w:position w:val="-24"/>
          <w:sz w:val="22"/>
          <w:szCs w:val="22"/>
        </w:rPr>
        <w:object w:dxaOrig="3320" w:dyaOrig="620" w14:anchorId="271E1D3A">
          <v:shape id="_x0000_i1117" type="#_x0000_t75" style="width:165.75pt;height:31.15pt" o:ole="">
            <v:imagedata r:id="rId185" o:title=""/>
          </v:shape>
          <o:OLEObject Type="Embed" ProgID="Equation.DSMT4" ShapeID="_x0000_i1117" DrawAspect="Content" ObjectID="_1785273216" r:id="rId186"/>
        </w:object>
      </w:r>
      <w:r w:rsidR="00B63147">
        <w:rPr>
          <w:sz w:val="22"/>
          <w:szCs w:val="22"/>
        </w:rPr>
        <w:t>.</w:t>
      </w:r>
      <w:r w:rsidR="00F5693F">
        <w:rPr>
          <w:sz w:val="22"/>
          <w:szCs w:val="22"/>
        </w:rPr>
        <w:t xml:space="preserve"> </w:t>
      </w:r>
      <w:r w:rsidR="00B63147">
        <w:rPr>
          <w:sz w:val="22"/>
          <w:szCs w:val="22"/>
        </w:rPr>
        <w:t xml:space="preserve">To make </w:t>
      </w:r>
      <w:r w:rsidR="00B63147" w:rsidRPr="00B63147">
        <w:rPr>
          <w:position w:val="-12"/>
          <w:sz w:val="22"/>
          <w:szCs w:val="22"/>
        </w:rPr>
        <w:object w:dxaOrig="1560" w:dyaOrig="380" w14:anchorId="03983C5F">
          <v:shape id="_x0000_i1118" type="#_x0000_t75" style="width:78pt;height:19.15pt" o:ole="">
            <v:imagedata r:id="rId187" o:title=""/>
          </v:shape>
          <o:OLEObject Type="Embed" ProgID="Equation.DSMT4" ShapeID="_x0000_i1118" DrawAspect="Content" ObjectID="_1785273217" r:id="rId188"/>
        </w:object>
      </w:r>
      <w:r w:rsidR="00B63147">
        <w:rPr>
          <w:sz w:val="22"/>
          <w:szCs w:val="22"/>
        </w:rPr>
        <w:t xml:space="preserve">, we get </w:t>
      </w:r>
      <w:r w:rsidR="00B63147" w:rsidRPr="00B63147">
        <w:rPr>
          <w:position w:val="-12"/>
          <w:sz w:val="22"/>
          <w:szCs w:val="22"/>
        </w:rPr>
        <w:object w:dxaOrig="2460" w:dyaOrig="380" w14:anchorId="0250BD31">
          <v:shape id="_x0000_i1119" type="#_x0000_t75" style="width:123.4pt;height:19.15pt" o:ole="">
            <v:imagedata r:id="rId189" o:title=""/>
          </v:shape>
          <o:OLEObject Type="Embed" ProgID="Equation.DSMT4" ShapeID="_x0000_i1119" DrawAspect="Content" ObjectID="_1785273218" r:id="rId190"/>
        </w:object>
      </w:r>
      <w:r w:rsidR="00B63147">
        <w:rPr>
          <w:sz w:val="22"/>
          <w:szCs w:val="22"/>
        </w:rPr>
        <w:t xml:space="preserve">. Note here, </w:t>
      </w:r>
      <w:r w:rsidR="00B63147" w:rsidRPr="00B63147">
        <w:rPr>
          <w:position w:val="-12"/>
          <w:sz w:val="22"/>
          <w:szCs w:val="22"/>
        </w:rPr>
        <w:object w:dxaOrig="1540" w:dyaOrig="380" w14:anchorId="185699AD">
          <v:shape id="_x0000_i1120" type="#_x0000_t75" style="width:76.9pt;height:19.15pt" o:ole="">
            <v:imagedata r:id="rId191" o:title=""/>
          </v:shape>
          <o:OLEObject Type="Embed" ProgID="Equation.DSMT4" ShapeID="_x0000_i1120" DrawAspect="Content" ObjectID="_1785273219" r:id="rId192"/>
        </w:object>
      </w:r>
      <w:r w:rsidR="00B63147">
        <w:rPr>
          <w:sz w:val="22"/>
          <w:szCs w:val="22"/>
        </w:rPr>
        <w:t xml:space="preserve"> is positive. When </w:t>
      </w:r>
      <w:r w:rsidR="00B63147" w:rsidRPr="00B63147">
        <w:rPr>
          <w:position w:val="-12"/>
          <w:sz w:val="22"/>
          <w:szCs w:val="22"/>
        </w:rPr>
        <w:object w:dxaOrig="980" w:dyaOrig="380" w14:anchorId="6BBD6785">
          <v:shape id="_x0000_i1121" type="#_x0000_t75" style="width:49.15pt;height:19.15pt" o:ole="">
            <v:imagedata r:id="rId193" o:title=""/>
          </v:shape>
          <o:OLEObject Type="Embed" ProgID="Equation.DSMT4" ShapeID="_x0000_i1121" DrawAspect="Content" ObjectID="_1785273220" r:id="rId194"/>
        </w:object>
      </w:r>
      <w:r w:rsidR="00B63147">
        <w:rPr>
          <w:sz w:val="22"/>
          <w:szCs w:val="22"/>
        </w:rPr>
        <w:t xml:space="preserve">, solve the Lagrangian </w:t>
      </w:r>
      <w:r w:rsidR="00C512B1" w:rsidRPr="00B63147">
        <w:rPr>
          <w:position w:val="-28"/>
          <w:sz w:val="22"/>
          <w:szCs w:val="22"/>
        </w:rPr>
        <w:object w:dxaOrig="7040" w:dyaOrig="680" w14:anchorId="51F118B3">
          <v:shape id="_x0000_i1122" type="#_x0000_t75" style="width:352.15pt;height:34.15pt" o:ole="">
            <v:imagedata r:id="rId195" o:title=""/>
          </v:shape>
          <o:OLEObject Type="Embed" ProgID="Equation.DSMT4" ShapeID="_x0000_i1122" DrawAspect="Content" ObjectID="_1785273221" r:id="rId196"/>
        </w:object>
      </w:r>
      <w:r w:rsidR="00B63147">
        <w:rPr>
          <w:sz w:val="22"/>
          <w:szCs w:val="22"/>
        </w:rPr>
        <w:t xml:space="preserve">, we get the boundary solution </w:t>
      </w:r>
      <w:r w:rsidR="00B63147" w:rsidRPr="00127B58">
        <w:rPr>
          <w:position w:val="-12"/>
          <w:sz w:val="22"/>
          <w:szCs w:val="22"/>
        </w:rPr>
        <w:object w:dxaOrig="1760" w:dyaOrig="380" w14:anchorId="1C6CAA7C">
          <v:shape id="_x0000_i1123" type="#_x0000_t75" style="width:87.75pt;height:19.15pt" o:ole="">
            <v:imagedata r:id="rId197" o:title=""/>
          </v:shape>
          <o:OLEObject Type="Embed" ProgID="Equation.DSMT4" ShapeID="_x0000_i1123" DrawAspect="Content" ObjectID="_1785273222" r:id="rId198"/>
        </w:object>
      </w:r>
      <w:r w:rsidR="00B63147">
        <w:rPr>
          <w:sz w:val="22"/>
          <w:szCs w:val="22"/>
        </w:rPr>
        <w:t xml:space="preserve">and </w:t>
      </w:r>
      <w:r w:rsidR="00C512B1" w:rsidRPr="00B63147">
        <w:rPr>
          <w:position w:val="-24"/>
          <w:sz w:val="22"/>
          <w:szCs w:val="22"/>
        </w:rPr>
        <w:object w:dxaOrig="4300" w:dyaOrig="620" w14:anchorId="2A04F592">
          <v:shape id="_x0000_i1124" type="#_x0000_t75" style="width:215.25pt;height:31.15pt" o:ole="">
            <v:imagedata r:id="rId199" o:title=""/>
          </v:shape>
          <o:OLEObject Type="Embed" ProgID="Equation.DSMT4" ShapeID="_x0000_i1124" DrawAspect="Content" ObjectID="_1785273223" r:id="rId200"/>
        </w:object>
      </w:r>
      <w:r w:rsidR="00B63147">
        <w:rPr>
          <w:sz w:val="22"/>
          <w:szCs w:val="22"/>
        </w:rPr>
        <w:t xml:space="preserve">. When </w:t>
      </w:r>
      <w:r w:rsidR="00B63147" w:rsidRPr="00B63147">
        <w:rPr>
          <w:position w:val="-12"/>
          <w:sz w:val="22"/>
          <w:szCs w:val="22"/>
        </w:rPr>
        <w:object w:dxaOrig="980" w:dyaOrig="380" w14:anchorId="38801468">
          <v:shape id="_x0000_i1125" type="#_x0000_t75" style="width:49.15pt;height:19.15pt" o:ole="">
            <v:imagedata r:id="rId201" o:title=""/>
          </v:shape>
          <o:OLEObject Type="Embed" ProgID="Equation.DSMT4" ShapeID="_x0000_i1125" DrawAspect="Content" ObjectID="_1785273224" r:id="rId202"/>
        </w:object>
      </w:r>
      <w:r w:rsidR="00B63147">
        <w:rPr>
          <w:sz w:val="22"/>
          <w:szCs w:val="22"/>
        </w:rPr>
        <w:t>,</w:t>
      </w:r>
      <w:r w:rsidR="00B63147" w:rsidRPr="00B63147">
        <w:rPr>
          <w:sz w:val="22"/>
          <w:szCs w:val="22"/>
        </w:rPr>
        <w:t xml:space="preserve"> </w:t>
      </w:r>
      <w:r w:rsidR="00B63147">
        <w:rPr>
          <w:sz w:val="22"/>
          <w:szCs w:val="22"/>
        </w:rPr>
        <w:t xml:space="preserve">solve the Lagrangian </w:t>
      </w:r>
      <w:r w:rsidR="00C512B1" w:rsidRPr="00B63147">
        <w:rPr>
          <w:position w:val="-28"/>
          <w:sz w:val="22"/>
          <w:szCs w:val="22"/>
        </w:rPr>
        <w:object w:dxaOrig="7060" w:dyaOrig="680" w14:anchorId="2966AA00">
          <v:shape id="_x0000_i1126" type="#_x0000_t75" style="width:353.25pt;height:34.15pt" o:ole="">
            <v:imagedata r:id="rId203" o:title=""/>
          </v:shape>
          <o:OLEObject Type="Embed" ProgID="Equation.DSMT4" ShapeID="_x0000_i1126" DrawAspect="Content" ObjectID="_1785273225" r:id="rId204"/>
        </w:object>
      </w:r>
      <w:r w:rsidR="00B63147">
        <w:rPr>
          <w:sz w:val="22"/>
          <w:szCs w:val="22"/>
        </w:rPr>
        <w:t xml:space="preserve">, we get the boundary solution </w:t>
      </w:r>
      <w:r w:rsidR="00B63147" w:rsidRPr="00127B58">
        <w:rPr>
          <w:position w:val="-12"/>
          <w:sz w:val="22"/>
          <w:szCs w:val="22"/>
        </w:rPr>
        <w:object w:dxaOrig="1740" w:dyaOrig="380" w14:anchorId="4B6DB199">
          <v:shape id="_x0000_i1127" type="#_x0000_t75" style="width:87pt;height:19.15pt" o:ole="">
            <v:imagedata r:id="rId205" o:title=""/>
          </v:shape>
          <o:OLEObject Type="Embed" ProgID="Equation.DSMT4" ShapeID="_x0000_i1127" DrawAspect="Content" ObjectID="_1785273226" r:id="rId206"/>
        </w:object>
      </w:r>
      <w:r w:rsidR="00B63147">
        <w:rPr>
          <w:sz w:val="22"/>
          <w:szCs w:val="22"/>
        </w:rPr>
        <w:t xml:space="preserve">and </w:t>
      </w:r>
      <w:r w:rsidR="00C512B1" w:rsidRPr="00B63147">
        <w:rPr>
          <w:position w:val="-24"/>
          <w:sz w:val="22"/>
          <w:szCs w:val="22"/>
        </w:rPr>
        <w:object w:dxaOrig="1440" w:dyaOrig="620" w14:anchorId="4A431578">
          <v:shape id="_x0000_i1128" type="#_x0000_t75" style="width:1in;height:31.15pt" o:ole="">
            <v:imagedata r:id="rId207" o:title=""/>
          </v:shape>
          <o:OLEObject Type="Embed" ProgID="Equation.DSMT4" ShapeID="_x0000_i1128" DrawAspect="Content" ObjectID="_1785273227" r:id="rId208"/>
        </w:object>
      </w:r>
      <w:r w:rsidR="00B63147">
        <w:rPr>
          <w:sz w:val="22"/>
          <w:szCs w:val="22"/>
        </w:rPr>
        <w:t>;</w:t>
      </w:r>
    </w:p>
    <w:p w14:paraId="78DE8A8A" w14:textId="0C61CFA2" w:rsidR="00A6367A" w:rsidRPr="00CF3DC2" w:rsidRDefault="00A6367A" w:rsidP="00CF3DC2">
      <w:pPr>
        <w:pStyle w:val="Bib"/>
        <w:widowControl w:val="0"/>
        <w:numPr>
          <w:ilvl w:val="0"/>
          <w:numId w:val="14"/>
        </w:numPr>
        <w:spacing w:line="360" w:lineRule="auto"/>
        <w:rPr>
          <w:sz w:val="22"/>
          <w:szCs w:val="22"/>
        </w:rPr>
      </w:pPr>
      <w:r w:rsidRPr="00CF3DC2">
        <w:rPr>
          <w:sz w:val="22"/>
          <w:szCs w:val="22"/>
        </w:rPr>
        <w:t xml:space="preserve">Case </w:t>
      </w:r>
      <w:r w:rsidR="00B63147" w:rsidRPr="00CF3DC2">
        <w:rPr>
          <w:sz w:val="22"/>
          <w:szCs w:val="22"/>
        </w:rPr>
        <w:t>C</w:t>
      </w:r>
      <w:r w:rsidRPr="00CF3DC2">
        <w:rPr>
          <w:sz w:val="22"/>
          <w:szCs w:val="22"/>
        </w:rPr>
        <w:t xml:space="preserve">: When </w:t>
      </w:r>
      <w:r w:rsidR="00B63147">
        <w:rPr>
          <w:position w:val="-10"/>
          <w:sz w:val="22"/>
          <w:szCs w:val="22"/>
        </w:rPr>
        <w:object w:dxaOrig="1380" w:dyaOrig="340" w14:anchorId="5724DB5C">
          <v:shape id="_x0000_i1129" type="#_x0000_t75" style="width:69.4pt;height:16.9pt" o:ole="">
            <v:imagedata r:id="rId209" o:title=""/>
          </v:shape>
          <o:OLEObject Type="Embed" ProgID="Equation.DSMT4" ShapeID="_x0000_i1129" DrawAspect="Content" ObjectID="_1785273228" r:id="rId210"/>
        </w:object>
      </w:r>
      <w:r w:rsidRPr="00CF3DC2">
        <w:rPr>
          <w:sz w:val="22"/>
          <w:szCs w:val="22"/>
        </w:rPr>
        <w:t xml:space="preserve">, </w:t>
      </w:r>
      <w:r w:rsidR="00B63147" w:rsidRPr="00CF3DC2">
        <w:rPr>
          <w:sz w:val="22"/>
          <w:szCs w:val="22"/>
        </w:rPr>
        <w:t>we get</w:t>
      </w:r>
      <w:r w:rsidR="00B63147">
        <w:rPr>
          <w:position w:val="-10"/>
          <w:sz w:val="22"/>
          <w:szCs w:val="22"/>
        </w:rPr>
        <w:object w:dxaOrig="1820" w:dyaOrig="320" w14:anchorId="29A5CC5D">
          <v:shape id="_x0000_i1130" type="#_x0000_t75" style="width:91.15pt;height:16.15pt" o:ole="">
            <v:imagedata r:id="rId211" o:title=""/>
          </v:shape>
          <o:OLEObject Type="Embed" ProgID="Equation.DSMT4" ShapeID="_x0000_i1130" DrawAspect="Content" ObjectID="_1785273229" r:id="rId212"/>
        </w:object>
      </w:r>
      <w:r w:rsidR="00B63147" w:rsidRPr="00CF3DC2">
        <w:rPr>
          <w:sz w:val="22"/>
          <w:szCs w:val="22"/>
        </w:rPr>
        <w:t xml:space="preserve">, the total profit function is </w:t>
      </w:r>
      <w:r w:rsidR="00C512B1" w:rsidRPr="00B63147">
        <w:rPr>
          <w:position w:val="-28"/>
          <w:sz w:val="22"/>
          <w:szCs w:val="22"/>
        </w:rPr>
        <w:object w:dxaOrig="3580" w:dyaOrig="700" w14:anchorId="35B3CBED">
          <v:shape id="_x0000_i1131" type="#_x0000_t75" style="width:178.9pt;height:34.9pt" o:ole="">
            <v:imagedata r:id="rId213" o:title=""/>
          </v:shape>
          <o:OLEObject Type="Embed" ProgID="Equation.DSMT4" ShapeID="_x0000_i1131" DrawAspect="Content" ObjectID="_1785273230" r:id="rId214"/>
        </w:object>
      </w:r>
      <w:r w:rsidR="00B63147" w:rsidRPr="00CF3DC2">
        <w:rPr>
          <w:sz w:val="22"/>
          <w:szCs w:val="22"/>
        </w:rPr>
        <w:t xml:space="preserve">. We derive </w:t>
      </w:r>
      <w:r w:rsidR="00CF3DC2" w:rsidRPr="00CF3DC2">
        <w:rPr>
          <w:sz w:val="22"/>
          <w:szCs w:val="22"/>
        </w:rPr>
        <w:t>negative second order</w:t>
      </w:r>
      <w:r w:rsidR="00B63147" w:rsidRPr="00CF3DC2">
        <w:rPr>
          <w:sz w:val="22"/>
          <w:szCs w:val="22"/>
        </w:rPr>
        <w:t xml:space="preserve"> derivative </w:t>
      </w:r>
      <w:r w:rsidR="00C512B1" w:rsidRPr="00D3414A">
        <w:rPr>
          <w:position w:val="-30"/>
          <w:sz w:val="22"/>
          <w:szCs w:val="22"/>
        </w:rPr>
        <w:object w:dxaOrig="1180" w:dyaOrig="720" w14:anchorId="72FBD4A4">
          <v:shape id="_x0000_i1132" type="#_x0000_t75" style="width:59.25pt;height:36.4pt" o:ole="">
            <v:imagedata r:id="rId215" o:title=""/>
          </v:shape>
          <o:OLEObject Type="Embed" ProgID="Equation.DSMT4" ShapeID="_x0000_i1132" DrawAspect="Content" ObjectID="_1785273231" r:id="rId216"/>
        </w:object>
      </w:r>
      <w:r w:rsidR="00B63147" w:rsidRPr="00CF3DC2">
        <w:rPr>
          <w:sz w:val="22"/>
          <w:szCs w:val="22"/>
        </w:rPr>
        <w:t xml:space="preserve">, </w:t>
      </w:r>
      <w:r w:rsidR="00CF3DC2" w:rsidRPr="00CF3DC2">
        <w:rPr>
          <w:sz w:val="22"/>
          <w:szCs w:val="22"/>
        </w:rPr>
        <w:t>so we get</w:t>
      </w:r>
      <w:r w:rsidR="00CF3DC2">
        <w:t xml:space="preserve"> </w:t>
      </w:r>
      <w:r w:rsidR="00CF3DC2" w:rsidRPr="00CF3DC2">
        <w:rPr>
          <w:position w:val="-14"/>
        </w:rPr>
        <w:object w:dxaOrig="2220" w:dyaOrig="400" w14:anchorId="76F24157">
          <v:shape id="_x0000_i1133" type="#_x0000_t75" style="width:111pt;height:19.9pt" o:ole="">
            <v:imagedata r:id="rId217" o:title=""/>
          </v:shape>
          <o:OLEObject Type="Embed" ProgID="Equation.DSMT4" ShapeID="_x0000_i1133" DrawAspect="Content" ObjectID="_1785273232" r:id="rId218"/>
        </w:object>
      </w:r>
      <w:r w:rsidR="00CF3DC2">
        <w:t xml:space="preserve"> such that </w:t>
      </w:r>
      <w:r w:rsidR="00C512B1" w:rsidRPr="00656431">
        <w:rPr>
          <w:position w:val="-30"/>
        </w:rPr>
        <w:object w:dxaOrig="960" w:dyaOrig="680" w14:anchorId="299A2CD1">
          <v:shape id="_x0000_i1134" type="#_x0000_t75" style="width:48.4pt;height:34.15pt" o:ole="">
            <v:imagedata r:id="rId219" o:title=""/>
          </v:shape>
          <o:OLEObject Type="Embed" ProgID="Equation.DSMT4" ShapeID="_x0000_i1134" DrawAspect="Content" ObjectID="_1785273233" r:id="rId220"/>
        </w:object>
      </w:r>
      <w:r w:rsidR="00CF3DC2">
        <w:t xml:space="preserve">. The total profit in this case is </w:t>
      </w:r>
      <w:r w:rsidR="00C512B1" w:rsidRPr="00CF3DC2">
        <w:rPr>
          <w:position w:val="-24"/>
        </w:rPr>
        <w:object w:dxaOrig="3400" w:dyaOrig="620" w14:anchorId="072F633D">
          <v:shape id="_x0000_i1135" type="#_x0000_t75" style="width:169.9pt;height:31.15pt" o:ole="">
            <v:imagedata r:id="rId221" o:title=""/>
          </v:shape>
          <o:OLEObject Type="Embed" ProgID="Equation.DSMT4" ShapeID="_x0000_i1135" DrawAspect="Content" ObjectID="_1785273234" r:id="rId222"/>
        </w:object>
      </w:r>
      <w:r w:rsidR="00CF3DC2">
        <w:t xml:space="preserve">. To reach this optimal price and profit, we need to have </w:t>
      </w:r>
      <w:r w:rsidR="00CF3DC2">
        <w:rPr>
          <w:position w:val="-10"/>
          <w:sz w:val="22"/>
          <w:szCs w:val="22"/>
        </w:rPr>
        <w:object w:dxaOrig="1900" w:dyaOrig="340" w14:anchorId="134A6E8F">
          <v:shape id="_x0000_i1136" type="#_x0000_t75" style="width:95.25pt;height:16.9pt" o:ole="">
            <v:imagedata r:id="rId223" o:title=""/>
          </v:shape>
          <o:OLEObject Type="Embed" ProgID="Equation.DSMT4" ShapeID="_x0000_i1136" DrawAspect="Content" ObjectID="_1785273235" r:id="rId224"/>
        </w:object>
      </w:r>
      <w:r w:rsidR="00CF3DC2" w:rsidRPr="00CF3DC2">
        <w:rPr>
          <w:sz w:val="22"/>
          <w:szCs w:val="22"/>
        </w:rPr>
        <w:t xml:space="preserve">. For the upper limit, </w:t>
      </w:r>
      <w:r w:rsidR="00CF3DC2" w:rsidRPr="00CF3DC2">
        <w:rPr>
          <w:position w:val="-12"/>
          <w:sz w:val="22"/>
          <w:szCs w:val="22"/>
        </w:rPr>
        <w:object w:dxaOrig="2640" w:dyaOrig="360" w14:anchorId="334CE402">
          <v:shape id="_x0000_i1137" type="#_x0000_t75" style="width:132pt;height:18pt" o:ole="">
            <v:imagedata r:id="rId225" o:title=""/>
          </v:shape>
          <o:OLEObject Type="Embed" ProgID="Equation.DSMT4" ShapeID="_x0000_i1137" DrawAspect="Content" ObjectID="_1785273236" r:id="rId226"/>
        </w:object>
      </w:r>
      <w:r w:rsidR="00CF3DC2" w:rsidRPr="00CF3DC2">
        <w:rPr>
          <w:sz w:val="22"/>
          <w:szCs w:val="22"/>
        </w:rPr>
        <w:t xml:space="preserve"> when </w:t>
      </w:r>
      <w:r w:rsidR="00CF3DC2" w:rsidRPr="00CF3DC2">
        <w:rPr>
          <w:position w:val="-12"/>
          <w:sz w:val="22"/>
          <w:szCs w:val="22"/>
        </w:rPr>
        <w:object w:dxaOrig="1460" w:dyaOrig="380" w14:anchorId="25C19BDA">
          <v:shape id="_x0000_i1138" type="#_x0000_t75" style="width:72.75pt;height:19.15pt" o:ole="">
            <v:imagedata r:id="rId227" o:title=""/>
          </v:shape>
          <o:OLEObject Type="Embed" ProgID="Equation.DSMT4" ShapeID="_x0000_i1138" DrawAspect="Content" ObjectID="_1785273237" r:id="rId228"/>
        </w:object>
      </w:r>
      <w:r w:rsidR="00CF3DC2" w:rsidRPr="00CF3DC2">
        <w:rPr>
          <w:sz w:val="22"/>
          <w:szCs w:val="22"/>
        </w:rPr>
        <w:t xml:space="preserve">. For the lower limit </w:t>
      </w:r>
      <w:r w:rsidR="00CF3DC2" w:rsidRPr="00CF3DC2">
        <w:rPr>
          <w:position w:val="-22"/>
          <w:sz w:val="22"/>
          <w:szCs w:val="22"/>
        </w:rPr>
        <w:object w:dxaOrig="2580" w:dyaOrig="580" w14:anchorId="48964DD7">
          <v:shape id="_x0000_i1139" type="#_x0000_t75" style="width:129pt;height:28.9pt" o:ole="">
            <v:imagedata r:id="rId229" o:title=""/>
          </v:shape>
          <o:OLEObject Type="Embed" ProgID="Equation.DSMT4" ShapeID="_x0000_i1139" DrawAspect="Content" ObjectID="_1785273238" r:id="rId230"/>
        </w:object>
      </w:r>
      <w:r w:rsidR="00CF3DC2" w:rsidRPr="00CF3DC2">
        <w:rPr>
          <w:sz w:val="22"/>
          <w:szCs w:val="22"/>
        </w:rPr>
        <w:t xml:space="preserve"> when </w:t>
      </w:r>
      <w:r w:rsidR="00CF3DC2" w:rsidRPr="00CF3DC2">
        <w:rPr>
          <w:position w:val="-12"/>
          <w:sz w:val="22"/>
          <w:szCs w:val="22"/>
        </w:rPr>
        <w:object w:dxaOrig="1719" w:dyaOrig="380" w14:anchorId="31BBB65C">
          <v:shape id="_x0000_i1140" type="#_x0000_t75" style="width:86.25pt;height:19.15pt" o:ole="">
            <v:imagedata r:id="rId231" o:title=""/>
          </v:shape>
          <o:OLEObject Type="Embed" ProgID="Equation.DSMT4" ShapeID="_x0000_i1140" DrawAspect="Content" ObjectID="_1785273239" r:id="rId232"/>
        </w:object>
      </w:r>
      <w:r w:rsidR="00CF3DC2" w:rsidRPr="00CF3DC2">
        <w:rPr>
          <w:sz w:val="22"/>
          <w:szCs w:val="22"/>
        </w:rPr>
        <w:t xml:space="preserve">. Notice that </w:t>
      </w:r>
      <w:r w:rsidR="00CF3DC2" w:rsidRPr="00CF3DC2">
        <w:rPr>
          <w:position w:val="-14"/>
          <w:sz w:val="22"/>
          <w:szCs w:val="22"/>
        </w:rPr>
        <w:object w:dxaOrig="2380" w:dyaOrig="400" w14:anchorId="3DD890BA">
          <v:shape id="_x0000_i1141" type="#_x0000_t75" style="width:118.9pt;height:19.9pt" o:ole="">
            <v:imagedata r:id="rId233" o:title=""/>
          </v:shape>
          <o:OLEObject Type="Embed" ProgID="Equation.DSMT4" ShapeID="_x0000_i1141" DrawAspect="Content" ObjectID="_1785273240" r:id="rId234"/>
        </w:object>
      </w:r>
      <w:r w:rsidR="00CF3DC2" w:rsidRPr="00CF3DC2">
        <w:rPr>
          <w:sz w:val="22"/>
          <w:szCs w:val="22"/>
        </w:rPr>
        <w:t xml:space="preserve">, so we have </w:t>
      </w:r>
      <w:r w:rsidR="00CF3DC2" w:rsidRPr="00CF3DC2">
        <w:rPr>
          <w:position w:val="-12"/>
          <w:sz w:val="22"/>
          <w:szCs w:val="22"/>
        </w:rPr>
        <w:object w:dxaOrig="1620" w:dyaOrig="380" w14:anchorId="6FDB9690">
          <v:shape id="_x0000_i1142" type="#_x0000_t75" style="width:81pt;height:19.15pt" o:ole="">
            <v:imagedata r:id="rId235" o:title=""/>
          </v:shape>
          <o:OLEObject Type="Embed" ProgID="Equation.DSMT4" ShapeID="_x0000_i1142" DrawAspect="Content" ObjectID="_1785273241" r:id="rId236"/>
        </w:object>
      </w:r>
      <w:r w:rsidR="00CF3DC2" w:rsidRPr="00CF3DC2">
        <w:rPr>
          <w:sz w:val="22"/>
          <w:szCs w:val="22"/>
        </w:rPr>
        <w:t xml:space="preserve">. </w:t>
      </w:r>
      <w:proofErr w:type="gramStart"/>
      <w:r w:rsidR="003336A3">
        <w:rPr>
          <w:sz w:val="22"/>
          <w:szCs w:val="22"/>
        </w:rPr>
        <w:t>Next</w:t>
      </w:r>
      <w:proofErr w:type="gramEnd"/>
      <w:r w:rsidR="003336A3">
        <w:rPr>
          <w:sz w:val="22"/>
          <w:szCs w:val="22"/>
        </w:rPr>
        <w:t xml:space="preserve"> we derive the boundary solution when </w:t>
      </w:r>
      <w:r w:rsidR="003336A3" w:rsidRPr="00CF3DC2">
        <w:rPr>
          <w:position w:val="-12"/>
          <w:sz w:val="22"/>
          <w:szCs w:val="22"/>
        </w:rPr>
        <w:object w:dxaOrig="960" w:dyaOrig="380" w14:anchorId="3DBAB03C">
          <v:shape id="_x0000_i1143" type="#_x0000_t75" style="width:48pt;height:19.15pt" o:ole="">
            <v:imagedata r:id="rId237" o:title=""/>
          </v:shape>
          <o:OLEObject Type="Embed" ProgID="Equation.DSMT4" ShapeID="_x0000_i1143" DrawAspect="Content" ObjectID="_1785273242" r:id="rId238"/>
        </w:object>
      </w:r>
      <w:r w:rsidR="003336A3" w:rsidRPr="00CF3DC2">
        <w:rPr>
          <w:sz w:val="22"/>
          <w:szCs w:val="22"/>
        </w:rPr>
        <w:t>.</w:t>
      </w:r>
      <w:r w:rsidR="003336A3">
        <w:rPr>
          <w:sz w:val="22"/>
          <w:szCs w:val="22"/>
        </w:rPr>
        <w:t xml:space="preserve"> We solve the Lagrangian </w:t>
      </w:r>
      <w:r w:rsidR="00C512B1" w:rsidRPr="00B63147">
        <w:rPr>
          <w:position w:val="-28"/>
          <w:sz w:val="22"/>
          <w:szCs w:val="22"/>
        </w:rPr>
        <w:object w:dxaOrig="5360" w:dyaOrig="700" w14:anchorId="5E90C15A">
          <v:shape id="_x0000_i1144" type="#_x0000_t75" style="width:268.15pt;height:34.9pt" o:ole="">
            <v:imagedata r:id="rId239" o:title=""/>
          </v:shape>
          <o:OLEObject Type="Embed" ProgID="Equation.DSMT4" ShapeID="_x0000_i1144" DrawAspect="Content" ObjectID="_1785273243" r:id="rId240"/>
        </w:object>
      </w:r>
      <w:r w:rsidR="003336A3">
        <w:rPr>
          <w:sz w:val="22"/>
          <w:szCs w:val="22"/>
        </w:rPr>
        <w:t xml:space="preserve">, and get the boundary solution </w:t>
      </w:r>
      <w:r w:rsidR="003336A3" w:rsidRPr="00127B58">
        <w:rPr>
          <w:position w:val="-12"/>
          <w:sz w:val="22"/>
          <w:szCs w:val="22"/>
        </w:rPr>
        <w:object w:dxaOrig="1740" w:dyaOrig="380" w14:anchorId="72568AFC">
          <v:shape id="_x0000_i1145" type="#_x0000_t75" style="width:87pt;height:19.15pt" o:ole="">
            <v:imagedata r:id="rId241" o:title=""/>
          </v:shape>
          <o:OLEObject Type="Embed" ProgID="Equation.DSMT4" ShapeID="_x0000_i1145" DrawAspect="Content" ObjectID="_1785273244" r:id="rId242"/>
        </w:object>
      </w:r>
      <w:r w:rsidR="003336A3">
        <w:rPr>
          <w:sz w:val="22"/>
          <w:szCs w:val="22"/>
        </w:rPr>
        <w:t xml:space="preserve"> and </w:t>
      </w:r>
      <w:r w:rsidR="00C512B1" w:rsidRPr="00B63147">
        <w:rPr>
          <w:position w:val="-24"/>
          <w:sz w:val="22"/>
          <w:szCs w:val="22"/>
        </w:rPr>
        <w:object w:dxaOrig="1760" w:dyaOrig="660" w14:anchorId="7D1ED7F5">
          <v:shape id="_x0000_i1146" type="#_x0000_t75" style="width:87.75pt;height:33pt" o:ole="">
            <v:imagedata r:id="rId243" o:title=""/>
          </v:shape>
          <o:OLEObject Type="Embed" ProgID="Equation.DSMT4" ShapeID="_x0000_i1146" DrawAspect="Content" ObjectID="_1785273245" r:id="rId244"/>
        </w:object>
      </w:r>
      <w:r w:rsidR="003336A3">
        <w:rPr>
          <w:sz w:val="22"/>
          <w:szCs w:val="22"/>
        </w:rPr>
        <w:t xml:space="preserve">. Then when </w:t>
      </w:r>
      <w:r w:rsidR="003336A3" w:rsidRPr="00CF3DC2">
        <w:rPr>
          <w:position w:val="-12"/>
          <w:sz w:val="22"/>
          <w:szCs w:val="22"/>
        </w:rPr>
        <w:object w:dxaOrig="980" w:dyaOrig="380" w14:anchorId="295934B0">
          <v:shape id="_x0000_i1147" type="#_x0000_t75" style="width:49.15pt;height:19.15pt" o:ole="">
            <v:imagedata r:id="rId245" o:title=""/>
          </v:shape>
          <o:OLEObject Type="Embed" ProgID="Equation.DSMT4" ShapeID="_x0000_i1147" DrawAspect="Content" ObjectID="_1785273246" r:id="rId246"/>
        </w:object>
      </w:r>
      <w:r w:rsidR="003336A3">
        <w:rPr>
          <w:sz w:val="22"/>
          <w:szCs w:val="22"/>
        </w:rPr>
        <w:t xml:space="preserve">, we solve the Lagrangian </w:t>
      </w:r>
      <w:r w:rsidR="00C512B1" w:rsidRPr="00B63147">
        <w:rPr>
          <w:position w:val="-28"/>
          <w:sz w:val="22"/>
          <w:szCs w:val="22"/>
        </w:rPr>
        <w:object w:dxaOrig="5380" w:dyaOrig="700" w14:anchorId="7794BF47">
          <v:shape id="_x0000_i1148" type="#_x0000_t75" style="width:268.9pt;height:34.9pt" o:ole="">
            <v:imagedata r:id="rId247" o:title=""/>
          </v:shape>
          <o:OLEObject Type="Embed" ProgID="Equation.DSMT4" ShapeID="_x0000_i1148" DrawAspect="Content" ObjectID="_1785273247" r:id="rId248"/>
        </w:object>
      </w:r>
      <w:r w:rsidR="003336A3">
        <w:rPr>
          <w:sz w:val="22"/>
          <w:szCs w:val="22"/>
        </w:rPr>
        <w:t xml:space="preserve">, and get the boundary solution </w:t>
      </w:r>
      <w:r w:rsidR="003336A3" w:rsidRPr="00127B58">
        <w:rPr>
          <w:position w:val="-12"/>
          <w:sz w:val="22"/>
          <w:szCs w:val="22"/>
        </w:rPr>
        <w:object w:dxaOrig="1760" w:dyaOrig="380" w14:anchorId="02C59DDB">
          <v:shape id="_x0000_i1149" type="#_x0000_t75" style="width:87.75pt;height:19.15pt" o:ole="">
            <v:imagedata r:id="rId249" o:title=""/>
          </v:shape>
          <o:OLEObject Type="Embed" ProgID="Equation.DSMT4" ShapeID="_x0000_i1149" DrawAspect="Content" ObjectID="_1785273248" r:id="rId250"/>
        </w:object>
      </w:r>
      <w:r w:rsidR="003336A3">
        <w:rPr>
          <w:sz w:val="22"/>
          <w:szCs w:val="22"/>
        </w:rPr>
        <w:t xml:space="preserve"> and </w:t>
      </w:r>
      <w:r w:rsidR="00C512B1" w:rsidRPr="00B63147">
        <w:rPr>
          <w:position w:val="-24"/>
          <w:sz w:val="22"/>
          <w:szCs w:val="22"/>
        </w:rPr>
        <w:object w:dxaOrig="4340" w:dyaOrig="620" w14:anchorId="724596F3">
          <v:shape id="_x0000_i1150" type="#_x0000_t75" style="width:216.75pt;height:31.15pt" o:ole="">
            <v:imagedata r:id="rId251" o:title=""/>
          </v:shape>
          <o:OLEObject Type="Embed" ProgID="Equation.DSMT4" ShapeID="_x0000_i1150" DrawAspect="Content" ObjectID="_1785273249" r:id="rId252"/>
        </w:object>
      </w:r>
      <w:r w:rsidR="003336A3">
        <w:rPr>
          <w:sz w:val="22"/>
          <w:szCs w:val="22"/>
        </w:rPr>
        <w:t>;</w:t>
      </w:r>
    </w:p>
    <w:p w14:paraId="0C75D249" w14:textId="0D1F9E66" w:rsidR="00A6367A" w:rsidRDefault="00A6367A" w:rsidP="00A6367A">
      <w:pPr>
        <w:pStyle w:val="Bib"/>
        <w:widowControl w:val="0"/>
        <w:numPr>
          <w:ilvl w:val="0"/>
          <w:numId w:val="14"/>
        </w:numPr>
        <w:spacing w:line="360" w:lineRule="auto"/>
        <w:rPr>
          <w:sz w:val="22"/>
          <w:szCs w:val="22"/>
        </w:rPr>
      </w:pPr>
      <w:r>
        <w:rPr>
          <w:sz w:val="22"/>
          <w:szCs w:val="22"/>
        </w:rPr>
        <w:t xml:space="preserve">Case </w:t>
      </w:r>
      <w:r w:rsidR="00B63147">
        <w:rPr>
          <w:sz w:val="22"/>
          <w:szCs w:val="22"/>
        </w:rPr>
        <w:t>D</w:t>
      </w:r>
      <w:r>
        <w:rPr>
          <w:sz w:val="22"/>
          <w:szCs w:val="22"/>
        </w:rPr>
        <w:t xml:space="preserve">: When </w:t>
      </w:r>
      <w:r w:rsidR="003336A3">
        <w:rPr>
          <w:position w:val="-10"/>
          <w:sz w:val="22"/>
          <w:szCs w:val="22"/>
        </w:rPr>
        <w:object w:dxaOrig="840" w:dyaOrig="340" w14:anchorId="079BFABB">
          <v:shape id="_x0000_i1151" type="#_x0000_t75" style="width:42pt;height:16.9pt" o:ole="">
            <v:imagedata r:id="rId253" o:title=""/>
          </v:shape>
          <o:OLEObject Type="Embed" ProgID="Equation.DSMT4" ShapeID="_x0000_i1151" DrawAspect="Content" ObjectID="_1785273250" r:id="rId254"/>
        </w:object>
      </w:r>
      <w:r>
        <w:rPr>
          <w:sz w:val="22"/>
          <w:szCs w:val="22"/>
        </w:rPr>
        <w:t xml:space="preserve">, </w:t>
      </w:r>
      <w:r w:rsidR="003336A3">
        <w:rPr>
          <w:sz w:val="22"/>
          <w:szCs w:val="22"/>
        </w:rPr>
        <w:t xml:space="preserve">we get </w:t>
      </w:r>
      <w:r w:rsidR="003336A3">
        <w:rPr>
          <w:position w:val="-10"/>
          <w:sz w:val="22"/>
          <w:szCs w:val="22"/>
        </w:rPr>
        <w:object w:dxaOrig="1080" w:dyaOrig="320" w14:anchorId="000D8FE4">
          <v:shape id="_x0000_i1152" type="#_x0000_t75" style="width:54pt;height:16.15pt" o:ole="">
            <v:imagedata r:id="rId255" o:title=""/>
          </v:shape>
          <o:OLEObject Type="Embed" ProgID="Equation.DSMT4" ShapeID="_x0000_i1152" DrawAspect="Content" ObjectID="_1785273251" r:id="rId256"/>
        </w:object>
      </w:r>
      <w:r w:rsidR="003336A3">
        <w:rPr>
          <w:sz w:val="22"/>
          <w:szCs w:val="22"/>
        </w:rPr>
        <w:t xml:space="preserve">, the total profit function is </w:t>
      </w:r>
      <w:r w:rsidR="00C512B1" w:rsidRPr="00A6367A">
        <w:rPr>
          <w:position w:val="-14"/>
          <w:sz w:val="22"/>
          <w:szCs w:val="22"/>
        </w:rPr>
        <w:object w:dxaOrig="1960" w:dyaOrig="400" w14:anchorId="49299BCA">
          <v:shape id="_x0000_i1153" type="#_x0000_t75" style="width:97.9pt;height:19.9pt" o:ole="">
            <v:imagedata r:id="rId257" o:title=""/>
          </v:shape>
          <o:OLEObject Type="Embed" ProgID="Equation.DSMT4" ShapeID="_x0000_i1153" DrawAspect="Content" ObjectID="_1785273252" r:id="rId258"/>
        </w:object>
      </w:r>
      <w:r w:rsidR="003336A3">
        <w:rPr>
          <w:sz w:val="22"/>
          <w:szCs w:val="22"/>
        </w:rPr>
        <w:t xml:space="preserve">. Hence, we have no best response function for this case. </w:t>
      </w:r>
    </w:p>
    <w:p w14:paraId="56C0FB4D" w14:textId="7E9996B0" w:rsidR="00FA4282" w:rsidRPr="00FA4282" w:rsidRDefault="00FA4282" w:rsidP="00FA4282">
      <w:pPr>
        <w:pStyle w:val="Bib"/>
        <w:widowControl w:val="0"/>
        <w:spacing w:line="360" w:lineRule="auto"/>
        <w:ind w:left="0" w:firstLine="0"/>
        <w:rPr>
          <w:color w:val="000000" w:themeColor="text1"/>
          <w:sz w:val="22"/>
          <w:szCs w:val="22"/>
        </w:rPr>
      </w:pPr>
      <w:r w:rsidRPr="00FA4282">
        <w:rPr>
          <w:color w:val="000000" w:themeColor="text1"/>
          <w:sz w:val="22"/>
          <w:szCs w:val="22"/>
        </w:rPr>
        <w:t xml:space="preserve">Next, we </w:t>
      </w:r>
      <w:r w:rsidR="00870ED5">
        <w:rPr>
          <w:color w:val="000000" w:themeColor="text1"/>
          <w:sz w:val="22"/>
          <w:szCs w:val="22"/>
        </w:rPr>
        <w:t>summarize</w:t>
      </w:r>
      <w:r w:rsidRPr="00FA4282">
        <w:rPr>
          <w:color w:val="000000" w:themeColor="text1"/>
          <w:sz w:val="22"/>
          <w:szCs w:val="22"/>
        </w:rPr>
        <w:t xml:space="preserve"> the offline retailer’s overall best response function by consolidating their best response from above.</w:t>
      </w:r>
    </w:p>
    <w:p w14:paraId="7B157EA2" w14:textId="2228936E" w:rsidR="001666CD" w:rsidRDefault="001666CD" w:rsidP="001666CD">
      <w:pPr>
        <w:pStyle w:val="Bib"/>
        <w:widowControl w:val="0"/>
        <w:numPr>
          <w:ilvl w:val="0"/>
          <w:numId w:val="14"/>
        </w:numPr>
        <w:spacing w:line="360" w:lineRule="auto"/>
        <w:rPr>
          <w:sz w:val="22"/>
          <w:szCs w:val="22"/>
        </w:rPr>
      </w:pPr>
      <w:r>
        <w:rPr>
          <w:sz w:val="22"/>
          <w:szCs w:val="22"/>
        </w:rPr>
        <w:t xml:space="preserve">Case A:  </w:t>
      </w:r>
      <w:r w:rsidRPr="00127B58">
        <w:rPr>
          <w:position w:val="-12"/>
          <w:sz w:val="22"/>
          <w:szCs w:val="22"/>
        </w:rPr>
        <w:object w:dxaOrig="1740" w:dyaOrig="380" w14:anchorId="79E0E2D5">
          <v:shape id="_x0000_i1154" type="#_x0000_t75" style="width:87pt;height:19.15pt" o:ole="">
            <v:imagedata r:id="rId160" o:title=""/>
          </v:shape>
          <o:OLEObject Type="Embed" ProgID="Equation.DSMT4" ShapeID="_x0000_i1154" DrawAspect="Content" ObjectID="_1785273253" r:id="rId259"/>
        </w:object>
      </w:r>
      <w:r>
        <w:rPr>
          <w:sz w:val="22"/>
          <w:szCs w:val="22"/>
        </w:rPr>
        <w:t xml:space="preserve"> </w:t>
      </w:r>
      <w:r w:rsidR="001E0E0D">
        <w:rPr>
          <w:sz w:val="22"/>
          <w:szCs w:val="22"/>
        </w:rPr>
        <w:t>and the corresponding total profit is</w:t>
      </w:r>
      <w:r>
        <w:rPr>
          <w:sz w:val="22"/>
          <w:szCs w:val="22"/>
        </w:rPr>
        <w:t xml:space="preserve"> </w:t>
      </w:r>
      <w:r w:rsidR="00C512B1" w:rsidRPr="001E0E0D">
        <w:rPr>
          <w:position w:val="-12"/>
          <w:sz w:val="22"/>
          <w:szCs w:val="22"/>
        </w:rPr>
        <w:object w:dxaOrig="400" w:dyaOrig="380" w14:anchorId="436B0116">
          <v:shape id="_x0000_i1155" type="#_x0000_t75" style="width:19.9pt;height:19.15pt" o:ole="">
            <v:imagedata r:id="rId260" o:title=""/>
          </v:shape>
          <o:OLEObject Type="Embed" ProgID="Equation.DSMT4" ShapeID="_x0000_i1155" DrawAspect="Content" ObjectID="_1785273254" r:id="rId261"/>
        </w:object>
      </w:r>
      <w:r>
        <w:rPr>
          <w:sz w:val="22"/>
          <w:szCs w:val="22"/>
        </w:rPr>
        <w:t>;</w:t>
      </w:r>
    </w:p>
    <w:p w14:paraId="54997B3C" w14:textId="00E8E928" w:rsidR="001666CD" w:rsidRDefault="001666CD" w:rsidP="001666CD">
      <w:pPr>
        <w:pStyle w:val="Bib"/>
        <w:widowControl w:val="0"/>
        <w:numPr>
          <w:ilvl w:val="0"/>
          <w:numId w:val="14"/>
        </w:numPr>
        <w:spacing w:line="360" w:lineRule="auto"/>
        <w:rPr>
          <w:sz w:val="22"/>
          <w:szCs w:val="22"/>
        </w:rPr>
      </w:pPr>
      <w:r>
        <w:rPr>
          <w:sz w:val="22"/>
          <w:szCs w:val="22"/>
        </w:rPr>
        <w:t xml:space="preserve">Case B: When </w:t>
      </w:r>
      <w:r w:rsidR="001E0E0D">
        <w:rPr>
          <w:position w:val="-10"/>
          <w:sz w:val="22"/>
          <w:szCs w:val="22"/>
        </w:rPr>
        <w:object w:dxaOrig="900" w:dyaOrig="340" w14:anchorId="7D993D80">
          <v:shape id="_x0000_i1156" type="#_x0000_t75" style="width:45pt;height:16.9pt" o:ole="">
            <v:imagedata r:id="rId262" o:title=""/>
          </v:shape>
          <o:OLEObject Type="Embed" ProgID="Equation.DSMT4" ShapeID="_x0000_i1156" DrawAspect="Content" ObjectID="_1785273255" r:id="rId263"/>
        </w:object>
      </w:r>
      <w:r>
        <w:rPr>
          <w:sz w:val="22"/>
          <w:szCs w:val="22"/>
        </w:rPr>
        <w:t xml:space="preserve">, the boundary solution is </w:t>
      </w:r>
      <w:r w:rsidRPr="00127B58">
        <w:rPr>
          <w:position w:val="-12"/>
          <w:sz w:val="22"/>
          <w:szCs w:val="22"/>
        </w:rPr>
        <w:object w:dxaOrig="1760" w:dyaOrig="380" w14:anchorId="1EABD78B">
          <v:shape id="_x0000_i1157" type="#_x0000_t75" style="width:87.75pt;height:19.15pt" o:ole="">
            <v:imagedata r:id="rId197" o:title=""/>
          </v:shape>
          <o:OLEObject Type="Embed" ProgID="Equation.DSMT4" ShapeID="_x0000_i1157" DrawAspect="Content" ObjectID="_1785273256" r:id="rId264"/>
        </w:object>
      </w:r>
      <w:r>
        <w:rPr>
          <w:sz w:val="22"/>
          <w:szCs w:val="22"/>
        </w:rPr>
        <w:t xml:space="preserve">and </w:t>
      </w:r>
      <w:r w:rsidR="001E0E0D">
        <w:rPr>
          <w:sz w:val="22"/>
          <w:szCs w:val="22"/>
        </w:rPr>
        <w:t xml:space="preserve">the corresponding total profit is </w:t>
      </w:r>
      <w:r w:rsidR="00C512B1" w:rsidRPr="001E0E0D">
        <w:rPr>
          <w:position w:val="-12"/>
          <w:sz w:val="22"/>
          <w:szCs w:val="22"/>
        </w:rPr>
        <w:object w:dxaOrig="540" w:dyaOrig="380" w14:anchorId="0074A6D0">
          <v:shape id="_x0000_i1158" type="#_x0000_t75" style="width:27pt;height:19.15pt" o:ole="">
            <v:imagedata r:id="rId265" o:title=""/>
          </v:shape>
          <o:OLEObject Type="Embed" ProgID="Equation.DSMT4" ShapeID="_x0000_i1158" DrawAspect="Content" ObjectID="_1785273257" r:id="rId266"/>
        </w:object>
      </w:r>
      <w:r w:rsidR="001E0E0D">
        <w:rPr>
          <w:sz w:val="22"/>
          <w:szCs w:val="22"/>
        </w:rPr>
        <w:t>.</w:t>
      </w:r>
    </w:p>
    <w:p w14:paraId="11F426B2" w14:textId="2228F7C0" w:rsidR="001E0E0D" w:rsidRDefault="001666CD" w:rsidP="001666CD">
      <w:pPr>
        <w:pStyle w:val="Bib"/>
        <w:widowControl w:val="0"/>
        <w:spacing w:line="360" w:lineRule="auto"/>
        <w:ind w:left="720" w:firstLine="0"/>
        <w:rPr>
          <w:sz w:val="22"/>
          <w:szCs w:val="22"/>
        </w:rPr>
      </w:pPr>
      <w:r>
        <w:rPr>
          <w:sz w:val="22"/>
          <w:szCs w:val="22"/>
        </w:rPr>
        <w:t xml:space="preserve">When </w:t>
      </w:r>
      <w:r w:rsidR="001E0E0D">
        <w:rPr>
          <w:position w:val="-10"/>
          <w:sz w:val="22"/>
          <w:szCs w:val="22"/>
        </w:rPr>
        <w:object w:dxaOrig="1480" w:dyaOrig="340" w14:anchorId="5CDBCCA0">
          <v:shape id="_x0000_i1159" type="#_x0000_t75" style="width:74.25pt;height:16.9pt" o:ole="">
            <v:imagedata r:id="rId267" o:title=""/>
          </v:shape>
          <o:OLEObject Type="Embed" ProgID="Equation.DSMT4" ShapeID="_x0000_i1159" DrawAspect="Content" ObjectID="_1785273258" r:id="rId268"/>
        </w:object>
      </w:r>
      <w:r>
        <w:rPr>
          <w:sz w:val="22"/>
          <w:szCs w:val="22"/>
        </w:rPr>
        <w:t xml:space="preserve">, the interior solution is </w:t>
      </w:r>
      <w:r w:rsidRPr="00B63147">
        <w:rPr>
          <w:position w:val="-14"/>
          <w:sz w:val="22"/>
          <w:szCs w:val="22"/>
        </w:rPr>
        <w:object w:dxaOrig="3379" w:dyaOrig="400" w14:anchorId="5F997291">
          <v:shape id="_x0000_i1160" type="#_x0000_t75" style="width:169.15pt;height:19.9pt" o:ole="">
            <v:imagedata r:id="rId172" o:title=""/>
          </v:shape>
          <o:OLEObject Type="Embed" ProgID="Equation.DSMT4" ShapeID="_x0000_i1160" DrawAspect="Content" ObjectID="_1785273259" r:id="rId269"/>
        </w:object>
      </w:r>
      <w:r>
        <w:rPr>
          <w:sz w:val="22"/>
          <w:szCs w:val="22"/>
        </w:rPr>
        <w:t xml:space="preserve"> and </w:t>
      </w:r>
      <w:r w:rsidR="001E0E0D">
        <w:rPr>
          <w:sz w:val="22"/>
          <w:szCs w:val="22"/>
        </w:rPr>
        <w:t xml:space="preserve">the corresponding total profit is </w:t>
      </w:r>
      <w:r w:rsidR="00C512B1" w:rsidRPr="001E0E0D">
        <w:rPr>
          <w:position w:val="-12"/>
          <w:sz w:val="22"/>
          <w:szCs w:val="22"/>
        </w:rPr>
        <w:object w:dxaOrig="400" w:dyaOrig="380" w14:anchorId="67B2E755">
          <v:shape id="_x0000_i1161" type="#_x0000_t75" style="width:19.9pt;height:19.15pt" o:ole="">
            <v:imagedata r:id="rId270" o:title=""/>
          </v:shape>
          <o:OLEObject Type="Embed" ProgID="Equation.DSMT4" ShapeID="_x0000_i1161" DrawAspect="Content" ObjectID="_1785273260" r:id="rId271"/>
        </w:object>
      </w:r>
      <w:r w:rsidR="001E0E0D">
        <w:rPr>
          <w:sz w:val="22"/>
          <w:szCs w:val="22"/>
        </w:rPr>
        <w:t>.</w:t>
      </w:r>
    </w:p>
    <w:p w14:paraId="25179BF8" w14:textId="573F5BAB" w:rsidR="001666CD" w:rsidRDefault="001E0E0D" w:rsidP="001E0E0D">
      <w:pPr>
        <w:pStyle w:val="Bib"/>
        <w:widowControl w:val="0"/>
        <w:spacing w:line="360" w:lineRule="auto"/>
        <w:ind w:left="720" w:firstLine="0"/>
        <w:rPr>
          <w:sz w:val="22"/>
          <w:szCs w:val="22"/>
        </w:rPr>
      </w:pPr>
      <w:r>
        <w:rPr>
          <w:sz w:val="22"/>
          <w:szCs w:val="22"/>
        </w:rPr>
        <w:t xml:space="preserve">When </w:t>
      </w:r>
      <w:r w:rsidRPr="001E0E0D">
        <w:rPr>
          <w:position w:val="-10"/>
          <w:sz w:val="22"/>
          <w:szCs w:val="22"/>
        </w:rPr>
        <w:object w:dxaOrig="900" w:dyaOrig="340" w14:anchorId="36939647">
          <v:shape id="_x0000_i1162" type="#_x0000_t75" style="width:45pt;height:16.9pt" o:ole="">
            <v:imagedata r:id="rId272" o:title=""/>
          </v:shape>
          <o:OLEObject Type="Embed" ProgID="Equation.DSMT4" ShapeID="_x0000_i1162" DrawAspect="Content" ObjectID="_1785273261" r:id="rId273"/>
        </w:object>
      </w:r>
      <w:r>
        <w:rPr>
          <w:sz w:val="22"/>
          <w:szCs w:val="22"/>
        </w:rPr>
        <w:t>,</w:t>
      </w:r>
      <w:r w:rsidRPr="001E0E0D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the boundary solution is </w:t>
      </w:r>
      <w:r w:rsidRPr="00127B58">
        <w:rPr>
          <w:position w:val="-12"/>
          <w:sz w:val="22"/>
          <w:szCs w:val="22"/>
        </w:rPr>
        <w:object w:dxaOrig="1740" w:dyaOrig="380" w14:anchorId="16F3FF98">
          <v:shape id="_x0000_i1163" type="#_x0000_t75" style="width:87pt;height:19.15pt" o:ole="">
            <v:imagedata r:id="rId205" o:title=""/>
          </v:shape>
          <o:OLEObject Type="Embed" ProgID="Equation.DSMT4" ShapeID="_x0000_i1163" DrawAspect="Content" ObjectID="_1785273262" r:id="rId274"/>
        </w:object>
      </w:r>
      <w:r>
        <w:rPr>
          <w:sz w:val="22"/>
          <w:szCs w:val="22"/>
        </w:rPr>
        <w:t xml:space="preserve">and the corresponding total profit is </w:t>
      </w:r>
      <w:r w:rsidR="00C512B1" w:rsidRPr="001E0E0D">
        <w:rPr>
          <w:position w:val="-12"/>
          <w:sz w:val="22"/>
          <w:szCs w:val="22"/>
        </w:rPr>
        <w:object w:dxaOrig="580" w:dyaOrig="380" w14:anchorId="6A87BC15">
          <v:shape id="_x0000_i1164" type="#_x0000_t75" style="width:29.25pt;height:19.15pt" o:ole="">
            <v:imagedata r:id="rId275" o:title=""/>
          </v:shape>
          <o:OLEObject Type="Embed" ProgID="Equation.DSMT4" ShapeID="_x0000_i1164" DrawAspect="Content" ObjectID="_1785273263" r:id="rId276"/>
        </w:object>
      </w:r>
      <w:r>
        <w:rPr>
          <w:sz w:val="22"/>
          <w:szCs w:val="22"/>
        </w:rPr>
        <w:t>;</w:t>
      </w:r>
    </w:p>
    <w:p w14:paraId="49BFF651" w14:textId="4D2DDF5E" w:rsidR="001E0E0D" w:rsidRDefault="001E0E0D" w:rsidP="001E0E0D">
      <w:pPr>
        <w:pStyle w:val="Bib"/>
        <w:widowControl w:val="0"/>
        <w:numPr>
          <w:ilvl w:val="0"/>
          <w:numId w:val="14"/>
        </w:numPr>
        <w:spacing w:line="360" w:lineRule="auto"/>
        <w:rPr>
          <w:sz w:val="22"/>
          <w:szCs w:val="22"/>
        </w:rPr>
      </w:pPr>
      <w:r>
        <w:rPr>
          <w:sz w:val="22"/>
          <w:szCs w:val="22"/>
        </w:rPr>
        <w:t xml:space="preserve">Case C: When </w:t>
      </w:r>
      <w:r>
        <w:rPr>
          <w:position w:val="-10"/>
          <w:sz w:val="22"/>
          <w:szCs w:val="22"/>
        </w:rPr>
        <w:object w:dxaOrig="880" w:dyaOrig="340" w14:anchorId="4AB5E3AD">
          <v:shape id="_x0000_i1165" type="#_x0000_t75" style="width:44.25pt;height:16.9pt" o:ole="">
            <v:imagedata r:id="rId277" o:title=""/>
          </v:shape>
          <o:OLEObject Type="Embed" ProgID="Equation.DSMT4" ShapeID="_x0000_i1165" DrawAspect="Content" ObjectID="_1785273264" r:id="rId278"/>
        </w:object>
      </w:r>
      <w:r>
        <w:rPr>
          <w:sz w:val="22"/>
          <w:szCs w:val="22"/>
        </w:rPr>
        <w:t xml:space="preserve">, the boundary solution is </w:t>
      </w:r>
      <w:r w:rsidRPr="00127B58">
        <w:rPr>
          <w:position w:val="-12"/>
          <w:sz w:val="22"/>
          <w:szCs w:val="22"/>
        </w:rPr>
        <w:object w:dxaOrig="1740" w:dyaOrig="380" w14:anchorId="5A59B6E6">
          <v:shape id="_x0000_i1166" type="#_x0000_t75" style="width:87pt;height:19.15pt" o:ole="">
            <v:imagedata r:id="rId241" o:title=""/>
          </v:shape>
          <o:OLEObject Type="Embed" ProgID="Equation.DSMT4" ShapeID="_x0000_i1166" DrawAspect="Content" ObjectID="_1785273265" r:id="rId279"/>
        </w:object>
      </w:r>
      <w:r>
        <w:rPr>
          <w:sz w:val="22"/>
          <w:szCs w:val="22"/>
        </w:rPr>
        <w:t xml:space="preserve"> and the corresponding total profit is </w:t>
      </w:r>
      <w:r w:rsidR="00C512B1" w:rsidRPr="001E0E0D">
        <w:rPr>
          <w:position w:val="-12"/>
          <w:sz w:val="22"/>
          <w:szCs w:val="22"/>
        </w:rPr>
        <w:object w:dxaOrig="560" w:dyaOrig="380" w14:anchorId="245A7471">
          <v:shape id="_x0000_i1167" type="#_x0000_t75" style="width:27.75pt;height:19.15pt" o:ole="">
            <v:imagedata r:id="rId280" o:title=""/>
          </v:shape>
          <o:OLEObject Type="Embed" ProgID="Equation.DSMT4" ShapeID="_x0000_i1167" DrawAspect="Content" ObjectID="_1785273266" r:id="rId281"/>
        </w:object>
      </w:r>
      <w:r>
        <w:rPr>
          <w:sz w:val="22"/>
          <w:szCs w:val="22"/>
        </w:rPr>
        <w:t>.</w:t>
      </w:r>
    </w:p>
    <w:p w14:paraId="6459630E" w14:textId="77B2F01A" w:rsidR="001E0E0D" w:rsidRDefault="001E0E0D" w:rsidP="001E0E0D">
      <w:pPr>
        <w:pStyle w:val="Bib"/>
        <w:widowControl w:val="0"/>
        <w:spacing w:line="360" w:lineRule="auto"/>
        <w:ind w:left="720" w:firstLine="0"/>
        <w:rPr>
          <w:sz w:val="22"/>
          <w:szCs w:val="22"/>
        </w:rPr>
      </w:pPr>
      <w:r>
        <w:rPr>
          <w:sz w:val="22"/>
          <w:szCs w:val="22"/>
        </w:rPr>
        <w:t xml:space="preserve">When </w:t>
      </w:r>
      <w:r>
        <w:rPr>
          <w:position w:val="-10"/>
          <w:sz w:val="22"/>
          <w:szCs w:val="22"/>
        </w:rPr>
        <w:object w:dxaOrig="1480" w:dyaOrig="340" w14:anchorId="6E4F6775">
          <v:shape id="_x0000_i1168" type="#_x0000_t75" style="width:74.25pt;height:16.9pt" o:ole="">
            <v:imagedata r:id="rId282" o:title=""/>
          </v:shape>
          <o:OLEObject Type="Embed" ProgID="Equation.DSMT4" ShapeID="_x0000_i1168" DrawAspect="Content" ObjectID="_1785273267" r:id="rId283"/>
        </w:object>
      </w:r>
      <w:r>
        <w:rPr>
          <w:sz w:val="22"/>
          <w:szCs w:val="22"/>
        </w:rPr>
        <w:t xml:space="preserve">, the interior solution is </w:t>
      </w:r>
      <w:r w:rsidRPr="001E0E0D">
        <w:rPr>
          <w:position w:val="-14"/>
          <w:sz w:val="22"/>
          <w:szCs w:val="22"/>
        </w:rPr>
        <w:object w:dxaOrig="2220" w:dyaOrig="400" w14:anchorId="7740E4A5">
          <v:shape id="_x0000_i1169" type="#_x0000_t75" style="width:111pt;height:19.9pt" o:ole="">
            <v:imagedata r:id="rId284" o:title=""/>
          </v:shape>
          <o:OLEObject Type="Embed" ProgID="Equation.DSMT4" ShapeID="_x0000_i1169" DrawAspect="Content" ObjectID="_1785273268" r:id="rId285"/>
        </w:object>
      </w:r>
      <w:r>
        <w:rPr>
          <w:sz w:val="22"/>
          <w:szCs w:val="22"/>
        </w:rPr>
        <w:t xml:space="preserve"> and the corresponding total profit is </w:t>
      </w:r>
      <w:r w:rsidR="00C512B1" w:rsidRPr="001E0E0D">
        <w:rPr>
          <w:position w:val="-12"/>
          <w:sz w:val="22"/>
          <w:szCs w:val="22"/>
        </w:rPr>
        <w:object w:dxaOrig="420" w:dyaOrig="380" w14:anchorId="0F907293">
          <v:shape id="_x0000_i1170" type="#_x0000_t75" style="width:21.4pt;height:19.15pt" o:ole="">
            <v:imagedata r:id="rId286" o:title=""/>
          </v:shape>
          <o:OLEObject Type="Embed" ProgID="Equation.DSMT4" ShapeID="_x0000_i1170" DrawAspect="Content" ObjectID="_1785273269" r:id="rId287"/>
        </w:object>
      </w:r>
      <w:r>
        <w:rPr>
          <w:sz w:val="22"/>
          <w:szCs w:val="22"/>
        </w:rPr>
        <w:t>.</w:t>
      </w:r>
    </w:p>
    <w:p w14:paraId="350C21D2" w14:textId="7B97F870" w:rsidR="001666CD" w:rsidRDefault="001E0E0D" w:rsidP="001E0E0D">
      <w:pPr>
        <w:pStyle w:val="Bib"/>
        <w:widowControl w:val="0"/>
        <w:spacing w:line="360" w:lineRule="auto"/>
        <w:ind w:left="720" w:firstLine="0"/>
        <w:rPr>
          <w:sz w:val="22"/>
          <w:szCs w:val="22"/>
        </w:rPr>
      </w:pPr>
      <w:r>
        <w:rPr>
          <w:sz w:val="22"/>
          <w:szCs w:val="22"/>
        </w:rPr>
        <w:t xml:space="preserve">When </w:t>
      </w:r>
      <w:r w:rsidRPr="001E0E0D">
        <w:rPr>
          <w:position w:val="-10"/>
          <w:sz w:val="22"/>
          <w:szCs w:val="22"/>
        </w:rPr>
        <w:object w:dxaOrig="900" w:dyaOrig="340" w14:anchorId="338822C8">
          <v:shape id="_x0000_i1171" type="#_x0000_t75" style="width:45pt;height:16.9pt" o:ole="">
            <v:imagedata r:id="rId288" o:title=""/>
          </v:shape>
          <o:OLEObject Type="Embed" ProgID="Equation.DSMT4" ShapeID="_x0000_i1171" DrawAspect="Content" ObjectID="_1785273270" r:id="rId289"/>
        </w:object>
      </w:r>
      <w:r>
        <w:rPr>
          <w:sz w:val="22"/>
          <w:szCs w:val="22"/>
        </w:rPr>
        <w:t>,</w:t>
      </w:r>
      <w:r w:rsidRPr="001E0E0D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the boundary solution is </w:t>
      </w:r>
      <w:r w:rsidRPr="00127B58">
        <w:rPr>
          <w:position w:val="-12"/>
          <w:sz w:val="22"/>
          <w:szCs w:val="22"/>
        </w:rPr>
        <w:object w:dxaOrig="1760" w:dyaOrig="380" w14:anchorId="0CB90B4E">
          <v:shape id="_x0000_i1172" type="#_x0000_t75" style="width:87.75pt;height:19.15pt" o:ole="">
            <v:imagedata r:id="rId249" o:title=""/>
          </v:shape>
          <o:OLEObject Type="Embed" ProgID="Equation.DSMT4" ShapeID="_x0000_i1172" DrawAspect="Content" ObjectID="_1785273271" r:id="rId290"/>
        </w:object>
      </w:r>
      <w:r>
        <w:rPr>
          <w:sz w:val="22"/>
          <w:szCs w:val="22"/>
        </w:rPr>
        <w:t xml:space="preserve"> and the corresponding total profit is </w:t>
      </w:r>
      <w:r w:rsidR="00C512B1" w:rsidRPr="001E0E0D">
        <w:rPr>
          <w:position w:val="-12"/>
          <w:sz w:val="22"/>
          <w:szCs w:val="22"/>
        </w:rPr>
        <w:object w:dxaOrig="580" w:dyaOrig="380" w14:anchorId="0E3B8DBB">
          <v:shape id="_x0000_i1173" type="#_x0000_t75" style="width:29.25pt;height:19.15pt" o:ole="">
            <v:imagedata r:id="rId291" o:title=""/>
          </v:shape>
          <o:OLEObject Type="Embed" ProgID="Equation.DSMT4" ShapeID="_x0000_i1173" DrawAspect="Content" ObjectID="_1785273272" r:id="rId292"/>
        </w:object>
      </w:r>
      <w:r>
        <w:rPr>
          <w:sz w:val="22"/>
          <w:szCs w:val="22"/>
        </w:rPr>
        <w:t>.</w:t>
      </w:r>
    </w:p>
    <w:p w14:paraId="403A288D" w14:textId="52324F65" w:rsidR="00870ED5" w:rsidRDefault="00870ED5" w:rsidP="00870ED5">
      <w:pPr>
        <w:pStyle w:val="Bib"/>
        <w:widowControl w:val="0"/>
        <w:spacing w:line="360" w:lineRule="auto"/>
        <w:ind w:left="0" w:firstLine="0"/>
        <w:rPr>
          <w:sz w:val="22"/>
          <w:szCs w:val="22"/>
        </w:rPr>
      </w:pPr>
      <w:r>
        <w:rPr>
          <w:sz w:val="22"/>
          <w:szCs w:val="22"/>
        </w:rPr>
        <w:t xml:space="preserve">From the summary, we find </w:t>
      </w:r>
      <w:r w:rsidR="00C512B1" w:rsidRPr="001E0E0D">
        <w:rPr>
          <w:position w:val="-12"/>
          <w:sz w:val="22"/>
          <w:szCs w:val="22"/>
        </w:rPr>
        <w:object w:dxaOrig="1140" w:dyaOrig="380" w14:anchorId="4D71A1D6">
          <v:shape id="_x0000_i1174" type="#_x0000_t75" style="width:57pt;height:19.15pt" o:ole="">
            <v:imagedata r:id="rId293" o:title=""/>
          </v:shape>
          <o:OLEObject Type="Embed" ProgID="Equation.DSMT4" ShapeID="_x0000_i1174" DrawAspect="Content" ObjectID="_1785273273" r:id="rId294"/>
        </w:object>
      </w:r>
      <w:r>
        <w:rPr>
          <w:sz w:val="22"/>
          <w:szCs w:val="22"/>
        </w:rPr>
        <w:t xml:space="preserve">, so </w:t>
      </w:r>
      <w:r w:rsidRPr="001E0E0D">
        <w:rPr>
          <w:position w:val="-12"/>
          <w:sz w:val="22"/>
          <w:szCs w:val="22"/>
        </w:rPr>
        <w:object w:dxaOrig="320" w:dyaOrig="380" w14:anchorId="190769F5">
          <v:shape id="_x0000_i1175" type="#_x0000_t75" style="width:16.15pt;height:19.15pt" o:ole="">
            <v:imagedata r:id="rId295" o:title=""/>
          </v:shape>
          <o:OLEObject Type="Embed" ProgID="Equation.DSMT4" ShapeID="_x0000_i1175" DrawAspect="Content" ObjectID="_1785273274" r:id="rId296"/>
        </w:object>
      </w:r>
      <w:r>
        <w:rPr>
          <w:sz w:val="22"/>
          <w:szCs w:val="22"/>
        </w:rPr>
        <w:t xml:space="preserve"> is dominated. We also notice that </w:t>
      </w:r>
      <w:r w:rsidR="00C512B1" w:rsidRPr="00870ED5">
        <w:rPr>
          <w:position w:val="-12"/>
          <w:sz w:val="22"/>
          <w:szCs w:val="22"/>
        </w:rPr>
        <w:object w:dxaOrig="1320" w:dyaOrig="380" w14:anchorId="3CFF9DC6">
          <v:shape id="_x0000_i1176" type="#_x0000_t75" style="width:66pt;height:19.15pt" o:ole="">
            <v:imagedata r:id="rId297" o:title=""/>
          </v:shape>
          <o:OLEObject Type="Embed" ProgID="Equation.DSMT4" ShapeID="_x0000_i1176" DrawAspect="Content" ObjectID="_1785273275" r:id="rId298"/>
        </w:object>
      </w:r>
      <w:r>
        <w:rPr>
          <w:sz w:val="22"/>
          <w:szCs w:val="22"/>
        </w:rPr>
        <w:t xml:space="preserve">. Hence, we compare the two boundaries </w:t>
      </w:r>
      <w:r>
        <w:rPr>
          <w:position w:val="-10"/>
          <w:sz w:val="22"/>
          <w:szCs w:val="22"/>
        </w:rPr>
        <w:object w:dxaOrig="420" w:dyaOrig="340" w14:anchorId="4C6DC6ED">
          <v:shape id="_x0000_i1177" type="#_x0000_t75" style="width:20.65pt;height:16.9pt" o:ole="">
            <v:imagedata r:id="rId299" o:title=""/>
          </v:shape>
          <o:OLEObject Type="Embed" ProgID="Equation.DSMT4" ShapeID="_x0000_i1177" DrawAspect="Content" ObjectID="_1785273276" r:id="rId300"/>
        </w:object>
      </w:r>
      <w:r>
        <w:rPr>
          <w:sz w:val="22"/>
          <w:szCs w:val="22"/>
        </w:rPr>
        <w:t xml:space="preserve"> and </w:t>
      </w:r>
      <w:r w:rsidRPr="001E0E0D">
        <w:rPr>
          <w:position w:val="-10"/>
          <w:sz w:val="22"/>
          <w:szCs w:val="22"/>
        </w:rPr>
        <w:object w:dxaOrig="440" w:dyaOrig="340" w14:anchorId="3B76F3C3">
          <v:shape id="_x0000_i1178" type="#_x0000_t75" style="width:21.75pt;height:16.9pt" o:ole="">
            <v:imagedata r:id="rId301" o:title=""/>
          </v:shape>
          <o:OLEObject Type="Embed" ProgID="Equation.DSMT4" ShapeID="_x0000_i1178" DrawAspect="Content" ObjectID="_1785273277" r:id="rId302"/>
        </w:object>
      </w:r>
      <w:r>
        <w:rPr>
          <w:sz w:val="22"/>
          <w:szCs w:val="22"/>
        </w:rPr>
        <w:t xml:space="preserve">, and we get </w:t>
      </w:r>
      <w:r w:rsidRPr="00870ED5">
        <w:rPr>
          <w:position w:val="-10"/>
          <w:sz w:val="22"/>
          <w:szCs w:val="22"/>
        </w:rPr>
        <w:object w:dxaOrig="2460" w:dyaOrig="340" w14:anchorId="17AAC53A">
          <v:shape id="_x0000_i1179" type="#_x0000_t75" style="width:123.4pt;height:16.9pt" o:ole="">
            <v:imagedata r:id="rId303" o:title=""/>
          </v:shape>
          <o:OLEObject Type="Embed" ProgID="Equation.DSMT4" ShapeID="_x0000_i1179" DrawAspect="Content" ObjectID="_1785273278" r:id="rId304"/>
        </w:object>
      </w:r>
      <w:r>
        <w:rPr>
          <w:sz w:val="22"/>
          <w:szCs w:val="22"/>
        </w:rPr>
        <w:t xml:space="preserve">. We derive </w:t>
      </w:r>
      <w:r w:rsidRPr="00870ED5">
        <w:rPr>
          <w:position w:val="-10"/>
          <w:sz w:val="22"/>
          <w:szCs w:val="22"/>
        </w:rPr>
        <w:object w:dxaOrig="1020" w:dyaOrig="340" w14:anchorId="22F1CF30">
          <v:shape id="_x0000_i1180" type="#_x0000_t75" style="width:51.4pt;height:16.9pt" o:ole="">
            <v:imagedata r:id="rId305" o:title=""/>
          </v:shape>
          <o:OLEObject Type="Embed" ProgID="Equation.DSMT4" ShapeID="_x0000_i1180" DrawAspect="Content" ObjectID="_1785273279" r:id="rId306"/>
        </w:object>
      </w:r>
      <w:r>
        <w:rPr>
          <w:sz w:val="22"/>
          <w:szCs w:val="22"/>
        </w:rPr>
        <w:t xml:space="preserve">when </w:t>
      </w:r>
      <w:r w:rsidRPr="00870ED5">
        <w:rPr>
          <w:position w:val="-10"/>
          <w:sz w:val="22"/>
          <w:szCs w:val="22"/>
        </w:rPr>
        <w:object w:dxaOrig="1200" w:dyaOrig="320" w14:anchorId="10FC3A3A">
          <v:shape id="_x0000_i1181" type="#_x0000_t75" style="width:60pt;height:16.15pt" o:ole="">
            <v:imagedata r:id="rId307" o:title=""/>
          </v:shape>
          <o:OLEObject Type="Embed" ProgID="Equation.DSMT4" ShapeID="_x0000_i1181" DrawAspect="Content" ObjectID="_1785273280" r:id="rId308"/>
        </w:object>
      </w:r>
      <w:r>
        <w:rPr>
          <w:sz w:val="22"/>
          <w:szCs w:val="22"/>
        </w:rPr>
        <w:t>. Therefore, we have:</w:t>
      </w:r>
    </w:p>
    <w:p w14:paraId="383FDD8F" w14:textId="3EDC3B50" w:rsidR="00870ED5" w:rsidRDefault="00870ED5" w:rsidP="00870ED5">
      <w:pPr>
        <w:pStyle w:val="Bib"/>
        <w:widowControl w:val="0"/>
        <w:numPr>
          <w:ilvl w:val="0"/>
          <w:numId w:val="14"/>
        </w:numPr>
        <w:spacing w:line="360" w:lineRule="auto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Case F1: </w:t>
      </w:r>
      <w:r w:rsidRPr="00870ED5">
        <w:rPr>
          <w:position w:val="-10"/>
          <w:sz w:val="22"/>
          <w:szCs w:val="22"/>
        </w:rPr>
        <w:object w:dxaOrig="1700" w:dyaOrig="380" w14:anchorId="0429C221">
          <v:shape id="_x0000_i1182" type="#_x0000_t75" style="width:85.5pt;height:19.15pt" o:ole="">
            <v:imagedata r:id="rId309" o:title=""/>
          </v:shape>
          <o:OLEObject Type="Embed" ProgID="Equation.DSMT4" ShapeID="_x0000_i1182" DrawAspect="Content" ObjectID="_1785273281" r:id="rId310"/>
        </w:object>
      </w:r>
    </w:p>
    <w:p w14:paraId="61D968C4" w14:textId="0D5B154F" w:rsidR="006009FE" w:rsidRDefault="006009FE" w:rsidP="006009FE">
      <w:pPr>
        <w:pStyle w:val="Bib"/>
        <w:widowControl w:val="0"/>
        <w:spacing w:line="360" w:lineRule="auto"/>
        <w:ind w:left="720" w:firstLine="0"/>
        <w:rPr>
          <w:sz w:val="22"/>
          <w:szCs w:val="22"/>
        </w:rPr>
      </w:pPr>
      <w:r>
        <w:rPr>
          <w:sz w:val="22"/>
          <w:szCs w:val="22"/>
        </w:rPr>
        <w:t xml:space="preserve">When </w:t>
      </w:r>
      <w:r>
        <w:rPr>
          <w:position w:val="-10"/>
          <w:sz w:val="22"/>
          <w:szCs w:val="22"/>
        </w:rPr>
        <w:object w:dxaOrig="880" w:dyaOrig="340" w14:anchorId="36A4BBC0">
          <v:shape id="_x0000_i1183" type="#_x0000_t75" style="width:44.25pt;height:16.9pt" o:ole="">
            <v:imagedata r:id="rId277" o:title=""/>
          </v:shape>
          <o:OLEObject Type="Embed" ProgID="Equation.DSMT4" ShapeID="_x0000_i1183" DrawAspect="Content" ObjectID="_1785273282" r:id="rId311"/>
        </w:object>
      </w:r>
      <w:r>
        <w:rPr>
          <w:sz w:val="22"/>
          <w:szCs w:val="22"/>
        </w:rPr>
        <w:t xml:space="preserve">, </w:t>
      </w:r>
      <w:r w:rsidRPr="00127B58">
        <w:rPr>
          <w:position w:val="-12"/>
          <w:sz w:val="22"/>
          <w:szCs w:val="22"/>
        </w:rPr>
        <w:object w:dxaOrig="900" w:dyaOrig="380" w14:anchorId="3D7E34BF">
          <v:shape id="_x0000_i1184" type="#_x0000_t75" style="width:45pt;height:19.15pt" o:ole="">
            <v:imagedata r:id="rId312" o:title=""/>
          </v:shape>
          <o:OLEObject Type="Embed" ProgID="Equation.DSMT4" ShapeID="_x0000_i1184" DrawAspect="Content" ObjectID="_1785273283" r:id="rId313"/>
        </w:object>
      </w:r>
      <w:r>
        <w:rPr>
          <w:sz w:val="22"/>
          <w:szCs w:val="22"/>
        </w:rPr>
        <w:t xml:space="preserve"> and the total profit is </w:t>
      </w:r>
      <w:r w:rsidR="00C512B1" w:rsidRPr="001E0E0D">
        <w:rPr>
          <w:position w:val="-12"/>
          <w:sz w:val="22"/>
          <w:szCs w:val="22"/>
        </w:rPr>
        <w:object w:dxaOrig="560" w:dyaOrig="380" w14:anchorId="2DBA5EF3">
          <v:shape id="_x0000_i1185" type="#_x0000_t75" style="width:27.75pt;height:19.15pt" o:ole="">
            <v:imagedata r:id="rId314" o:title=""/>
          </v:shape>
          <o:OLEObject Type="Embed" ProgID="Equation.DSMT4" ShapeID="_x0000_i1185" DrawAspect="Content" ObjectID="_1785273284" r:id="rId315"/>
        </w:object>
      </w:r>
      <w:r>
        <w:rPr>
          <w:sz w:val="22"/>
          <w:szCs w:val="22"/>
        </w:rPr>
        <w:t>.</w:t>
      </w:r>
    </w:p>
    <w:p w14:paraId="4C96CD19" w14:textId="3C7044B5" w:rsidR="006009FE" w:rsidRDefault="006009FE" w:rsidP="006009FE">
      <w:pPr>
        <w:pStyle w:val="Bib"/>
        <w:widowControl w:val="0"/>
        <w:spacing w:line="360" w:lineRule="auto"/>
        <w:ind w:left="720" w:firstLine="0"/>
        <w:rPr>
          <w:sz w:val="22"/>
          <w:szCs w:val="22"/>
        </w:rPr>
      </w:pPr>
      <w:r>
        <w:rPr>
          <w:sz w:val="22"/>
          <w:szCs w:val="22"/>
        </w:rPr>
        <w:t xml:space="preserve">When </w:t>
      </w:r>
      <w:r>
        <w:rPr>
          <w:position w:val="-10"/>
          <w:sz w:val="22"/>
          <w:szCs w:val="22"/>
        </w:rPr>
        <w:object w:dxaOrig="1480" w:dyaOrig="340" w14:anchorId="51B1DE80">
          <v:shape id="_x0000_i1186" type="#_x0000_t75" style="width:74.25pt;height:16.9pt" o:ole="">
            <v:imagedata r:id="rId282" o:title=""/>
          </v:shape>
          <o:OLEObject Type="Embed" ProgID="Equation.DSMT4" ShapeID="_x0000_i1186" DrawAspect="Content" ObjectID="_1785273285" r:id="rId316"/>
        </w:object>
      </w:r>
      <w:r>
        <w:rPr>
          <w:sz w:val="22"/>
          <w:szCs w:val="22"/>
        </w:rPr>
        <w:t xml:space="preserve">, </w:t>
      </w:r>
      <w:r w:rsidRPr="00127B58">
        <w:rPr>
          <w:position w:val="-12"/>
          <w:sz w:val="22"/>
          <w:szCs w:val="22"/>
        </w:rPr>
        <w:object w:dxaOrig="940" w:dyaOrig="380" w14:anchorId="2287A9CD">
          <v:shape id="_x0000_i1187" type="#_x0000_t75" style="width:46.9pt;height:19.15pt" o:ole="">
            <v:imagedata r:id="rId317" o:title=""/>
          </v:shape>
          <o:OLEObject Type="Embed" ProgID="Equation.DSMT4" ShapeID="_x0000_i1187" DrawAspect="Content" ObjectID="_1785273286" r:id="rId318"/>
        </w:object>
      </w:r>
      <w:r>
        <w:rPr>
          <w:sz w:val="22"/>
          <w:szCs w:val="22"/>
        </w:rPr>
        <w:t xml:space="preserve"> and the total profit is </w:t>
      </w:r>
      <w:r w:rsidR="00C512B1" w:rsidRPr="001E0E0D">
        <w:rPr>
          <w:position w:val="-12"/>
          <w:sz w:val="22"/>
          <w:szCs w:val="22"/>
        </w:rPr>
        <w:object w:dxaOrig="420" w:dyaOrig="380" w14:anchorId="4989F55D">
          <v:shape id="_x0000_i1188" type="#_x0000_t75" style="width:21.4pt;height:19.15pt" o:ole="">
            <v:imagedata r:id="rId319" o:title=""/>
          </v:shape>
          <o:OLEObject Type="Embed" ProgID="Equation.DSMT4" ShapeID="_x0000_i1188" DrawAspect="Content" ObjectID="_1785273287" r:id="rId320"/>
        </w:object>
      </w:r>
      <w:r>
        <w:rPr>
          <w:sz w:val="22"/>
          <w:szCs w:val="22"/>
        </w:rPr>
        <w:t>.</w:t>
      </w:r>
    </w:p>
    <w:p w14:paraId="5222B100" w14:textId="57E6D655" w:rsidR="006009FE" w:rsidRDefault="006009FE" w:rsidP="006009FE">
      <w:pPr>
        <w:pStyle w:val="Bib"/>
        <w:widowControl w:val="0"/>
        <w:spacing w:line="360" w:lineRule="auto"/>
        <w:ind w:left="720" w:firstLine="0"/>
        <w:rPr>
          <w:sz w:val="22"/>
          <w:szCs w:val="22"/>
        </w:rPr>
      </w:pPr>
      <w:r>
        <w:rPr>
          <w:sz w:val="22"/>
          <w:szCs w:val="22"/>
        </w:rPr>
        <w:t xml:space="preserve">When </w:t>
      </w:r>
      <w:r>
        <w:rPr>
          <w:position w:val="-10"/>
          <w:sz w:val="22"/>
          <w:szCs w:val="22"/>
        </w:rPr>
        <w:object w:dxaOrig="1480" w:dyaOrig="340" w14:anchorId="0ED892F5">
          <v:shape id="_x0000_i1189" type="#_x0000_t75" style="width:74.25pt;height:16.9pt" o:ole="">
            <v:imagedata r:id="rId321" o:title=""/>
          </v:shape>
          <o:OLEObject Type="Embed" ProgID="Equation.DSMT4" ShapeID="_x0000_i1189" DrawAspect="Content" ObjectID="_1785273288" r:id="rId322"/>
        </w:object>
      </w:r>
      <w:r>
        <w:rPr>
          <w:sz w:val="22"/>
          <w:szCs w:val="22"/>
        </w:rPr>
        <w:t xml:space="preserve">, </w:t>
      </w:r>
      <w:r w:rsidRPr="00127B58">
        <w:rPr>
          <w:position w:val="-12"/>
          <w:sz w:val="22"/>
          <w:szCs w:val="22"/>
        </w:rPr>
        <w:object w:dxaOrig="920" w:dyaOrig="380" w14:anchorId="258A7DB3">
          <v:shape id="_x0000_i1190" type="#_x0000_t75" style="width:46.15pt;height:19.15pt" o:ole="">
            <v:imagedata r:id="rId323" o:title=""/>
          </v:shape>
          <o:OLEObject Type="Embed" ProgID="Equation.DSMT4" ShapeID="_x0000_i1190" DrawAspect="Content" ObjectID="_1785273289" r:id="rId324"/>
        </w:object>
      </w:r>
      <w:r>
        <w:rPr>
          <w:sz w:val="22"/>
          <w:szCs w:val="22"/>
        </w:rPr>
        <w:t xml:space="preserve"> and the total profit is </w:t>
      </w:r>
      <w:r w:rsidR="00C512B1" w:rsidRPr="001E0E0D">
        <w:rPr>
          <w:position w:val="-12"/>
          <w:sz w:val="22"/>
          <w:szCs w:val="22"/>
        </w:rPr>
        <w:object w:dxaOrig="540" w:dyaOrig="380" w14:anchorId="4D04F473">
          <v:shape id="_x0000_i1191" type="#_x0000_t75" style="width:27pt;height:19.15pt" o:ole="">
            <v:imagedata r:id="rId325" o:title=""/>
          </v:shape>
          <o:OLEObject Type="Embed" ProgID="Equation.DSMT4" ShapeID="_x0000_i1191" DrawAspect="Content" ObjectID="_1785273290" r:id="rId326"/>
        </w:object>
      </w:r>
      <w:r>
        <w:rPr>
          <w:sz w:val="22"/>
          <w:szCs w:val="22"/>
        </w:rPr>
        <w:t>.</w:t>
      </w:r>
    </w:p>
    <w:p w14:paraId="47E39C9C" w14:textId="6A64D10D" w:rsidR="006009FE" w:rsidRDefault="006009FE" w:rsidP="006009FE">
      <w:pPr>
        <w:pStyle w:val="Bib"/>
        <w:widowControl w:val="0"/>
        <w:spacing w:line="360" w:lineRule="auto"/>
        <w:ind w:left="720" w:firstLine="0"/>
        <w:rPr>
          <w:sz w:val="22"/>
          <w:szCs w:val="22"/>
        </w:rPr>
      </w:pPr>
      <w:r>
        <w:rPr>
          <w:sz w:val="22"/>
          <w:szCs w:val="22"/>
        </w:rPr>
        <w:t xml:space="preserve">When </w:t>
      </w:r>
      <w:r>
        <w:rPr>
          <w:position w:val="-10"/>
          <w:sz w:val="22"/>
          <w:szCs w:val="22"/>
        </w:rPr>
        <w:object w:dxaOrig="1480" w:dyaOrig="340" w14:anchorId="1950506A">
          <v:shape id="_x0000_i1192" type="#_x0000_t75" style="width:74.25pt;height:16.9pt" o:ole="">
            <v:imagedata r:id="rId327" o:title=""/>
          </v:shape>
          <o:OLEObject Type="Embed" ProgID="Equation.DSMT4" ShapeID="_x0000_i1192" DrawAspect="Content" ObjectID="_1785273291" r:id="rId328"/>
        </w:object>
      </w:r>
      <w:r>
        <w:rPr>
          <w:sz w:val="22"/>
          <w:szCs w:val="22"/>
        </w:rPr>
        <w:t xml:space="preserve">, </w:t>
      </w:r>
      <w:r w:rsidRPr="00127B58">
        <w:rPr>
          <w:position w:val="-12"/>
          <w:sz w:val="22"/>
          <w:szCs w:val="22"/>
        </w:rPr>
        <w:object w:dxaOrig="940" w:dyaOrig="380" w14:anchorId="3929A563">
          <v:shape id="_x0000_i1193" type="#_x0000_t75" style="width:46.9pt;height:19.15pt" o:ole="">
            <v:imagedata r:id="rId329" o:title=""/>
          </v:shape>
          <o:OLEObject Type="Embed" ProgID="Equation.DSMT4" ShapeID="_x0000_i1193" DrawAspect="Content" ObjectID="_1785273292" r:id="rId330"/>
        </w:object>
      </w:r>
      <w:r>
        <w:rPr>
          <w:sz w:val="22"/>
          <w:szCs w:val="22"/>
        </w:rPr>
        <w:t xml:space="preserve"> and the total profit is </w:t>
      </w:r>
      <w:r w:rsidR="00C512B1" w:rsidRPr="001E0E0D">
        <w:rPr>
          <w:position w:val="-12"/>
          <w:sz w:val="22"/>
          <w:szCs w:val="22"/>
        </w:rPr>
        <w:object w:dxaOrig="400" w:dyaOrig="380" w14:anchorId="0DBA8742">
          <v:shape id="_x0000_i1194" type="#_x0000_t75" style="width:19.9pt;height:19.15pt" o:ole="">
            <v:imagedata r:id="rId331" o:title=""/>
          </v:shape>
          <o:OLEObject Type="Embed" ProgID="Equation.DSMT4" ShapeID="_x0000_i1194" DrawAspect="Content" ObjectID="_1785273293" r:id="rId332"/>
        </w:object>
      </w:r>
      <w:r>
        <w:rPr>
          <w:sz w:val="22"/>
          <w:szCs w:val="22"/>
        </w:rPr>
        <w:t>.</w:t>
      </w:r>
    </w:p>
    <w:p w14:paraId="16109F28" w14:textId="5772ADCC" w:rsidR="006009FE" w:rsidRDefault="006009FE" w:rsidP="006009FE">
      <w:pPr>
        <w:pStyle w:val="Bib"/>
        <w:widowControl w:val="0"/>
        <w:spacing w:line="360" w:lineRule="auto"/>
        <w:ind w:left="720" w:firstLine="0"/>
        <w:rPr>
          <w:sz w:val="22"/>
          <w:szCs w:val="22"/>
        </w:rPr>
      </w:pPr>
      <w:r>
        <w:rPr>
          <w:sz w:val="22"/>
          <w:szCs w:val="22"/>
        </w:rPr>
        <w:t xml:space="preserve">When </w:t>
      </w:r>
      <w:r>
        <w:rPr>
          <w:position w:val="-10"/>
          <w:sz w:val="22"/>
          <w:szCs w:val="22"/>
        </w:rPr>
        <w:object w:dxaOrig="900" w:dyaOrig="340" w14:anchorId="658E359E">
          <v:shape id="_x0000_i1195" type="#_x0000_t75" style="width:45pt;height:16.9pt" o:ole="">
            <v:imagedata r:id="rId333" o:title=""/>
          </v:shape>
          <o:OLEObject Type="Embed" ProgID="Equation.DSMT4" ShapeID="_x0000_i1195" DrawAspect="Content" ObjectID="_1785273294" r:id="rId334"/>
        </w:object>
      </w:r>
      <w:r>
        <w:rPr>
          <w:sz w:val="22"/>
          <w:szCs w:val="22"/>
        </w:rPr>
        <w:t xml:space="preserve">, </w:t>
      </w:r>
      <w:r w:rsidRPr="00127B58">
        <w:rPr>
          <w:position w:val="-12"/>
          <w:sz w:val="22"/>
          <w:szCs w:val="22"/>
        </w:rPr>
        <w:object w:dxaOrig="920" w:dyaOrig="380" w14:anchorId="1BABDD38">
          <v:shape id="_x0000_i1196" type="#_x0000_t75" style="width:46.15pt;height:19.15pt" o:ole="">
            <v:imagedata r:id="rId335" o:title=""/>
          </v:shape>
          <o:OLEObject Type="Embed" ProgID="Equation.DSMT4" ShapeID="_x0000_i1196" DrawAspect="Content" ObjectID="_1785273295" r:id="rId336"/>
        </w:object>
      </w:r>
      <w:r>
        <w:rPr>
          <w:sz w:val="22"/>
          <w:szCs w:val="22"/>
        </w:rPr>
        <w:t xml:space="preserve"> and the total profit is </w:t>
      </w:r>
      <w:r w:rsidR="00C512B1" w:rsidRPr="001E0E0D">
        <w:rPr>
          <w:position w:val="-12"/>
          <w:sz w:val="22"/>
          <w:szCs w:val="22"/>
        </w:rPr>
        <w:object w:dxaOrig="580" w:dyaOrig="380" w14:anchorId="2B52799F">
          <v:shape id="_x0000_i1197" type="#_x0000_t75" style="width:29.25pt;height:19.15pt" o:ole="">
            <v:imagedata r:id="rId337" o:title=""/>
          </v:shape>
          <o:OLEObject Type="Embed" ProgID="Equation.DSMT4" ShapeID="_x0000_i1197" DrawAspect="Content" ObjectID="_1785273296" r:id="rId338"/>
        </w:object>
      </w:r>
      <w:r>
        <w:rPr>
          <w:sz w:val="22"/>
          <w:szCs w:val="22"/>
        </w:rPr>
        <w:t>;</w:t>
      </w:r>
    </w:p>
    <w:p w14:paraId="42C69AD0" w14:textId="360B172F" w:rsidR="0016463D" w:rsidRDefault="006009FE" w:rsidP="0016463D">
      <w:pPr>
        <w:pStyle w:val="Bib"/>
        <w:widowControl w:val="0"/>
        <w:spacing w:line="360" w:lineRule="auto"/>
        <w:ind w:left="0" w:firstLine="0"/>
        <w:rPr>
          <w:sz w:val="22"/>
          <w:szCs w:val="22"/>
        </w:rPr>
      </w:pPr>
      <w:r>
        <w:rPr>
          <w:sz w:val="22"/>
          <w:szCs w:val="22"/>
        </w:rPr>
        <w:t xml:space="preserve">When </w:t>
      </w:r>
      <w:r w:rsidRPr="00870ED5">
        <w:rPr>
          <w:position w:val="-10"/>
          <w:sz w:val="22"/>
          <w:szCs w:val="22"/>
        </w:rPr>
        <w:object w:dxaOrig="1200" w:dyaOrig="320" w14:anchorId="06787363">
          <v:shape id="_x0000_i1198" type="#_x0000_t75" style="width:60pt;height:16.15pt" o:ole="">
            <v:imagedata r:id="rId339" o:title=""/>
          </v:shape>
          <o:OLEObject Type="Embed" ProgID="Equation.DSMT4" ShapeID="_x0000_i1198" DrawAspect="Content" ObjectID="_1785273297" r:id="rId340"/>
        </w:object>
      </w:r>
      <w:r>
        <w:rPr>
          <w:sz w:val="22"/>
          <w:szCs w:val="22"/>
        </w:rPr>
        <w:t xml:space="preserve">, i.e., </w:t>
      </w:r>
      <w:r w:rsidRPr="00870ED5">
        <w:rPr>
          <w:position w:val="-10"/>
          <w:sz w:val="22"/>
          <w:szCs w:val="22"/>
        </w:rPr>
        <w:object w:dxaOrig="1020" w:dyaOrig="340" w14:anchorId="633F82E1">
          <v:shape id="_x0000_i1199" type="#_x0000_t75" style="width:51.4pt;height:16.9pt" o:ole="">
            <v:imagedata r:id="rId341" o:title=""/>
          </v:shape>
          <o:OLEObject Type="Embed" ProgID="Equation.DSMT4" ShapeID="_x0000_i1199" DrawAspect="Content" ObjectID="_1785273298" r:id="rId342"/>
        </w:object>
      </w:r>
      <w:r>
        <w:rPr>
          <w:sz w:val="22"/>
          <w:szCs w:val="22"/>
        </w:rPr>
        <w:t xml:space="preserve">, we need to compare </w:t>
      </w:r>
      <w:r w:rsidR="00C512B1" w:rsidRPr="001E0E0D">
        <w:rPr>
          <w:position w:val="-12"/>
          <w:sz w:val="22"/>
          <w:szCs w:val="22"/>
        </w:rPr>
        <w:object w:dxaOrig="400" w:dyaOrig="380" w14:anchorId="215D6D86">
          <v:shape id="_x0000_i1200" type="#_x0000_t75" style="width:19.9pt;height:19.15pt" o:ole="">
            <v:imagedata r:id="rId343" o:title=""/>
          </v:shape>
          <o:OLEObject Type="Embed" ProgID="Equation.DSMT4" ShapeID="_x0000_i1200" DrawAspect="Content" ObjectID="_1785273299" r:id="rId344"/>
        </w:object>
      </w:r>
      <w:r>
        <w:rPr>
          <w:sz w:val="22"/>
          <w:szCs w:val="22"/>
        </w:rPr>
        <w:t xml:space="preserve"> and </w:t>
      </w:r>
      <w:r w:rsidR="00C512B1" w:rsidRPr="001E0E0D">
        <w:rPr>
          <w:position w:val="-12"/>
          <w:sz w:val="22"/>
          <w:szCs w:val="22"/>
        </w:rPr>
        <w:object w:dxaOrig="420" w:dyaOrig="380" w14:anchorId="2F8E2923">
          <v:shape id="_x0000_i1201" type="#_x0000_t75" style="width:21.4pt;height:19.15pt" o:ole="">
            <v:imagedata r:id="rId345" o:title=""/>
          </v:shape>
          <o:OLEObject Type="Embed" ProgID="Equation.DSMT4" ShapeID="_x0000_i1201" DrawAspect="Content" ObjectID="_1785273300" r:id="rId346"/>
        </w:object>
      </w:r>
      <w:r>
        <w:rPr>
          <w:sz w:val="22"/>
          <w:szCs w:val="22"/>
        </w:rPr>
        <w:t xml:space="preserve">. Hence, we get </w:t>
      </w:r>
      <w:r w:rsidR="00C512B1" w:rsidRPr="006009FE">
        <w:rPr>
          <w:position w:val="-24"/>
          <w:sz w:val="22"/>
          <w:szCs w:val="22"/>
        </w:rPr>
        <w:object w:dxaOrig="10540" w:dyaOrig="620" w14:anchorId="3E8064EC">
          <v:shape id="_x0000_i1202" type="#_x0000_t75" style="width:526.9pt;height:31.15pt" o:ole="">
            <v:imagedata r:id="rId347" o:title=""/>
          </v:shape>
          <o:OLEObject Type="Embed" ProgID="Equation.DSMT4" ShapeID="_x0000_i1202" DrawAspect="Content" ObjectID="_1785273301" r:id="rId348"/>
        </w:object>
      </w:r>
      <w:r w:rsidRPr="006009FE">
        <w:rPr>
          <w:sz w:val="22"/>
          <w:szCs w:val="22"/>
        </w:rPr>
        <w:t xml:space="preserve"> </w:t>
      </w:r>
      <w:r w:rsidRPr="00CF3DC2">
        <w:rPr>
          <w:sz w:val="22"/>
          <w:szCs w:val="22"/>
        </w:rPr>
        <w:t xml:space="preserve">We derive </w:t>
      </w:r>
      <w:r>
        <w:rPr>
          <w:sz w:val="22"/>
          <w:szCs w:val="22"/>
        </w:rPr>
        <w:t>positive</w:t>
      </w:r>
      <w:r w:rsidRPr="00CF3DC2">
        <w:rPr>
          <w:sz w:val="22"/>
          <w:szCs w:val="22"/>
        </w:rPr>
        <w:t xml:space="preserve"> second order derivative </w:t>
      </w:r>
      <w:r w:rsidR="00C512B1" w:rsidRPr="00D3414A">
        <w:rPr>
          <w:position w:val="-30"/>
          <w:sz w:val="22"/>
          <w:szCs w:val="22"/>
        </w:rPr>
        <w:object w:dxaOrig="1860" w:dyaOrig="780" w14:anchorId="3935276B">
          <v:shape id="_x0000_i1203" type="#_x0000_t75" style="width:93.4pt;height:39pt" o:ole="">
            <v:imagedata r:id="rId349" o:title=""/>
          </v:shape>
          <o:OLEObject Type="Embed" ProgID="Equation.DSMT4" ShapeID="_x0000_i1203" DrawAspect="Content" ObjectID="_1785273302" r:id="rId350"/>
        </w:object>
      </w:r>
      <w:r>
        <w:rPr>
          <w:sz w:val="22"/>
          <w:szCs w:val="22"/>
        </w:rPr>
        <w:t xml:space="preserve">. Then we evaluate </w:t>
      </w:r>
      <w:r w:rsidR="00C512B1" w:rsidRPr="006009FE">
        <w:rPr>
          <w:position w:val="-12"/>
          <w:sz w:val="22"/>
          <w:szCs w:val="22"/>
        </w:rPr>
        <w:object w:dxaOrig="960" w:dyaOrig="380" w14:anchorId="707F5073">
          <v:shape id="_x0000_i1204" type="#_x0000_t75" style="width:48pt;height:19.15pt" o:ole="">
            <v:imagedata r:id="rId351" o:title=""/>
          </v:shape>
          <o:OLEObject Type="Embed" ProgID="Equation.DSMT4" ShapeID="_x0000_i1204" DrawAspect="Content" ObjectID="_1785273303" r:id="rId352"/>
        </w:object>
      </w:r>
      <w:r>
        <w:rPr>
          <w:sz w:val="22"/>
          <w:szCs w:val="22"/>
        </w:rPr>
        <w:t xml:space="preserve"> when </w:t>
      </w:r>
      <w:r>
        <w:rPr>
          <w:position w:val="-10"/>
          <w:sz w:val="22"/>
          <w:szCs w:val="22"/>
        </w:rPr>
        <w:object w:dxaOrig="900" w:dyaOrig="340" w14:anchorId="61F5F4E1">
          <v:shape id="_x0000_i1205" type="#_x0000_t75" style="width:45pt;height:16.9pt" o:ole="">
            <v:imagedata r:id="rId353" o:title=""/>
          </v:shape>
          <o:OLEObject Type="Embed" ProgID="Equation.DSMT4" ShapeID="_x0000_i1205" DrawAspect="Content" ObjectID="_1785273304" r:id="rId354"/>
        </w:object>
      </w:r>
      <w:r>
        <w:rPr>
          <w:sz w:val="22"/>
          <w:szCs w:val="22"/>
        </w:rPr>
        <w:t xml:space="preserve">, and we get </w:t>
      </w:r>
      <w:r w:rsidR="00C512B1" w:rsidRPr="006009FE">
        <w:rPr>
          <w:position w:val="-24"/>
          <w:sz w:val="22"/>
          <w:szCs w:val="22"/>
        </w:rPr>
        <w:object w:dxaOrig="3400" w:dyaOrig="720" w14:anchorId="76137779">
          <v:shape id="_x0000_i1206" type="#_x0000_t75" style="width:169.9pt;height:36.4pt" o:ole="">
            <v:imagedata r:id="rId355" o:title=""/>
          </v:shape>
          <o:OLEObject Type="Embed" ProgID="Equation.DSMT4" ShapeID="_x0000_i1206" DrawAspect="Content" ObjectID="_1785273305" r:id="rId356"/>
        </w:object>
      </w:r>
      <w:r>
        <w:rPr>
          <w:sz w:val="22"/>
          <w:szCs w:val="22"/>
        </w:rPr>
        <w:t>.</w:t>
      </w:r>
      <w:r w:rsidRPr="006009FE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We evaluate </w:t>
      </w:r>
      <w:r w:rsidR="00C512B1" w:rsidRPr="006009FE">
        <w:rPr>
          <w:position w:val="-12"/>
          <w:sz w:val="22"/>
          <w:szCs w:val="22"/>
        </w:rPr>
        <w:object w:dxaOrig="960" w:dyaOrig="380" w14:anchorId="289948F3">
          <v:shape id="_x0000_i1207" type="#_x0000_t75" style="width:48pt;height:19.15pt" o:ole="">
            <v:imagedata r:id="rId357" o:title=""/>
          </v:shape>
          <o:OLEObject Type="Embed" ProgID="Equation.DSMT4" ShapeID="_x0000_i1207" DrawAspect="Content" ObjectID="_1785273306" r:id="rId358"/>
        </w:object>
      </w:r>
      <w:r>
        <w:rPr>
          <w:sz w:val="22"/>
          <w:szCs w:val="22"/>
        </w:rPr>
        <w:t xml:space="preserve"> when </w:t>
      </w:r>
      <w:r>
        <w:rPr>
          <w:position w:val="-10"/>
          <w:sz w:val="22"/>
          <w:szCs w:val="22"/>
        </w:rPr>
        <w:object w:dxaOrig="900" w:dyaOrig="340" w14:anchorId="1B906573">
          <v:shape id="_x0000_i1208" type="#_x0000_t75" style="width:45pt;height:16.9pt" o:ole="">
            <v:imagedata r:id="rId359" o:title=""/>
          </v:shape>
          <o:OLEObject Type="Embed" ProgID="Equation.DSMT4" ShapeID="_x0000_i1208" DrawAspect="Content" ObjectID="_1785273307" r:id="rId360"/>
        </w:object>
      </w:r>
      <w:r>
        <w:rPr>
          <w:sz w:val="22"/>
          <w:szCs w:val="22"/>
        </w:rPr>
        <w:t xml:space="preserve">, and we get </w:t>
      </w:r>
      <w:r w:rsidR="00C512B1" w:rsidRPr="006009FE">
        <w:rPr>
          <w:position w:val="-24"/>
          <w:sz w:val="22"/>
          <w:szCs w:val="22"/>
        </w:rPr>
        <w:object w:dxaOrig="3220" w:dyaOrig="720" w14:anchorId="0D90B815">
          <v:shape id="_x0000_i1209" type="#_x0000_t75" style="width:160.9pt;height:36.4pt" o:ole="">
            <v:imagedata r:id="rId361" o:title=""/>
          </v:shape>
          <o:OLEObject Type="Embed" ProgID="Equation.DSMT4" ShapeID="_x0000_i1209" DrawAspect="Content" ObjectID="_1785273308" r:id="rId362"/>
        </w:object>
      </w:r>
      <w:r>
        <w:rPr>
          <w:sz w:val="22"/>
          <w:szCs w:val="22"/>
        </w:rPr>
        <w:t xml:space="preserve">. After solving </w:t>
      </w:r>
      <w:r w:rsidR="00C512B1" w:rsidRPr="006009FE">
        <w:rPr>
          <w:position w:val="-12"/>
          <w:sz w:val="22"/>
          <w:szCs w:val="22"/>
        </w:rPr>
        <w:object w:dxaOrig="1340" w:dyaOrig="380" w14:anchorId="66EC1B18">
          <v:shape id="_x0000_i1210" type="#_x0000_t75" style="width:60.75pt;height:16.9pt" o:ole="">
            <v:imagedata r:id="rId363" o:title=""/>
          </v:shape>
          <o:OLEObject Type="Embed" ProgID="Equation.DSMT4" ShapeID="_x0000_i1210" DrawAspect="Content" ObjectID="_1785273309" r:id="rId364"/>
        </w:object>
      </w:r>
      <w:r>
        <w:rPr>
          <w:sz w:val="22"/>
          <w:szCs w:val="22"/>
        </w:rPr>
        <w:t>, we get two roots</w:t>
      </w:r>
      <w:r w:rsidRPr="006009FE">
        <w:rPr>
          <w:position w:val="-12"/>
          <w:sz w:val="22"/>
          <w:szCs w:val="22"/>
        </w:rPr>
        <w:object w:dxaOrig="4160" w:dyaOrig="400" w14:anchorId="199F0E9B">
          <v:shape id="_x0000_i1211" type="#_x0000_t75" style="width:207.75pt;height:19.9pt" o:ole="">
            <v:imagedata r:id="rId365" o:title=""/>
          </v:shape>
          <o:OLEObject Type="Embed" ProgID="Equation.DSMT4" ShapeID="_x0000_i1211" DrawAspect="Content" ObjectID="_1785273310" r:id="rId366"/>
        </w:object>
      </w:r>
      <w:r>
        <w:rPr>
          <w:sz w:val="22"/>
          <w:szCs w:val="22"/>
        </w:rPr>
        <w:t xml:space="preserve"> and </w:t>
      </w:r>
      <w:r w:rsidRPr="006009FE">
        <w:rPr>
          <w:position w:val="-12"/>
          <w:sz w:val="22"/>
          <w:szCs w:val="22"/>
        </w:rPr>
        <w:object w:dxaOrig="4020" w:dyaOrig="400" w14:anchorId="1FDEB1CA">
          <v:shape id="_x0000_i1212" type="#_x0000_t75" style="width:201pt;height:19.9pt" o:ole="">
            <v:imagedata r:id="rId367" o:title=""/>
          </v:shape>
          <o:OLEObject Type="Embed" ProgID="Equation.DSMT4" ShapeID="_x0000_i1212" DrawAspect="Content" ObjectID="_1785273311" r:id="rId368"/>
        </w:object>
      </w:r>
      <w:r>
        <w:rPr>
          <w:sz w:val="22"/>
          <w:szCs w:val="22"/>
        </w:rPr>
        <w:t xml:space="preserve">. Then to compare </w:t>
      </w:r>
      <w:r w:rsidRPr="006009FE">
        <w:rPr>
          <w:position w:val="-12"/>
          <w:sz w:val="22"/>
          <w:szCs w:val="22"/>
        </w:rPr>
        <w:object w:dxaOrig="400" w:dyaOrig="360" w14:anchorId="5D92881C">
          <v:shape id="_x0000_i1213" type="#_x0000_t75" style="width:19.9pt;height:18pt" o:ole="">
            <v:imagedata r:id="rId369" o:title=""/>
          </v:shape>
          <o:OLEObject Type="Embed" ProgID="Equation.DSMT4" ShapeID="_x0000_i1213" DrawAspect="Content" ObjectID="_1785273312" r:id="rId370"/>
        </w:object>
      </w:r>
      <w:r>
        <w:rPr>
          <w:sz w:val="22"/>
          <w:szCs w:val="22"/>
        </w:rPr>
        <w:t xml:space="preserve"> and </w:t>
      </w:r>
      <w:r w:rsidRPr="006009FE">
        <w:rPr>
          <w:position w:val="-12"/>
          <w:sz w:val="22"/>
          <w:szCs w:val="22"/>
        </w:rPr>
        <w:object w:dxaOrig="420" w:dyaOrig="360" w14:anchorId="09EB268D">
          <v:shape id="_x0000_i1214" type="#_x0000_t75" style="width:20.65pt;height:18pt" o:ole="">
            <v:imagedata r:id="rId371" o:title=""/>
          </v:shape>
          <o:OLEObject Type="Embed" ProgID="Equation.DSMT4" ShapeID="_x0000_i1214" DrawAspect="Content" ObjectID="_1785273313" r:id="rId372"/>
        </w:object>
      </w:r>
      <w:r>
        <w:rPr>
          <w:sz w:val="22"/>
          <w:szCs w:val="22"/>
        </w:rPr>
        <w:t xml:space="preserve">, we take the difference </w:t>
      </w:r>
      <w:r w:rsidRPr="006009FE">
        <w:rPr>
          <w:position w:val="-14"/>
          <w:sz w:val="22"/>
          <w:szCs w:val="22"/>
        </w:rPr>
        <w:object w:dxaOrig="3340" w:dyaOrig="420" w14:anchorId="6F1D81F6">
          <v:shape id="_x0000_i1215" type="#_x0000_t75" style="width:166.9pt;height:20.65pt" o:ole="">
            <v:imagedata r:id="rId373" o:title=""/>
          </v:shape>
          <o:OLEObject Type="Embed" ProgID="Equation.DSMT4" ShapeID="_x0000_i1215" DrawAspect="Content" ObjectID="_1785273314" r:id="rId374"/>
        </w:object>
      </w:r>
      <w:r>
        <w:rPr>
          <w:sz w:val="22"/>
          <w:szCs w:val="22"/>
        </w:rPr>
        <w:t xml:space="preserve">. When </w:t>
      </w:r>
      <w:r w:rsidRPr="00870ED5">
        <w:rPr>
          <w:position w:val="-10"/>
          <w:sz w:val="22"/>
          <w:szCs w:val="22"/>
        </w:rPr>
        <w:object w:dxaOrig="1200" w:dyaOrig="320" w14:anchorId="5E027720">
          <v:shape id="_x0000_i1216" type="#_x0000_t75" style="width:60pt;height:16.15pt" o:ole="">
            <v:imagedata r:id="rId375" o:title=""/>
          </v:shape>
          <o:OLEObject Type="Embed" ProgID="Equation.DSMT4" ShapeID="_x0000_i1216" DrawAspect="Content" ObjectID="_1785273315" r:id="rId376"/>
        </w:object>
      </w:r>
      <w:r>
        <w:rPr>
          <w:sz w:val="22"/>
          <w:szCs w:val="22"/>
        </w:rPr>
        <w:t xml:space="preserve">, we have </w:t>
      </w:r>
      <w:r w:rsidRPr="006009FE">
        <w:rPr>
          <w:position w:val="-12"/>
          <w:sz w:val="22"/>
          <w:szCs w:val="22"/>
        </w:rPr>
        <w:object w:dxaOrig="1359" w:dyaOrig="360" w14:anchorId="1E5ED0D8">
          <v:shape id="_x0000_i1217" type="#_x0000_t75" style="width:67.9pt;height:18pt" o:ole="">
            <v:imagedata r:id="rId377" o:title=""/>
          </v:shape>
          <o:OLEObject Type="Embed" ProgID="Equation.DSMT4" ShapeID="_x0000_i1217" DrawAspect="Content" ObjectID="_1785273316" r:id="rId378"/>
        </w:object>
      </w:r>
      <w:r>
        <w:rPr>
          <w:sz w:val="22"/>
          <w:szCs w:val="22"/>
        </w:rPr>
        <w:t xml:space="preserve">. Since </w:t>
      </w:r>
      <w:r w:rsidRPr="006009FE">
        <w:rPr>
          <w:position w:val="-28"/>
          <w:sz w:val="22"/>
          <w:szCs w:val="22"/>
        </w:rPr>
        <w:object w:dxaOrig="2540" w:dyaOrig="700" w14:anchorId="6942B8DB">
          <v:shape id="_x0000_i1218" type="#_x0000_t75" style="width:127.15pt;height:34.9pt" o:ole="">
            <v:imagedata r:id="rId379" o:title=""/>
          </v:shape>
          <o:OLEObject Type="Embed" ProgID="Equation.DSMT4" ShapeID="_x0000_i1218" DrawAspect="Content" ObjectID="_1785273317" r:id="rId380"/>
        </w:object>
      </w:r>
      <w:r>
        <w:rPr>
          <w:sz w:val="22"/>
          <w:szCs w:val="22"/>
        </w:rPr>
        <w:t xml:space="preserve"> and </w:t>
      </w:r>
      <w:r w:rsidRPr="00870ED5">
        <w:rPr>
          <w:position w:val="-10"/>
          <w:sz w:val="22"/>
          <w:szCs w:val="22"/>
        </w:rPr>
        <w:object w:dxaOrig="1200" w:dyaOrig="320" w14:anchorId="344F2570">
          <v:shape id="_x0000_i1219" type="#_x0000_t75" style="width:60pt;height:16.15pt" o:ole="">
            <v:imagedata r:id="rId381" o:title=""/>
          </v:shape>
          <o:OLEObject Type="Embed" ProgID="Equation.DSMT4" ShapeID="_x0000_i1219" DrawAspect="Content" ObjectID="_1785273318" r:id="rId382"/>
        </w:object>
      </w:r>
      <w:r>
        <w:rPr>
          <w:sz w:val="22"/>
          <w:szCs w:val="22"/>
        </w:rPr>
        <w:t xml:space="preserve">, we have </w:t>
      </w:r>
      <w:r w:rsidRPr="006009FE">
        <w:rPr>
          <w:position w:val="-12"/>
          <w:sz w:val="22"/>
          <w:szCs w:val="22"/>
        </w:rPr>
        <w:object w:dxaOrig="1359" w:dyaOrig="360" w14:anchorId="45F9AB14">
          <v:shape id="_x0000_i1220" type="#_x0000_t75" style="width:67.9pt;height:18pt" o:ole="">
            <v:imagedata r:id="rId383" o:title=""/>
          </v:shape>
          <o:OLEObject Type="Embed" ProgID="Equation.DSMT4" ShapeID="_x0000_i1220" DrawAspect="Content" ObjectID="_1785273319" r:id="rId384"/>
        </w:object>
      </w:r>
      <w:r>
        <w:rPr>
          <w:sz w:val="22"/>
          <w:szCs w:val="22"/>
        </w:rPr>
        <w:t xml:space="preserve">. Therefore, the smaller root </w:t>
      </w:r>
      <w:r w:rsidRPr="006009FE">
        <w:rPr>
          <w:position w:val="-12"/>
          <w:sz w:val="22"/>
          <w:szCs w:val="22"/>
        </w:rPr>
        <w:object w:dxaOrig="420" w:dyaOrig="360" w14:anchorId="24072535">
          <v:shape id="_x0000_i1221" type="#_x0000_t75" style="width:20.65pt;height:18pt" o:ole="">
            <v:imagedata r:id="rId371" o:title=""/>
          </v:shape>
          <o:OLEObject Type="Embed" ProgID="Equation.DSMT4" ShapeID="_x0000_i1221" DrawAspect="Content" ObjectID="_1785273320" r:id="rId385"/>
        </w:object>
      </w:r>
      <w:r>
        <w:rPr>
          <w:sz w:val="22"/>
          <w:szCs w:val="22"/>
        </w:rPr>
        <w:t xml:space="preserve"> is inside the range and we get </w:t>
      </w:r>
      <w:r w:rsidRPr="006009FE">
        <w:rPr>
          <w:position w:val="-12"/>
          <w:sz w:val="22"/>
          <w:szCs w:val="22"/>
        </w:rPr>
        <w:object w:dxaOrig="4080" w:dyaOrig="400" w14:anchorId="54D3AFB6">
          <v:shape id="_x0000_i1222" type="#_x0000_t75" style="width:204pt;height:19.9pt" o:ole="">
            <v:imagedata r:id="rId386" o:title=""/>
          </v:shape>
          <o:OLEObject Type="Embed" ProgID="Equation.DSMT4" ShapeID="_x0000_i1222" DrawAspect="Content" ObjectID="_1785273321" r:id="rId387"/>
        </w:object>
      </w:r>
      <w:r>
        <w:rPr>
          <w:sz w:val="22"/>
          <w:szCs w:val="22"/>
        </w:rPr>
        <w:t xml:space="preserve">. </w:t>
      </w:r>
      <w:r w:rsidR="003A04FF">
        <w:rPr>
          <w:sz w:val="22"/>
          <w:szCs w:val="22"/>
        </w:rPr>
        <w:t xml:space="preserve">Since </w:t>
      </w:r>
      <w:r w:rsidR="003A04FF" w:rsidRPr="006009FE">
        <w:rPr>
          <w:position w:val="-28"/>
          <w:sz w:val="22"/>
          <w:szCs w:val="22"/>
        </w:rPr>
        <w:object w:dxaOrig="1800" w:dyaOrig="700" w14:anchorId="1F0179A8">
          <v:shape id="_x0000_i1223" type="#_x0000_t75" style="width:90pt;height:34.9pt" o:ole="">
            <v:imagedata r:id="rId388" o:title=""/>
          </v:shape>
          <o:OLEObject Type="Embed" ProgID="Equation.DSMT4" ShapeID="_x0000_i1223" DrawAspect="Content" ObjectID="_1785273322" r:id="rId389"/>
        </w:object>
      </w:r>
      <w:r w:rsidR="003A04FF">
        <w:rPr>
          <w:sz w:val="22"/>
          <w:szCs w:val="22"/>
        </w:rPr>
        <w:t xml:space="preserve">, </w:t>
      </w:r>
      <w:r w:rsidR="003A04FF" w:rsidRPr="006009FE">
        <w:rPr>
          <w:position w:val="-12"/>
          <w:sz w:val="22"/>
          <w:szCs w:val="22"/>
        </w:rPr>
        <w:object w:dxaOrig="480" w:dyaOrig="380" w14:anchorId="6826D186">
          <v:shape id="_x0000_i1224" type="#_x0000_t75" style="width:24pt;height:19.15pt" o:ole="">
            <v:imagedata r:id="rId390" o:title=""/>
          </v:shape>
          <o:OLEObject Type="Embed" ProgID="Equation.DSMT4" ShapeID="_x0000_i1224" DrawAspect="Content" ObjectID="_1785273323" r:id="rId391"/>
        </w:object>
      </w:r>
      <w:r w:rsidR="003A04FF">
        <w:rPr>
          <w:sz w:val="22"/>
          <w:szCs w:val="22"/>
        </w:rPr>
        <w:t xml:space="preserve"> decrease as </w:t>
      </w:r>
      <w:r w:rsidR="003A04FF" w:rsidRPr="00870ED5">
        <w:rPr>
          <w:position w:val="-10"/>
          <w:sz w:val="22"/>
          <w:szCs w:val="22"/>
        </w:rPr>
        <w:object w:dxaOrig="240" w:dyaOrig="300" w14:anchorId="778D3519">
          <v:shape id="_x0000_i1225" type="#_x0000_t75" style="width:12pt;height:15pt" o:ole="">
            <v:imagedata r:id="rId392" o:title=""/>
          </v:shape>
          <o:OLEObject Type="Embed" ProgID="Equation.DSMT4" ShapeID="_x0000_i1225" DrawAspect="Content" ObjectID="_1785273324" r:id="rId393"/>
        </w:object>
      </w:r>
      <w:r w:rsidR="003A04FF">
        <w:rPr>
          <w:sz w:val="22"/>
          <w:szCs w:val="22"/>
        </w:rPr>
        <w:t xml:space="preserve"> decreases. Next, we will compare </w:t>
      </w:r>
      <w:r w:rsidR="003A04FF" w:rsidRPr="006009FE">
        <w:rPr>
          <w:position w:val="-12"/>
          <w:sz w:val="22"/>
          <w:szCs w:val="22"/>
        </w:rPr>
        <w:object w:dxaOrig="480" w:dyaOrig="380" w14:anchorId="2DC4A49D">
          <v:shape id="_x0000_i1226" type="#_x0000_t75" style="width:24pt;height:19.15pt" o:ole="">
            <v:imagedata r:id="rId390" o:title=""/>
          </v:shape>
          <o:OLEObject Type="Embed" ProgID="Equation.DSMT4" ShapeID="_x0000_i1226" DrawAspect="Content" ObjectID="_1785273325" r:id="rId394"/>
        </w:object>
      </w:r>
      <w:r w:rsidR="003A04FF">
        <w:rPr>
          <w:sz w:val="22"/>
          <w:szCs w:val="22"/>
        </w:rPr>
        <w:t xml:space="preserve"> with </w:t>
      </w:r>
      <w:r w:rsidR="003A04FF" w:rsidRPr="006009FE">
        <w:rPr>
          <w:position w:val="-12"/>
          <w:sz w:val="22"/>
          <w:szCs w:val="22"/>
        </w:rPr>
        <w:object w:dxaOrig="460" w:dyaOrig="380" w14:anchorId="2F6B9966">
          <v:shape id="_x0000_i1227" type="#_x0000_t75" style="width:22.9pt;height:19.15pt" o:ole="">
            <v:imagedata r:id="rId395" o:title=""/>
          </v:shape>
          <o:OLEObject Type="Embed" ProgID="Equation.DSMT4" ShapeID="_x0000_i1227" DrawAspect="Content" ObjectID="_1785273326" r:id="rId396"/>
        </w:object>
      </w:r>
      <w:r w:rsidR="003A04FF">
        <w:rPr>
          <w:sz w:val="22"/>
          <w:szCs w:val="22"/>
        </w:rPr>
        <w:t xml:space="preserve"> and </w:t>
      </w:r>
      <w:r w:rsidR="003A04FF" w:rsidRPr="006009FE">
        <w:rPr>
          <w:position w:val="-12"/>
          <w:sz w:val="22"/>
          <w:szCs w:val="22"/>
        </w:rPr>
        <w:object w:dxaOrig="460" w:dyaOrig="380" w14:anchorId="2122749C">
          <v:shape id="_x0000_i1228" type="#_x0000_t75" style="width:22.9pt;height:19.15pt" o:ole="">
            <v:imagedata r:id="rId397" o:title=""/>
          </v:shape>
          <o:OLEObject Type="Embed" ProgID="Equation.DSMT4" ShapeID="_x0000_i1228" DrawAspect="Content" ObjectID="_1785273327" r:id="rId398"/>
        </w:object>
      </w:r>
      <w:r w:rsidR="003A04FF">
        <w:rPr>
          <w:sz w:val="22"/>
          <w:szCs w:val="22"/>
        </w:rPr>
        <w:t>.</w:t>
      </w:r>
      <w:r w:rsidR="003F208A">
        <w:rPr>
          <w:sz w:val="22"/>
          <w:szCs w:val="22"/>
        </w:rPr>
        <w:t xml:space="preserve"> First, we get </w:t>
      </w:r>
      <w:r w:rsidR="003F208A" w:rsidRPr="006009FE">
        <w:rPr>
          <w:position w:val="-28"/>
          <w:sz w:val="22"/>
          <w:szCs w:val="22"/>
        </w:rPr>
        <w:object w:dxaOrig="960" w:dyaOrig="700" w14:anchorId="48F7C027">
          <v:shape id="_x0000_i1229" type="#_x0000_t75" style="width:48pt;height:34.9pt" o:ole="">
            <v:imagedata r:id="rId399" o:title=""/>
          </v:shape>
          <o:OLEObject Type="Embed" ProgID="Equation.DSMT4" ShapeID="_x0000_i1229" DrawAspect="Content" ObjectID="_1785273328" r:id="rId400"/>
        </w:object>
      </w:r>
      <w:r w:rsidR="003F208A">
        <w:rPr>
          <w:sz w:val="22"/>
          <w:szCs w:val="22"/>
        </w:rPr>
        <w:t xml:space="preserve"> and </w:t>
      </w:r>
      <w:r w:rsidR="003F208A" w:rsidRPr="006009FE">
        <w:rPr>
          <w:position w:val="-28"/>
          <w:sz w:val="22"/>
          <w:szCs w:val="22"/>
        </w:rPr>
        <w:object w:dxaOrig="920" w:dyaOrig="700" w14:anchorId="7184E4DA">
          <v:shape id="_x0000_i1230" type="#_x0000_t75" style="width:46.15pt;height:34.9pt" o:ole="">
            <v:imagedata r:id="rId401" o:title=""/>
          </v:shape>
          <o:OLEObject Type="Embed" ProgID="Equation.DSMT4" ShapeID="_x0000_i1230" DrawAspect="Content" ObjectID="_1785273329" r:id="rId402"/>
        </w:object>
      </w:r>
      <w:r w:rsidR="003F208A">
        <w:rPr>
          <w:sz w:val="22"/>
          <w:szCs w:val="22"/>
        </w:rPr>
        <w:t xml:space="preserve">. Given </w:t>
      </w:r>
      <w:r w:rsidR="003F208A" w:rsidRPr="006009FE">
        <w:rPr>
          <w:position w:val="-28"/>
          <w:sz w:val="22"/>
          <w:szCs w:val="22"/>
        </w:rPr>
        <w:object w:dxaOrig="2180" w:dyaOrig="700" w14:anchorId="1F49FB81">
          <v:shape id="_x0000_i1231" type="#_x0000_t75" style="width:109.15pt;height:34.9pt" o:ole="">
            <v:imagedata r:id="rId403" o:title=""/>
          </v:shape>
          <o:OLEObject Type="Embed" ProgID="Equation.DSMT4" ShapeID="_x0000_i1231" DrawAspect="Content" ObjectID="_1785273330" r:id="rId404"/>
        </w:object>
      </w:r>
      <w:r w:rsidR="003F208A">
        <w:rPr>
          <w:sz w:val="22"/>
          <w:szCs w:val="22"/>
        </w:rPr>
        <w:t>,</w:t>
      </w:r>
      <w:r w:rsidR="003F208A" w:rsidRPr="006009FE">
        <w:rPr>
          <w:position w:val="-12"/>
          <w:sz w:val="22"/>
          <w:szCs w:val="22"/>
        </w:rPr>
        <w:object w:dxaOrig="480" w:dyaOrig="380" w14:anchorId="40829F65">
          <v:shape id="_x0000_i1232" type="#_x0000_t75" style="width:24pt;height:19.15pt" o:ole="">
            <v:imagedata r:id="rId390" o:title=""/>
          </v:shape>
          <o:OLEObject Type="Embed" ProgID="Equation.DSMT4" ShapeID="_x0000_i1232" DrawAspect="Content" ObjectID="_1785273331" r:id="rId405"/>
        </w:object>
      </w:r>
      <w:r w:rsidR="003F208A">
        <w:rPr>
          <w:sz w:val="22"/>
          <w:szCs w:val="22"/>
        </w:rPr>
        <w:t xml:space="preserve"> have a chance to intersect with </w:t>
      </w:r>
      <w:r w:rsidR="003F208A" w:rsidRPr="006009FE">
        <w:rPr>
          <w:position w:val="-12"/>
          <w:sz w:val="22"/>
          <w:szCs w:val="22"/>
        </w:rPr>
        <w:object w:dxaOrig="460" w:dyaOrig="380" w14:anchorId="5D8B95CC">
          <v:shape id="_x0000_i1233" type="#_x0000_t75" style="width:22.9pt;height:19.15pt" o:ole="">
            <v:imagedata r:id="rId395" o:title=""/>
          </v:shape>
          <o:OLEObject Type="Embed" ProgID="Equation.DSMT4" ShapeID="_x0000_i1233" DrawAspect="Content" ObjectID="_1785273332" r:id="rId406"/>
        </w:object>
      </w:r>
      <w:r w:rsidR="003F208A">
        <w:rPr>
          <w:sz w:val="22"/>
          <w:szCs w:val="22"/>
        </w:rPr>
        <w:t xml:space="preserve"> and </w:t>
      </w:r>
      <w:r w:rsidR="003F208A" w:rsidRPr="006009FE">
        <w:rPr>
          <w:position w:val="-12"/>
          <w:sz w:val="22"/>
          <w:szCs w:val="22"/>
        </w:rPr>
        <w:object w:dxaOrig="460" w:dyaOrig="380" w14:anchorId="4EFE98A3">
          <v:shape id="_x0000_i1234" type="#_x0000_t75" style="width:22.9pt;height:19.15pt" o:ole="">
            <v:imagedata r:id="rId397" o:title=""/>
          </v:shape>
          <o:OLEObject Type="Embed" ProgID="Equation.DSMT4" ShapeID="_x0000_i1234" DrawAspect="Content" ObjectID="_1785273333" r:id="rId407"/>
        </w:object>
      </w:r>
      <w:r w:rsidR="003F208A">
        <w:rPr>
          <w:sz w:val="22"/>
          <w:szCs w:val="22"/>
        </w:rPr>
        <w:t>. Second</w:t>
      </w:r>
      <w:r w:rsidR="003A04FF">
        <w:rPr>
          <w:sz w:val="22"/>
          <w:szCs w:val="22"/>
        </w:rPr>
        <w:t xml:space="preserve">, </w:t>
      </w:r>
      <w:r w:rsidR="0016463D">
        <w:rPr>
          <w:sz w:val="22"/>
          <w:szCs w:val="22"/>
        </w:rPr>
        <w:t>let</w:t>
      </w:r>
      <w:r w:rsidR="003A04FF">
        <w:rPr>
          <w:sz w:val="22"/>
          <w:szCs w:val="22"/>
        </w:rPr>
        <w:t xml:space="preserve"> </w:t>
      </w:r>
      <w:r w:rsidR="0016463D" w:rsidRPr="006009FE">
        <w:rPr>
          <w:position w:val="-12"/>
          <w:sz w:val="22"/>
          <w:szCs w:val="22"/>
        </w:rPr>
        <w:object w:dxaOrig="1120" w:dyaOrig="380" w14:anchorId="469E5032">
          <v:shape id="_x0000_i1235" type="#_x0000_t75" style="width:55.9pt;height:19.15pt" o:ole="">
            <v:imagedata r:id="rId408" o:title=""/>
          </v:shape>
          <o:OLEObject Type="Embed" ProgID="Equation.DSMT4" ShapeID="_x0000_i1235" DrawAspect="Content" ObjectID="_1785273334" r:id="rId409"/>
        </w:object>
      </w:r>
      <w:r w:rsidR="0016463D">
        <w:rPr>
          <w:sz w:val="22"/>
          <w:szCs w:val="22"/>
        </w:rPr>
        <w:t xml:space="preserve">, so we have </w:t>
      </w:r>
      <w:r w:rsidR="003F208A" w:rsidRPr="0016463D">
        <w:rPr>
          <w:position w:val="-12"/>
          <w:sz w:val="22"/>
          <w:szCs w:val="22"/>
        </w:rPr>
        <w:object w:dxaOrig="2860" w:dyaOrig="400" w14:anchorId="103DAC4A">
          <v:shape id="_x0000_i1236" type="#_x0000_t75" style="width:142.9pt;height:19.9pt" o:ole="">
            <v:imagedata r:id="rId410" o:title=""/>
          </v:shape>
          <o:OLEObject Type="Embed" ProgID="Equation.DSMT4" ShapeID="_x0000_i1236" DrawAspect="Content" ObjectID="_1785273335" r:id="rId411"/>
        </w:object>
      </w:r>
      <w:r w:rsidR="0016463D">
        <w:rPr>
          <w:sz w:val="22"/>
          <w:szCs w:val="22"/>
        </w:rPr>
        <w:t xml:space="preserve">. Let </w:t>
      </w:r>
      <w:r w:rsidR="003F208A" w:rsidRPr="006009FE">
        <w:rPr>
          <w:position w:val="-12"/>
          <w:sz w:val="22"/>
          <w:szCs w:val="22"/>
        </w:rPr>
        <w:object w:dxaOrig="1120" w:dyaOrig="380" w14:anchorId="06931E92">
          <v:shape id="_x0000_i1237" type="#_x0000_t75" style="width:55.9pt;height:19.15pt" o:ole="">
            <v:imagedata r:id="rId412" o:title=""/>
          </v:shape>
          <o:OLEObject Type="Embed" ProgID="Equation.DSMT4" ShapeID="_x0000_i1237" DrawAspect="Content" ObjectID="_1785273336" r:id="rId413"/>
        </w:object>
      </w:r>
      <w:r w:rsidR="0016463D">
        <w:rPr>
          <w:sz w:val="22"/>
          <w:szCs w:val="22"/>
        </w:rPr>
        <w:t xml:space="preserve">, so we have </w:t>
      </w:r>
      <w:r w:rsidR="008F403A" w:rsidRPr="0016463D">
        <w:rPr>
          <w:position w:val="-12"/>
          <w:sz w:val="22"/>
          <w:szCs w:val="22"/>
        </w:rPr>
        <w:object w:dxaOrig="2880" w:dyaOrig="400" w14:anchorId="55088441">
          <v:shape id="_x0000_i1238" type="#_x0000_t75" style="width:2in;height:19.9pt" o:ole="">
            <v:imagedata r:id="rId414" o:title=""/>
          </v:shape>
          <o:OLEObject Type="Embed" ProgID="Equation.DSMT4" ShapeID="_x0000_i1238" DrawAspect="Content" ObjectID="_1785273337" r:id="rId415"/>
        </w:object>
      </w:r>
      <w:r w:rsidR="0016463D">
        <w:rPr>
          <w:sz w:val="22"/>
          <w:szCs w:val="22"/>
        </w:rPr>
        <w:t xml:space="preserve">. </w:t>
      </w:r>
      <w:r w:rsidR="003F208A">
        <w:rPr>
          <w:sz w:val="22"/>
          <w:szCs w:val="22"/>
        </w:rPr>
        <w:t xml:space="preserve">Then, we compare </w:t>
      </w:r>
      <w:r w:rsidR="003F208A" w:rsidRPr="003F208A">
        <w:rPr>
          <w:position w:val="-12"/>
          <w:sz w:val="22"/>
          <w:szCs w:val="22"/>
        </w:rPr>
        <w:object w:dxaOrig="320" w:dyaOrig="360" w14:anchorId="57295BD0">
          <v:shape id="_x0000_i1239" type="#_x0000_t75" style="width:16.15pt;height:18pt" o:ole="">
            <v:imagedata r:id="rId416" o:title=""/>
          </v:shape>
          <o:OLEObject Type="Embed" ProgID="Equation.DSMT4" ShapeID="_x0000_i1239" DrawAspect="Content" ObjectID="_1785273338" r:id="rId417"/>
        </w:object>
      </w:r>
      <w:r w:rsidR="003F208A">
        <w:rPr>
          <w:sz w:val="22"/>
          <w:szCs w:val="22"/>
        </w:rPr>
        <w:t xml:space="preserve"> and </w:t>
      </w:r>
      <w:r w:rsidR="003F208A" w:rsidRPr="003F208A">
        <w:rPr>
          <w:position w:val="-12"/>
          <w:sz w:val="22"/>
          <w:szCs w:val="22"/>
        </w:rPr>
        <w:object w:dxaOrig="320" w:dyaOrig="360" w14:anchorId="0C89BDF1">
          <v:shape id="_x0000_i1240" type="#_x0000_t75" style="width:16.15pt;height:18pt" o:ole="">
            <v:imagedata r:id="rId418" o:title=""/>
          </v:shape>
          <o:OLEObject Type="Embed" ProgID="Equation.DSMT4" ShapeID="_x0000_i1240" DrawAspect="Content" ObjectID="_1785273339" r:id="rId419"/>
        </w:object>
      </w:r>
      <w:r w:rsidR="003F208A">
        <w:rPr>
          <w:sz w:val="22"/>
          <w:szCs w:val="22"/>
        </w:rPr>
        <w:t xml:space="preserve">, we get </w:t>
      </w:r>
      <w:r w:rsidR="003F208A" w:rsidRPr="003F208A">
        <w:rPr>
          <w:position w:val="-18"/>
          <w:sz w:val="22"/>
          <w:szCs w:val="22"/>
        </w:rPr>
        <w:object w:dxaOrig="3360" w:dyaOrig="480" w14:anchorId="00B8EABF">
          <v:shape id="_x0000_i1241" type="#_x0000_t75" style="width:168pt;height:24pt" o:ole="">
            <v:imagedata r:id="rId420" o:title=""/>
          </v:shape>
          <o:OLEObject Type="Embed" ProgID="Equation.DSMT4" ShapeID="_x0000_i1241" DrawAspect="Content" ObjectID="_1785273340" r:id="rId421"/>
        </w:object>
      </w:r>
      <w:r w:rsidR="003F208A">
        <w:rPr>
          <w:sz w:val="22"/>
          <w:szCs w:val="22"/>
        </w:rPr>
        <w:t xml:space="preserve">. Note that </w:t>
      </w:r>
      <w:r w:rsidR="003F208A" w:rsidRPr="003F208A">
        <w:rPr>
          <w:position w:val="-12"/>
          <w:sz w:val="22"/>
          <w:szCs w:val="22"/>
        </w:rPr>
        <w:object w:dxaOrig="1180" w:dyaOrig="360" w14:anchorId="1DD32ACE">
          <v:shape id="_x0000_i1242" type="#_x0000_t75" style="width:58.9pt;height:18pt" o:ole="">
            <v:imagedata r:id="rId422" o:title=""/>
          </v:shape>
          <o:OLEObject Type="Embed" ProgID="Equation.DSMT4" ShapeID="_x0000_i1242" DrawAspect="Content" ObjectID="_1785273341" r:id="rId423"/>
        </w:object>
      </w:r>
      <w:r w:rsidR="003F208A">
        <w:rPr>
          <w:sz w:val="22"/>
          <w:szCs w:val="22"/>
        </w:rPr>
        <w:t xml:space="preserve"> when </w:t>
      </w:r>
      <w:r w:rsidR="003F208A" w:rsidRPr="003F208A">
        <w:rPr>
          <w:position w:val="-24"/>
          <w:sz w:val="22"/>
          <w:szCs w:val="22"/>
        </w:rPr>
        <w:object w:dxaOrig="880" w:dyaOrig="620" w14:anchorId="47792594">
          <v:shape id="_x0000_i1243" type="#_x0000_t75" style="width:44.25pt;height:31.15pt" o:ole="">
            <v:imagedata r:id="rId424" o:title=""/>
          </v:shape>
          <o:OLEObject Type="Embed" ProgID="Equation.DSMT4" ShapeID="_x0000_i1243" DrawAspect="Content" ObjectID="_1785273342" r:id="rId425"/>
        </w:object>
      </w:r>
      <w:r w:rsidR="003F208A">
        <w:rPr>
          <w:sz w:val="22"/>
          <w:szCs w:val="22"/>
        </w:rPr>
        <w:t xml:space="preserve">. Hence, when </w:t>
      </w:r>
      <w:r w:rsidR="003F208A" w:rsidRPr="003F208A">
        <w:rPr>
          <w:position w:val="-10"/>
          <w:sz w:val="22"/>
          <w:szCs w:val="22"/>
        </w:rPr>
        <w:object w:dxaOrig="240" w:dyaOrig="320" w14:anchorId="2E543C82">
          <v:shape id="_x0000_i1244" type="#_x0000_t75" style="width:12pt;height:16.15pt" o:ole="">
            <v:imagedata r:id="rId426" o:title=""/>
          </v:shape>
          <o:OLEObject Type="Embed" ProgID="Equation.DSMT4" ShapeID="_x0000_i1244" DrawAspect="Content" ObjectID="_1785273343" r:id="rId427"/>
        </w:object>
      </w:r>
      <w:r w:rsidR="003F208A">
        <w:rPr>
          <w:sz w:val="22"/>
          <w:szCs w:val="22"/>
        </w:rPr>
        <w:t xml:space="preserve"> decreases, </w:t>
      </w:r>
      <w:r w:rsidR="003F208A" w:rsidRPr="006009FE">
        <w:rPr>
          <w:position w:val="-12"/>
          <w:sz w:val="22"/>
          <w:szCs w:val="22"/>
        </w:rPr>
        <w:object w:dxaOrig="480" w:dyaOrig="380" w14:anchorId="081F8865">
          <v:shape id="_x0000_i1245" type="#_x0000_t75" style="width:24pt;height:19.15pt" o:ole="">
            <v:imagedata r:id="rId390" o:title=""/>
          </v:shape>
          <o:OLEObject Type="Embed" ProgID="Equation.DSMT4" ShapeID="_x0000_i1245" DrawAspect="Content" ObjectID="_1785273344" r:id="rId428"/>
        </w:object>
      </w:r>
      <w:r w:rsidR="003F208A">
        <w:rPr>
          <w:sz w:val="22"/>
          <w:szCs w:val="22"/>
        </w:rPr>
        <w:t xml:space="preserve"> will reach </w:t>
      </w:r>
      <w:r w:rsidR="008F403A" w:rsidRPr="006009FE">
        <w:rPr>
          <w:position w:val="-12"/>
          <w:sz w:val="22"/>
          <w:szCs w:val="22"/>
        </w:rPr>
        <w:object w:dxaOrig="1120" w:dyaOrig="380" w14:anchorId="6D78819A">
          <v:shape id="_x0000_i1246" type="#_x0000_t75" style="width:55.9pt;height:19.15pt" o:ole="">
            <v:imagedata r:id="rId429" o:title=""/>
          </v:shape>
          <o:OLEObject Type="Embed" ProgID="Equation.DSMT4" ShapeID="_x0000_i1246" DrawAspect="Content" ObjectID="_1785273345" r:id="rId430"/>
        </w:object>
      </w:r>
      <w:r w:rsidR="003F208A">
        <w:rPr>
          <w:sz w:val="22"/>
          <w:szCs w:val="22"/>
        </w:rPr>
        <w:t xml:space="preserve"> first. Therefore, to summarize, we have: </w:t>
      </w:r>
    </w:p>
    <w:p w14:paraId="74C713ED" w14:textId="6D1CDD77" w:rsidR="003F208A" w:rsidRDefault="003F208A" w:rsidP="003F208A">
      <w:pPr>
        <w:pStyle w:val="Bib"/>
        <w:widowControl w:val="0"/>
        <w:numPr>
          <w:ilvl w:val="0"/>
          <w:numId w:val="14"/>
        </w:numPr>
        <w:spacing w:line="360" w:lineRule="auto"/>
        <w:rPr>
          <w:sz w:val="22"/>
          <w:szCs w:val="22"/>
        </w:rPr>
      </w:pPr>
      <w:r>
        <w:rPr>
          <w:sz w:val="22"/>
          <w:szCs w:val="22"/>
        </w:rPr>
        <w:t>Case F</w:t>
      </w:r>
      <w:r w:rsidR="00340E14">
        <w:rPr>
          <w:sz w:val="22"/>
          <w:szCs w:val="22"/>
        </w:rPr>
        <w:t>2</w:t>
      </w:r>
      <w:r>
        <w:rPr>
          <w:sz w:val="22"/>
          <w:szCs w:val="22"/>
        </w:rPr>
        <w:t xml:space="preserve">: </w:t>
      </w:r>
      <w:r w:rsidR="008F403A" w:rsidRPr="00870ED5">
        <w:rPr>
          <w:position w:val="-10"/>
          <w:sz w:val="22"/>
          <w:szCs w:val="22"/>
        </w:rPr>
        <w:object w:dxaOrig="1219" w:dyaOrig="380" w14:anchorId="214F179A">
          <v:shape id="_x0000_i1247" type="#_x0000_t75" style="width:61.15pt;height:19.15pt" o:ole="">
            <v:imagedata r:id="rId431" o:title=""/>
          </v:shape>
          <o:OLEObject Type="Embed" ProgID="Equation.DSMT4" ShapeID="_x0000_i1247" DrawAspect="Content" ObjectID="_1785273346" r:id="rId432"/>
        </w:object>
      </w:r>
    </w:p>
    <w:p w14:paraId="1454593F" w14:textId="18B18D11" w:rsidR="003F208A" w:rsidRDefault="003F208A" w:rsidP="003F208A">
      <w:pPr>
        <w:pStyle w:val="Bib"/>
        <w:widowControl w:val="0"/>
        <w:spacing w:line="360" w:lineRule="auto"/>
        <w:ind w:left="720" w:firstLine="0"/>
        <w:rPr>
          <w:sz w:val="22"/>
          <w:szCs w:val="22"/>
        </w:rPr>
      </w:pPr>
      <w:r>
        <w:rPr>
          <w:sz w:val="22"/>
          <w:szCs w:val="22"/>
        </w:rPr>
        <w:t xml:space="preserve">When </w:t>
      </w:r>
      <w:r w:rsidR="008F403A">
        <w:rPr>
          <w:position w:val="-10"/>
          <w:sz w:val="22"/>
          <w:szCs w:val="22"/>
        </w:rPr>
        <w:object w:dxaOrig="1480" w:dyaOrig="340" w14:anchorId="72493C32">
          <v:shape id="_x0000_i1248" type="#_x0000_t75" style="width:74.25pt;height:16.9pt" o:ole="">
            <v:imagedata r:id="rId433" o:title=""/>
          </v:shape>
          <o:OLEObject Type="Embed" ProgID="Equation.DSMT4" ShapeID="_x0000_i1248" DrawAspect="Content" ObjectID="_1785273347" r:id="rId434"/>
        </w:object>
      </w:r>
      <w:r>
        <w:rPr>
          <w:sz w:val="22"/>
          <w:szCs w:val="22"/>
        </w:rPr>
        <w:t xml:space="preserve">, </w:t>
      </w:r>
      <w:r w:rsidRPr="00127B58">
        <w:rPr>
          <w:position w:val="-12"/>
          <w:sz w:val="22"/>
          <w:szCs w:val="22"/>
        </w:rPr>
        <w:object w:dxaOrig="900" w:dyaOrig="380" w14:anchorId="7E972E6A">
          <v:shape id="_x0000_i1249" type="#_x0000_t75" style="width:45pt;height:19.15pt" o:ole="">
            <v:imagedata r:id="rId312" o:title=""/>
          </v:shape>
          <o:OLEObject Type="Embed" ProgID="Equation.DSMT4" ShapeID="_x0000_i1249" DrawAspect="Content" ObjectID="_1785273348" r:id="rId435"/>
        </w:object>
      </w:r>
      <w:r>
        <w:rPr>
          <w:sz w:val="22"/>
          <w:szCs w:val="22"/>
        </w:rPr>
        <w:t xml:space="preserve"> and the total profit is </w:t>
      </w:r>
      <w:r w:rsidR="00C512B1" w:rsidRPr="001E0E0D">
        <w:rPr>
          <w:position w:val="-12"/>
          <w:sz w:val="22"/>
          <w:szCs w:val="22"/>
        </w:rPr>
        <w:object w:dxaOrig="560" w:dyaOrig="380" w14:anchorId="08DC9A36">
          <v:shape id="_x0000_i1250" type="#_x0000_t75" style="width:27.75pt;height:19.15pt" o:ole="">
            <v:imagedata r:id="rId436" o:title=""/>
          </v:shape>
          <o:OLEObject Type="Embed" ProgID="Equation.DSMT4" ShapeID="_x0000_i1250" DrawAspect="Content" ObjectID="_1785273349" r:id="rId437"/>
        </w:object>
      </w:r>
      <w:r>
        <w:rPr>
          <w:sz w:val="22"/>
          <w:szCs w:val="22"/>
        </w:rPr>
        <w:t>.</w:t>
      </w:r>
    </w:p>
    <w:p w14:paraId="02F079F7" w14:textId="26E38756" w:rsidR="003F208A" w:rsidRDefault="003F208A" w:rsidP="003F208A">
      <w:pPr>
        <w:pStyle w:val="Bib"/>
        <w:widowControl w:val="0"/>
        <w:spacing w:line="360" w:lineRule="auto"/>
        <w:ind w:left="720" w:firstLine="0"/>
        <w:rPr>
          <w:sz w:val="22"/>
          <w:szCs w:val="22"/>
        </w:rPr>
      </w:pPr>
      <w:r>
        <w:rPr>
          <w:sz w:val="22"/>
          <w:szCs w:val="22"/>
        </w:rPr>
        <w:t xml:space="preserve">When </w:t>
      </w:r>
      <w:r w:rsidR="008F403A">
        <w:rPr>
          <w:position w:val="-10"/>
          <w:sz w:val="22"/>
          <w:szCs w:val="22"/>
        </w:rPr>
        <w:object w:dxaOrig="1500" w:dyaOrig="340" w14:anchorId="1214CD48">
          <v:shape id="_x0000_i1251" type="#_x0000_t75" style="width:75pt;height:16.9pt" o:ole="">
            <v:imagedata r:id="rId438" o:title=""/>
          </v:shape>
          <o:OLEObject Type="Embed" ProgID="Equation.DSMT4" ShapeID="_x0000_i1251" DrawAspect="Content" ObjectID="_1785273350" r:id="rId439"/>
        </w:object>
      </w:r>
      <w:r>
        <w:rPr>
          <w:sz w:val="22"/>
          <w:szCs w:val="22"/>
        </w:rPr>
        <w:t xml:space="preserve">, </w:t>
      </w:r>
      <w:r w:rsidRPr="00127B58">
        <w:rPr>
          <w:position w:val="-12"/>
          <w:sz w:val="22"/>
          <w:szCs w:val="22"/>
        </w:rPr>
        <w:object w:dxaOrig="940" w:dyaOrig="380" w14:anchorId="4313F775">
          <v:shape id="_x0000_i1252" type="#_x0000_t75" style="width:46.9pt;height:19.15pt" o:ole="">
            <v:imagedata r:id="rId317" o:title=""/>
          </v:shape>
          <o:OLEObject Type="Embed" ProgID="Equation.DSMT4" ShapeID="_x0000_i1252" DrawAspect="Content" ObjectID="_1785273351" r:id="rId440"/>
        </w:object>
      </w:r>
      <w:r>
        <w:rPr>
          <w:sz w:val="22"/>
          <w:szCs w:val="22"/>
        </w:rPr>
        <w:t xml:space="preserve"> and the total profit is </w:t>
      </w:r>
      <w:r w:rsidR="00C512B1" w:rsidRPr="001E0E0D">
        <w:rPr>
          <w:position w:val="-12"/>
          <w:sz w:val="22"/>
          <w:szCs w:val="22"/>
        </w:rPr>
        <w:object w:dxaOrig="420" w:dyaOrig="380" w14:anchorId="70091519">
          <v:shape id="_x0000_i1253" type="#_x0000_t75" style="width:21.4pt;height:19.15pt" o:ole="">
            <v:imagedata r:id="rId441" o:title=""/>
          </v:shape>
          <o:OLEObject Type="Embed" ProgID="Equation.DSMT4" ShapeID="_x0000_i1253" DrawAspect="Content" ObjectID="_1785273352" r:id="rId442"/>
        </w:object>
      </w:r>
      <w:r>
        <w:rPr>
          <w:sz w:val="22"/>
          <w:szCs w:val="22"/>
        </w:rPr>
        <w:t>.</w:t>
      </w:r>
    </w:p>
    <w:p w14:paraId="5E83B56C" w14:textId="22F01349" w:rsidR="003F208A" w:rsidRDefault="003F208A" w:rsidP="003F208A">
      <w:pPr>
        <w:pStyle w:val="Bib"/>
        <w:widowControl w:val="0"/>
        <w:spacing w:line="360" w:lineRule="auto"/>
        <w:ind w:left="720" w:firstLine="0"/>
        <w:rPr>
          <w:sz w:val="22"/>
          <w:szCs w:val="22"/>
        </w:rPr>
      </w:pPr>
      <w:r>
        <w:rPr>
          <w:sz w:val="22"/>
          <w:szCs w:val="22"/>
        </w:rPr>
        <w:t xml:space="preserve">When </w:t>
      </w:r>
      <w:r w:rsidR="008F403A">
        <w:rPr>
          <w:position w:val="-10"/>
          <w:sz w:val="22"/>
          <w:szCs w:val="22"/>
        </w:rPr>
        <w:object w:dxaOrig="1520" w:dyaOrig="340" w14:anchorId="277B58DE">
          <v:shape id="_x0000_i1254" type="#_x0000_t75" style="width:76.15pt;height:16.9pt" o:ole="">
            <v:imagedata r:id="rId443" o:title=""/>
          </v:shape>
          <o:OLEObject Type="Embed" ProgID="Equation.DSMT4" ShapeID="_x0000_i1254" DrawAspect="Content" ObjectID="_1785273353" r:id="rId444"/>
        </w:object>
      </w:r>
      <w:r>
        <w:rPr>
          <w:sz w:val="22"/>
          <w:szCs w:val="22"/>
        </w:rPr>
        <w:t xml:space="preserve">, </w:t>
      </w:r>
      <w:r w:rsidR="008F403A" w:rsidRPr="00127B58">
        <w:rPr>
          <w:position w:val="-12"/>
          <w:sz w:val="22"/>
          <w:szCs w:val="22"/>
        </w:rPr>
        <w:object w:dxaOrig="940" w:dyaOrig="380" w14:anchorId="420D0EFF">
          <v:shape id="_x0000_i1255" type="#_x0000_t75" style="width:46.9pt;height:19.15pt" o:ole="">
            <v:imagedata r:id="rId445" o:title=""/>
          </v:shape>
          <o:OLEObject Type="Embed" ProgID="Equation.DSMT4" ShapeID="_x0000_i1255" DrawAspect="Content" ObjectID="_1785273354" r:id="rId446"/>
        </w:object>
      </w:r>
      <w:r>
        <w:rPr>
          <w:sz w:val="22"/>
          <w:szCs w:val="22"/>
        </w:rPr>
        <w:t xml:space="preserve"> and the total profit is </w:t>
      </w:r>
      <w:r w:rsidR="00C512B1" w:rsidRPr="001E0E0D">
        <w:rPr>
          <w:position w:val="-12"/>
          <w:sz w:val="22"/>
          <w:szCs w:val="22"/>
        </w:rPr>
        <w:object w:dxaOrig="400" w:dyaOrig="380" w14:anchorId="0A051805">
          <v:shape id="_x0000_i1256" type="#_x0000_t75" style="width:19.9pt;height:19.15pt" o:ole="">
            <v:imagedata r:id="rId447" o:title=""/>
          </v:shape>
          <o:OLEObject Type="Embed" ProgID="Equation.DSMT4" ShapeID="_x0000_i1256" DrawAspect="Content" ObjectID="_1785273355" r:id="rId448"/>
        </w:object>
      </w:r>
      <w:r>
        <w:rPr>
          <w:sz w:val="22"/>
          <w:szCs w:val="22"/>
        </w:rPr>
        <w:t>.</w:t>
      </w:r>
    </w:p>
    <w:p w14:paraId="41B9DB0B" w14:textId="55AAC4FB" w:rsidR="003F208A" w:rsidRDefault="003F208A" w:rsidP="003F208A">
      <w:pPr>
        <w:pStyle w:val="Bib"/>
        <w:widowControl w:val="0"/>
        <w:spacing w:line="360" w:lineRule="auto"/>
        <w:ind w:left="720" w:firstLine="0"/>
        <w:rPr>
          <w:sz w:val="22"/>
          <w:szCs w:val="22"/>
        </w:rPr>
      </w:pPr>
      <w:r>
        <w:rPr>
          <w:sz w:val="22"/>
          <w:szCs w:val="22"/>
        </w:rPr>
        <w:t xml:space="preserve">When </w:t>
      </w:r>
      <w:r w:rsidR="008F403A">
        <w:rPr>
          <w:position w:val="-10"/>
          <w:sz w:val="22"/>
          <w:szCs w:val="22"/>
        </w:rPr>
        <w:object w:dxaOrig="920" w:dyaOrig="340" w14:anchorId="5E017BB2">
          <v:shape id="_x0000_i1257" type="#_x0000_t75" style="width:46.15pt;height:16.9pt" o:ole="">
            <v:imagedata r:id="rId449" o:title=""/>
          </v:shape>
          <o:OLEObject Type="Embed" ProgID="Equation.DSMT4" ShapeID="_x0000_i1257" DrawAspect="Content" ObjectID="_1785273356" r:id="rId450"/>
        </w:object>
      </w:r>
      <w:r>
        <w:rPr>
          <w:sz w:val="22"/>
          <w:szCs w:val="22"/>
        </w:rPr>
        <w:t xml:space="preserve">, </w:t>
      </w:r>
      <w:r w:rsidRPr="00127B58">
        <w:rPr>
          <w:position w:val="-12"/>
          <w:sz w:val="22"/>
          <w:szCs w:val="22"/>
        </w:rPr>
        <w:object w:dxaOrig="920" w:dyaOrig="380" w14:anchorId="79F346F6">
          <v:shape id="_x0000_i1258" type="#_x0000_t75" style="width:46.15pt;height:19.15pt" o:ole="">
            <v:imagedata r:id="rId335" o:title=""/>
          </v:shape>
          <o:OLEObject Type="Embed" ProgID="Equation.DSMT4" ShapeID="_x0000_i1258" DrawAspect="Content" ObjectID="_1785273357" r:id="rId451"/>
        </w:object>
      </w:r>
      <w:r>
        <w:rPr>
          <w:sz w:val="22"/>
          <w:szCs w:val="22"/>
        </w:rPr>
        <w:t xml:space="preserve"> and the total profit is </w:t>
      </w:r>
      <w:r w:rsidR="00C512B1" w:rsidRPr="001E0E0D">
        <w:rPr>
          <w:position w:val="-12"/>
          <w:sz w:val="22"/>
          <w:szCs w:val="22"/>
        </w:rPr>
        <w:object w:dxaOrig="580" w:dyaOrig="380" w14:anchorId="04F637CB">
          <v:shape id="_x0000_i1259" type="#_x0000_t75" style="width:29.25pt;height:19.15pt" o:ole="">
            <v:imagedata r:id="rId275" o:title=""/>
          </v:shape>
          <o:OLEObject Type="Embed" ProgID="Equation.DSMT4" ShapeID="_x0000_i1259" DrawAspect="Content" ObjectID="_1785273358" r:id="rId452"/>
        </w:object>
      </w:r>
      <w:r>
        <w:rPr>
          <w:sz w:val="22"/>
          <w:szCs w:val="22"/>
        </w:rPr>
        <w:t>;</w:t>
      </w:r>
    </w:p>
    <w:p w14:paraId="242B7383" w14:textId="19D3689A" w:rsidR="0077150A" w:rsidRDefault="00CF2076" w:rsidP="0077150A">
      <w:pPr>
        <w:pStyle w:val="Bib"/>
        <w:widowControl w:val="0"/>
        <w:spacing w:line="360" w:lineRule="auto"/>
        <w:ind w:left="0" w:firstLine="0"/>
        <w:rPr>
          <w:sz w:val="22"/>
          <w:szCs w:val="22"/>
        </w:rPr>
      </w:pPr>
      <w:r>
        <w:rPr>
          <w:sz w:val="22"/>
          <w:szCs w:val="22"/>
        </w:rPr>
        <w:t xml:space="preserve">When </w:t>
      </w:r>
      <w:r w:rsidRPr="0016463D">
        <w:rPr>
          <w:position w:val="-12"/>
          <w:sz w:val="22"/>
          <w:szCs w:val="22"/>
        </w:rPr>
        <w:object w:dxaOrig="800" w:dyaOrig="400" w14:anchorId="0D305A99">
          <v:shape id="_x0000_i1260" type="#_x0000_t75" style="width:40.15pt;height:19.9pt" o:ole="">
            <v:imagedata r:id="rId453" o:title=""/>
          </v:shape>
          <o:OLEObject Type="Embed" ProgID="Equation.DSMT4" ShapeID="_x0000_i1260" DrawAspect="Content" ObjectID="_1785273359" r:id="rId454"/>
        </w:object>
      </w:r>
      <w:r>
        <w:rPr>
          <w:sz w:val="22"/>
          <w:szCs w:val="22"/>
        </w:rPr>
        <w:t xml:space="preserve">, we have </w:t>
      </w:r>
      <w:r w:rsidRPr="006009FE">
        <w:rPr>
          <w:position w:val="-12"/>
          <w:sz w:val="22"/>
          <w:szCs w:val="22"/>
        </w:rPr>
        <w:object w:dxaOrig="1140" w:dyaOrig="380" w14:anchorId="346C6B84">
          <v:shape id="_x0000_i1261" type="#_x0000_t75" style="width:57pt;height:19.15pt" o:ole="">
            <v:imagedata r:id="rId455" o:title=""/>
          </v:shape>
          <o:OLEObject Type="Embed" ProgID="Equation.DSMT4" ShapeID="_x0000_i1261" DrawAspect="Content" ObjectID="_1785273360" r:id="rId456"/>
        </w:object>
      </w:r>
      <w:r>
        <w:rPr>
          <w:sz w:val="22"/>
          <w:szCs w:val="22"/>
        </w:rPr>
        <w:t xml:space="preserve">, so we need to compare </w:t>
      </w:r>
      <w:r w:rsidR="00C512B1" w:rsidRPr="001E0E0D">
        <w:rPr>
          <w:position w:val="-12"/>
          <w:sz w:val="22"/>
          <w:szCs w:val="22"/>
        </w:rPr>
        <w:object w:dxaOrig="420" w:dyaOrig="380" w14:anchorId="3A8851A2">
          <v:shape id="_x0000_i1262" type="#_x0000_t75" style="width:21.4pt;height:19.15pt" o:ole="">
            <v:imagedata r:id="rId345" o:title=""/>
          </v:shape>
          <o:OLEObject Type="Embed" ProgID="Equation.DSMT4" ShapeID="_x0000_i1262" DrawAspect="Content" ObjectID="_1785273361" r:id="rId457"/>
        </w:object>
      </w:r>
      <w:r>
        <w:rPr>
          <w:sz w:val="22"/>
          <w:szCs w:val="22"/>
        </w:rPr>
        <w:t xml:space="preserve"> and </w:t>
      </w:r>
      <w:r w:rsidR="00C512B1" w:rsidRPr="001E0E0D">
        <w:rPr>
          <w:position w:val="-12"/>
          <w:sz w:val="22"/>
          <w:szCs w:val="22"/>
        </w:rPr>
        <w:object w:dxaOrig="580" w:dyaOrig="380" w14:anchorId="69C91149">
          <v:shape id="_x0000_i1263" type="#_x0000_t75" style="width:29.25pt;height:19.15pt" o:ole="">
            <v:imagedata r:id="rId458" o:title=""/>
          </v:shape>
          <o:OLEObject Type="Embed" ProgID="Equation.DSMT4" ShapeID="_x0000_i1263" DrawAspect="Content" ObjectID="_1785273362" r:id="rId459"/>
        </w:object>
      </w:r>
      <w:r>
        <w:rPr>
          <w:sz w:val="22"/>
          <w:szCs w:val="22"/>
        </w:rPr>
        <w:t xml:space="preserve">. We derive </w:t>
      </w:r>
      <w:r w:rsidR="00C512B1" w:rsidRPr="00CF2076">
        <w:rPr>
          <w:position w:val="-24"/>
          <w:sz w:val="22"/>
          <w:szCs w:val="22"/>
        </w:rPr>
        <w:object w:dxaOrig="4620" w:dyaOrig="620" w14:anchorId="439C2D78">
          <v:shape id="_x0000_i1264" type="#_x0000_t75" style="width:231pt;height:31.15pt" o:ole="">
            <v:imagedata r:id="rId460" o:title=""/>
          </v:shape>
          <o:OLEObject Type="Embed" ProgID="Equation.DSMT4" ShapeID="_x0000_i1264" DrawAspect="Content" ObjectID="_1785273363" r:id="rId461"/>
        </w:object>
      </w:r>
      <w:r>
        <w:rPr>
          <w:sz w:val="22"/>
          <w:szCs w:val="22"/>
        </w:rPr>
        <w:t xml:space="preserve"> and the second</w:t>
      </w:r>
      <w:r w:rsidRPr="00CF2076">
        <w:rPr>
          <w:sz w:val="22"/>
          <w:szCs w:val="22"/>
        </w:rPr>
        <w:t xml:space="preserve"> </w:t>
      </w:r>
      <w:r w:rsidRPr="00CF3DC2">
        <w:rPr>
          <w:sz w:val="22"/>
          <w:szCs w:val="22"/>
        </w:rPr>
        <w:t>order derivative</w:t>
      </w:r>
      <w:r>
        <w:rPr>
          <w:sz w:val="22"/>
          <w:szCs w:val="22"/>
        </w:rPr>
        <w:t xml:space="preserve"> </w:t>
      </w:r>
      <w:r w:rsidR="00C512B1" w:rsidRPr="00D3414A">
        <w:rPr>
          <w:position w:val="-30"/>
          <w:sz w:val="22"/>
          <w:szCs w:val="22"/>
        </w:rPr>
        <w:object w:dxaOrig="2060" w:dyaOrig="780" w14:anchorId="7995BB39">
          <v:shape id="_x0000_i1265" type="#_x0000_t75" style="width:102.75pt;height:39pt" o:ole="">
            <v:imagedata r:id="rId462" o:title=""/>
          </v:shape>
          <o:OLEObject Type="Embed" ProgID="Equation.DSMT4" ShapeID="_x0000_i1265" DrawAspect="Content" ObjectID="_1785273364" r:id="rId463"/>
        </w:object>
      </w:r>
      <w:r>
        <w:rPr>
          <w:sz w:val="22"/>
          <w:szCs w:val="22"/>
        </w:rPr>
        <w:t xml:space="preserve"> is positive. We first evaluate </w:t>
      </w:r>
      <w:r w:rsidR="00C512B1" w:rsidRPr="00CF2076">
        <w:rPr>
          <w:position w:val="-12"/>
          <w:sz w:val="22"/>
          <w:szCs w:val="22"/>
        </w:rPr>
        <w:object w:dxaOrig="1140" w:dyaOrig="380" w14:anchorId="34999574">
          <v:shape id="_x0000_i1266" type="#_x0000_t75" style="width:57pt;height:19.15pt" o:ole="">
            <v:imagedata r:id="rId464" o:title=""/>
          </v:shape>
          <o:OLEObject Type="Embed" ProgID="Equation.DSMT4" ShapeID="_x0000_i1266" DrawAspect="Content" ObjectID="_1785273365" r:id="rId465"/>
        </w:object>
      </w:r>
      <w:r>
        <w:rPr>
          <w:sz w:val="22"/>
          <w:szCs w:val="22"/>
        </w:rPr>
        <w:t xml:space="preserve"> when </w:t>
      </w:r>
      <w:r>
        <w:rPr>
          <w:position w:val="-10"/>
          <w:sz w:val="22"/>
          <w:szCs w:val="22"/>
        </w:rPr>
        <w:object w:dxaOrig="900" w:dyaOrig="340" w14:anchorId="4FB4F2B5">
          <v:shape id="_x0000_i1267" type="#_x0000_t75" style="width:45pt;height:16.9pt" o:ole="">
            <v:imagedata r:id="rId466" o:title=""/>
          </v:shape>
          <o:OLEObject Type="Embed" ProgID="Equation.DSMT4" ShapeID="_x0000_i1267" DrawAspect="Content" ObjectID="_1785273366" r:id="rId467"/>
        </w:object>
      </w:r>
      <w:r>
        <w:rPr>
          <w:sz w:val="22"/>
          <w:szCs w:val="22"/>
        </w:rPr>
        <w:t xml:space="preserve">, and get </w:t>
      </w:r>
      <w:r w:rsidR="00C512B1" w:rsidRPr="00CF2076">
        <w:rPr>
          <w:position w:val="-24"/>
          <w:sz w:val="22"/>
          <w:szCs w:val="22"/>
        </w:rPr>
        <w:object w:dxaOrig="3300" w:dyaOrig="620" w14:anchorId="5A671E18">
          <v:shape id="_x0000_i1268" type="#_x0000_t75" style="width:165pt;height:31.15pt" o:ole="">
            <v:imagedata r:id="rId468" o:title=""/>
          </v:shape>
          <o:OLEObject Type="Embed" ProgID="Equation.DSMT4" ShapeID="_x0000_i1268" DrawAspect="Content" ObjectID="_1785273367" r:id="rId469"/>
        </w:object>
      </w:r>
      <w:r>
        <w:rPr>
          <w:sz w:val="22"/>
          <w:szCs w:val="22"/>
        </w:rPr>
        <w:t xml:space="preserve">. Then we get </w:t>
      </w:r>
      <w:r w:rsidR="00C512B1" w:rsidRPr="00CF2076">
        <w:rPr>
          <w:position w:val="-28"/>
          <w:sz w:val="22"/>
          <w:szCs w:val="22"/>
        </w:rPr>
        <w:object w:dxaOrig="2320" w:dyaOrig="760" w14:anchorId="61E15703">
          <v:shape id="_x0000_i1269" type="#_x0000_t75" style="width:115.5pt;height:37.9pt" o:ole="">
            <v:imagedata r:id="rId470" o:title=""/>
          </v:shape>
          <o:OLEObject Type="Embed" ProgID="Equation.DSMT4" ShapeID="_x0000_i1269" DrawAspect="Content" ObjectID="_1785273368" r:id="rId471"/>
        </w:object>
      </w:r>
      <w:r>
        <w:rPr>
          <w:sz w:val="22"/>
          <w:szCs w:val="22"/>
        </w:rPr>
        <w:t xml:space="preserve">. When </w:t>
      </w:r>
      <w:r w:rsidRPr="0016463D">
        <w:rPr>
          <w:position w:val="-12"/>
          <w:sz w:val="22"/>
          <w:szCs w:val="22"/>
        </w:rPr>
        <w:object w:dxaOrig="800" w:dyaOrig="400" w14:anchorId="772AAC91">
          <v:shape id="_x0000_i1270" type="#_x0000_t75" style="width:40.15pt;height:19.9pt" o:ole="">
            <v:imagedata r:id="rId472" o:title=""/>
          </v:shape>
          <o:OLEObject Type="Embed" ProgID="Equation.DSMT4" ShapeID="_x0000_i1270" DrawAspect="Content" ObjectID="_1785273369" r:id="rId473"/>
        </w:object>
      </w:r>
      <w:r>
        <w:rPr>
          <w:sz w:val="22"/>
          <w:szCs w:val="22"/>
        </w:rPr>
        <w:t xml:space="preserve">, we have </w:t>
      </w:r>
      <w:r w:rsidR="00C512B1" w:rsidRPr="00CF2076">
        <w:rPr>
          <w:position w:val="-24"/>
          <w:sz w:val="22"/>
          <w:szCs w:val="22"/>
        </w:rPr>
        <w:object w:dxaOrig="4920" w:dyaOrig="680" w14:anchorId="597B6F14">
          <v:shape id="_x0000_i1271" type="#_x0000_t75" style="width:246pt;height:34.15pt" o:ole="">
            <v:imagedata r:id="rId474" o:title=""/>
          </v:shape>
          <o:OLEObject Type="Embed" ProgID="Equation.DSMT4" ShapeID="_x0000_i1271" DrawAspect="Content" ObjectID="_1785273370" r:id="rId475"/>
        </w:object>
      </w:r>
      <w:r>
        <w:rPr>
          <w:sz w:val="22"/>
          <w:szCs w:val="22"/>
        </w:rPr>
        <w:t xml:space="preserve">, assuming </w:t>
      </w:r>
      <w:r w:rsidRPr="003F208A">
        <w:rPr>
          <w:position w:val="-24"/>
          <w:sz w:val="22"/>
          <w:szCs w:val="22"/>
        </w:rPr>
        <w:object w:dxaOrig="880" w:dyaOrig="620" w14:anchorId="5197C74C">
          <v:shape id="_x0000_i1272" type="#_x0000_t75" style="width:44.25pt;height:31.15pt" o:ole="">
            <v:imagedata r:id="rId424" o:title=""/>
          </v:shape>
          <o:OLEObject Type="Embed" ProgID="Equation.DSMT4" ShapeID="_x0000_i1272" DrawAspect="Content" ObjectID="_1785273371" r:id="rId476"/>
        </w:object>
      </w:r>
      <w:r>
        <w:rPr>
          <w:sz w:val="22"/>
          <w:szCs w:val="22"/>
        </w:rPr>
        <w:t>.</w:t>
      </w:r>
      <w:r w:rsidR="00E36822">
        <w:rPr>
          <w:sz w:val="22"/>
          <w:szCs w:val="22"/>
        </w:rPr>
        <w:t xml:space="preserve"> Let </w:t>
      </w:r>
      <w:r w:rsidR="00C512B1" w:rsidRPr="00E36822">
        <w:rPr>
          <w:position w:val="-12"/>
          <w:sz w:val="22"/>
          <w:szCs w:val="22"/>
        </w:rPr>
        <w:object w:dxaOrig="1520" w:dyaOrig="380" w14:anchorId="4B185072">
          <v:shape id="_x0000_i1273" type="#_x0000_t75" style="width:76.15pt;height:19.15pt" o:ole="">
            <v:imagedata r:id="rId477" o:title=""/>
          </v:shape>
          <o:OLEObject Type="Embed" ProgID="Equation.DSMT4" ShapeID="_x0000_i1273" DrawAspect="Content" ObjectID="_1785273372" r:id="rId478"/>
        </w:object>
      </w:r>
      <w:r w:rsidR="00E36822">
        <w:rPr>
          <w:sz w:val="22"/>
          <w:szCs w:val="22"/>
        </w:rPr>
        <w:t xml:space="preserve">, we have </w:t>
      </w:r>
      <w:r w:rsidR="001F3C82" w:rsidRPr="00E36822">
        <w:rPr>
          <w:position w:val="-24"/>
          <w:sz w:val="22"/>
          <w:szCs w:val="22"/>
        </w:rPr>
        <w:object w:dxaOrig="1880" w:dyaOrig="620" w14:anchorId="4D0FAAA9">
          <v:shape id="_x0000_i1274" type="#_x0000_t75" style="width:94.15pt;height:31.15pt" o:ole="">
            <v:imagedata r:id="rId479" o:title=""/>
          </v:shape>
          <o:OLEObject Type="Embed" ProgID="Equation.DSMT4" ShapeID="_x0000_i1274" DrawAspect="Content" ObjectID="_1785273373" r:id="rId480"/>
        </w:object>
      </w:r>
      <w:r w:rsidR="00E36822">
        <w:rPr>
          <w:sz w:val="22"/>
          <w:szCs w:val="22"/>
        </w:rPr>
        <w:t>.</w:t>
      </w:r>
      <w:r w:rsidR="001F3C82">
        <w:rPr>
          <w:sz w:val="22"/>
          <w:szCs w:val="22"/>
        </w:rPr>
        <w:t xml:space="preserve"> Hence when </w:t>
      </w:r>
      <w:r w:rsidR="001F3C82" w:rsidRPr="001F3C82">
        <w:rPr>
          <w:position w:val="-12"/>
          <w:sz w:val="22"/>
          <w:szCs w:val="22"/>
        </w:rPr>
        <w:object w:dxaOrig="1359" w:dyaOrig="400" w14:anchorId="18C568EC">
          <v:shape id="_x0000_i1275" type="#_x0000_t75" style="width:67.9pt;height:19.9pt" o:ole="">
            <v:imagedata r:id="rId481" o:title=""/>
          </v:shape>
          <o:OLEObject Type="Embed" ProgID="Equation.DSMT4" ShapeID="_x0000_i1275" DrawAspect="Content" ObjectID="_1785273374" r:id="rId482"/>
        </w:object>
      </w:r>
      <w:r w:rsidR="001F3C82">
        <w:rPr>
          <w:sz w:val="22"/>
          <w:szCs w:val="22"/>
        </w:rPr>
        <w:t xml:space="preserve">, we have </w:t>
      </w:r>
      <w:r w:rsidR="001F3C82" w:rsidRPr="00CF2076">
        <w:rPr>
          <w:position w:val="-24"/>
          <w:sz w:val="22"/>
          <w:szCs w:val="22"/>
        </w:rPr>
        <w:object w:dxaOrig="2340" w:dyaOrig="620" w14:anchorId="78CBC9E0">
          <v:shape id="_x0000_i1276" type="#_x0000_t75" style="width:117pt;height:31.15pt" o:ole="">
            <v:imagedata r:id="rId483" o:title=""/>
          </v:shape>
          <o:OLEObject Type="Embed" ProgID="Equation.DSMT4" ShapeID="_x0000_i1276" DrawAspect="Content" ObjectID="_1785273375" r:id="rId484"/>
        </w:object>
      </w:r>
      <w:r w:rsidR="001F3C82">
        <w:rPr>
          <w:sz w:val="22"/>
          <w:szCs w:val="22"/>
        </w:rPr>
        <w:t xml:space="preserve">. Then we evaluate </w:t>
      </w:r>
      <w:r w:rsidR="00832B0A" w:rsidRPr="001F3C82">
        <w:rPr>
          <w:position w:val="-30"/>
          <w:sz w:val="22"/>
          <w:szCs w:val="22"/>
        </w:rPr>
        <w:object w:dxaOrig="2480" w:dyaOrig="780" w14:anchorId="4F15F5F2">
          <v:shape id="_x0000_i1277" type="#_x0000_t75" style="width:124.5pt;height:39pt" o:ole="">
            <v:imagedata r:id="rId485" o:title=""/>
          </v:shape>
          <o:OLEObject Type="Embed" ProgID="Equation.DSMT4" ShapeID="_x0000_i1277" DrawAspect="Content" ObjectID="_1785273376" r:id="rId486"/>
        </w:object>
      </w:r>
      <w:r w:rsidR="001F3C82">
        <w:rPr>
          <w:sz w:val="22"/>
          <w:szCs w:val="22"/>
        </w:rPr>
        <w:t xml:space="preserve"> when </w:t>
      </w:r>
      <w:r w:rsidR="001F3C82">
        <w:rPr>
          <w:position w:val="-10"/>
          <w:sz w:val="22"/>
          <w:szCs w:val="22"/>
        </w:rPr>
        <w:object w:dxaOrig="900" w:dyaOrig="340" w14:anchorId="09B123A3">
          <v:shape id="_x0000_i1278" type="#_x0000_t75" style="width:45pt;height:16.9pt" o:ole="">
            <v:imagedata r:id="rId466" o:title=""/>
          </v:shape>
          <o:OLEObject Type="Embed" ProgID="Equation.DSMT4" ShapeID="_x0000_i1278" DrawAspect="Content" ObjectID="_1785273377" r:id="rId487"/>
        </w:object>
      </w:r>
      <w:r w:rsidR="001F3C82">
        <w:rPr>
          <w:sz w:val="22"/>
          <w:szCs w:val="22"/>
        </w:rPr>
        <w:t xml:space="preserve">, and get </w:t>
      </w:r>
      <w:r w:rsidR="00832B0A" w:rsidRPr="001F3C82">
        <w:rPr>
          <w:position w:val="-30"/>
          <w:sz w:val="22"/>
          <w:szCs w:val="22"/>
        </w:rPr>
        <w:object w:dxaOrig="2480" w:dyaOrig="780" w14:anchorId="61F294FD">
          <v:shape id="_x0000_i1279" type="#_x0000_t75" style="width:124.5pt;height:39pt" o:ole="">
            <v:imagedata r:id="rId488" o:title=""/>
          </v:shape>
          <o:OLEObject Type="Embed" ProgID="Equation.DSMT4" ShapeID="_x0000_i1279" DrawAspect="Content" ObjectID="_1785273378" r:id="rId489"/>
        </w:object>
      </w:r>
      <w:r w:rsidR="00DB51CC">
        <w:rPr>
          <w:sz w:val="22"/>
          <w:szCs w:val="22"/>
        </w:rPr>
        <w:t xml:space="preserve">. Next, we derive the upper boundary of </w:t>
      </w:r>
      <w:r w:rsidR="00DB51CC" w:rsidRPr="00DB51CC">
        <w:rPr>
          <w:position w:val="-12"/>
          <w:sz w:val="22"/>
          <w:szCs w:val="22"/>
        </w:rPr>
        <w:object w:dxaOrig="320" w:dyaOrig="360" w14:anchorId="02F0C8E7">
          <v:shape id="_x0000_i1280" type="#_x0000_t75" style="width:16.15pt;height:18pt" o:ole="">
            <v:imagedata r:id="rId490" o:title=""/>
          </v:shape>
          <o:OLEObject Type="Embed" ProgID="Equation.DSMT4" ShapeID="_x0000_i1280" DrawAspect="Content" ObjectID="_1785273379" r:id="rId491"/>
        </w:object>
      </w:r>
      <w:r w:rsidR="00DB51CC">
        <w:rPr>
          <w:sz w:val="22"/>
          <w:szCs w:val="22"/>
        </w:rPr>
        <w:t xml:space="preserve"> by solving </w:t>
      </w:r>
      <w:r w:rsidR="00832B0A" w:rsidRPr="00DB51CC">
        <w:rPr>
          <w:position w:val="-12"/>
          <w:sz w:val="22"/>
          <w:szCs w:val="22"/>
        </w:rPr>
        <w:object w:dxaOrig="1520" w:dyaOrig="380" w14:anchorId="786E7D50">
          <v:shape id="_x0000_i1281" type="#_x0000_t75" style="width:76.15pt;height:19.15pt" o:ole="">
            <v:imagedata r:id="rId492" o:title=""/>
          </v:shape>
          <o:OLEObject Type="Embed" ProgID="Equation.DSMT4" ShapeID="_x0000_i1281" DrawAspect="Content" ObjectID="_1785273380" r:id="rId493"/>
        </w:object>
      </w:r>
      <w:r w:rsidR="00DB51CC">
        <w:rPr>
          <w:sz w:val="22"/>
          <w:szCs w:val="22"/>
        </w:rPr>
        <w:t>. We get two roots</w:t>
      </w:r>
      <w:r w:rsidR="00A349E4" w:rsidRPr="00A349E4">
        <w:rPr>
          <w:position w:val="-16"/>
          <w:sz w:val="22"/>
          <w:szCs w:val="22"/>
        </w:rPr>
        <w:object w:dxaOrig="2580" w:dyaOrig="460" w14:anchorId="09402D42">
          <v:shape id="_x0000_i1282" type="#_x0000_t75" style="width:129pt;height:23.25pt" o:ole="">
            <v:imagedata r:id="rId494" o:title=""/>
          </v:shape>
          <o:OLEObject Type="Embed" ProgID="Equation.DSMT4" ShapeID="_x0000_i1282" DrawAspect="Content" ObjectID="_1785273381" r:id="rId495"/>
        </w:object>
      </w:r>
      <w:r w:rsidR="00DB51CC">
        <w:rPr>
          <w:sz w:val="22"/>
          <w:szCs w:val="22"/>
        </w:rPr>
        <w:t xml:space="preserve"> and </w:t>
      </w:r>
      <w:r w:rsidR="00A349E4" w:rsidRPr="00A349E4">
        <w:rPr>
          <w:position w:val="-16"/>
          <w:sz w:val="22"/>
          <w:szCs w:val="22"/>
        </w:rPr>
        <w:object w:dxaOrig="2580" w:dyaOrig="460" w14:anchorId="7E14F53F">
          <v:shape id="_x0000_i1283" type="#_x0000_t75" style="width:129pt;height:23.25pt" o:ole="">
            <v:imagedata r:id="rId496" o:title=""/>
          </v:shape>
          <o:OLEObject Type="Embed" ProgID="Equation.DSMT4" ShapeID="_x0000_i1283" DrawAspect="Content" ObjectID="_1785273382" r:id="rId497"/>
        </w:object>
      </w:r>
      <w:r w:rsidR="00DB51CC">
        <w:rPr>
          <w:sz w:val="22"/>
          <w:szCs w:val="22"/>
        </w:rPr>
        <w:t>.</w:t>
      </w:r>
      <w:r w:rsidR="00A349E4">
        <w:rPr>
          <w:sz w:val="22"/>
          <w:szCs w:val="22"/>
        </w:rPr>
        <w:t xml:space="preserve"> Then we compare </w:t>
      </w:r>
      <w:r w:rsidR="00A349E4" w:rsidRPr="00A349E4">
        <w:rPr>
          <w:position w:val="-12"/>
          <w:sz w:val="22"/>
          <w:szCs w:val="22"/>
        </w:rPr>
        <w:object w:dxaOrig="400" w:dyaOrig="360" w14:anchorId="7DDDA1AD">
          <v:shape id="_x0000_i1284" type="#_x0000_t75" style="width:19.9pt;height:18pt" o:ole="">
            <v:imagedata r:id="rId498" o:title=""/>
          </v:shape>
          <o:OLEObject Type="Embed" ProgID="Equation.DSMT4" ShapeID="_x0000_i1284" DrawAspect="Content" ObjectID="_1785273383" r:id="rId499"/>
        </w:object>
      </w:r>
      <w:r w:rsidR="00A349E4">
        <w:rPr>
          <w:sz w:val="22"/>
          <w:szCs w:val="22"/>
        </w:rPr>
        <w:t xml:space="preserve"> and </w:t>
      </w:r>
      <w:r w:rsidR="00A349E4" w:rsidRPr="00A349E4">
        <w:rPr>
          <w:position w:val="-12"/>
          <w:sz w:val="22"/>
          <w:szCs w:val="22"/>
        </w:rPr>
        <w:object w:dxaOrig="420" w:dyaOrig="360" w14:anchorId="1D15609D">
          <v:shape id="_x0000_i1285" type="#_x0000_t75" style="width:20.65pt;height:18pt" o:ole="">
            <v:imagedata r:id="rId500" o:title=""/>
          </v:shape>
          <o:OLEObject Type="Embed" ProgID="Equation.DSMT4" ShapeID="_x0000_i1285" DrawAspect="Content" ObjectID="_1785273384" r:id="rId501"/>
        </w:object>
      </w:r>
      <w:r w:rsidR="00A349E4">
        <w:rPr>
          <w:sz w:val="22"/>
          <w:szCs w:val="22"/>
        </w:rPr>
        <w:t xml:space="preserve">, and get </w:t>
      </w:r>
      <w:r w:rsidR="00A349E4" w:rsidRPr="00A349E4">
        <w:rPr>
          <w:position w:val="-16"/>
          <w:sz w:val="22"/>
          <w:szCs w:val="22"/>
        </w:rPr>
        <w:object w:dxaOrig="3220" w:dyaOrig="460" w14:anchorId="0F160691">
          <v:shape id="_x0000_i1286" type="#_x0000_t75" style="width:160.5pt;height:22.9pt" o:ole="">
            <v:imagedata r:id="rId502" o:title=""/>
          </v:shape>
          <o:OLEObject Type="Embed" ProgID="Equation.DSMT4" ShapeID="_x0000_i1286" DrawAspect="Content" ObjectID="_1785273385" r:id="rId503"/>
        </w:object>
      </w:r>
      <w:r w:rsidR="00A349E4">
        <w:rPr>
          <w:sz w:val="22"/>
          <w:szCs w:val="22"/>
        </w:rPr>
        <w:t xml:space="preserve">. </w:t>
      </w:r>
      <w:proofErr w:type="gramStart"/>
      <w:r w:rsidR="00A349E4">
        <w:rPr>
          <w:sz w:val="22"/>
          <w:szCs w:val="22"/>
        </w:rPr>
        <w:t>So</w:t>
      </w:r>
      <w:proofErr w:type="gramEnd"/>
      <w:r w:rsidR="00A349E4">
        <w:rPr>
          <w:sz w:val="22"/>
          <w:szCs w:val="22"/>
        </w:rPr>
        <w:t xml:space="preserve"> we pick up the smaller root and have </w:t>
      </w:r>
      <w:r w:rsidR="00A349E4" w:rsidRPr="00A349E4">
        <w:rPr>
          <w:position w:val="-16"/>
          <w:sz w:val="22"/>
          <w:szCs w:val="22"/>
        </w:rPr>
        <w:object w:dxaOrig="3240" w:dyaOrig="460" w14:anchorId="067D67B3">
          <v:shape id="_x0000_i1287" type="#_x0000_t75" style="width:162pt;height:23.25pt" o:ole="">
            <v:imagedata r:id="rId504" o:title=""/>
          </v:shape>
          <o:OLEObject Type="Embed" ProgID="Equation.DSMT4" ShapeID="_x0000_i1287" DrawAspect="Content" ObjectID="_1785273386" r:id="rId505"/>
        </w:object>
      </w:r>
      <w:r w:rsidR="00A349E4">
        <w:rPr>
          <w:sz w:val="22"/>
          <w:szCs w:val="22"/>
        </w:rPr>
        <w:t xml:space="preserve">. </w:t>
      </w:r>
      <w:r w:rsidR="004A5298">
        <w:rPr>
          <w:sz w:val="22"/>
          <w:szCs w:val="22"/>
        </w:rPr>
        <w:t xml:space="preserve">To evaluate </w:t>
      </w:r>
      <w:r w:rsidR="004A5298" w:rsidRPr="004A5298">
        <w:rPr>
          <w:position w:val="-12"/>
          <w:sz w:val="22"/>
          <w:szCs w:val="22"/>
        </w:rPr>
        <w:object w:dxaOrig="480" w:dyaOrig="380" w14:anchorId="623B3F00">
          <v:shape id="_x0000_i1288" type="#_x0000_t75" style="width:24pt;height:19.15pt" o:ole="">
            <v:imagedata r:id="rId506" o:title=""/>
          </v:shape>
          <o:OLEObject Type="Embed" ProgID="Equation.DSMT4" ShapeID="_x0000_i1288" DrawAspect="Content" ObjectID="_1785273387" r:id="rId507"/>
        </w:object>
      </w:r>
      <w:r w:rsidR="004A5298">
        <w:rPr>
          <w:sz w:val="22"/>
          <w:szCs w:val="22"/>
        </w:rPr>
        <w:t xml:space="preserve">, we first have </w:t>
      </w:r>
      <w:r w:rsidR="004A5298" w:rsidRPr="004A5298">
        <w:rPr>
          <w:position w:val="-34"/>
          <w:sz w:val="22"/>
          <w:szCs w:val="22"/>
        </w:rPr>
        <w:object w:dxaOrig="2540" w:dyaOrig="760" w14:anchorId="65391743">
          <v:shape id="_x0000_i1289" type="#_x0000_t75" style="width:127.15pt;height:37.9pt" o:ole="">
            <v:imagedata r:id="rId508" o:title=""/>
          </v:shape>
          <o:OLEObject Type="Embed" ProgID="Equation.DSMT4" ShapeID="_x0000_i1289" DrawAspect="Content" ObjectID="_1785273388" r:id="rId509"/>
        </w:object>
      </w:r>
      <w:r w:rsidR="004A5298">
        <w:rPr>
          <w:sz w:val="22"/>
          <w:szCs w:val="22"/>
        </w:rPr>
        <w:t xml:space="preserve"> and </w:t>
      </w:r>
      <w:r w:rsidR="004A5298" w:rsidRPr="004A5298">
        <w:rPr>
          <w:position w:val="-28"/>
          <w:sz w:val="22"/>
          <w:szCs w:val="22"/>
        </w:rPr>
        <w:object w:dxaOrig="960" w:dyaOrig="700" w14:anchorId="5EB4B0E6">
          <v:shape id="_x0000_i1290" type="#_x0000_t75" style="width:48pt;height:34.9pt" o:ole="">
            <v:imagedata r:id="rId510" o:title=""/>
          </v:shape>
          <o:OLEObject Type="Embed" ProgID="Equation.DSMT4" ShapeID="_x0000_i1290" DrawAspect="Content" ObjectID="_1785273389" r:id="rId511"/>
        </w:object>
      </w:r>
      <w:r w:rsidR="004A5298">
        <w:rPr>
          <w:sz w:val="22"/>
          <w:szCs w:val="22"/>
        </w:rPr>
        <w:t xml:space="preserve">. Then we solve </w:t>
      </w:r>
      <w:r w:rsidR="004A5298" w:rsidRPr="004A5298">
        <w:rPr>
          <w:position w:val="-12"/>
          <w:sz w:val="22"/>
          <w:szCs w:val="22"/>
        </w:rPr>
        <w:object w:dxaOrig="1120" w:dyaOrig="380" w14:anchorId="02E4727E">
          <v:shape id="_x0000_i1291" type="#_x0000_t75" style="width:55.9pt;height:19.15pt" o:ole="">
            <v:imagedata r:id="rId512" o:title=""/>
          </v:shape>
          <o:OLEObject Type="Embed" ProgID="Equation.DSMT4" ShapeID="_x0000_i1291" DrawAspect="Content" ObjectID="_1785273390" r:id="rId513"/>
        </w:object>
      </w:r>
      <w:r w:rsidR="004A5298">
        <w:rPr>
          <w:sz w:val="22"/>
          <w:szCs w:val="22"/>
        </w:rPr>
        <w:t xml:space="preserve"> and get </w:t>
      </w:r>
      <w:r w:rsidR="004A5298" w:rsidRPr="00E36822">
        <w:rPr>
          <w:position w:val="-24"/>
          <w:sz w:val="22"/>
          <w:szCs w:val="22"/>
        </w:rPr>
        <w:object w:dxaOrig="1880" w:dyaOrig="620" w14:anchorId="45CD43A7">
          <v:shape id="_x0000_i1292" type="#_x0000_t75" style="width:94.15pt;height:31.15pt" o:ole="">
            <v:imagedata r:id="rId479" o:title=""/>
          </v:shape>
          <o:OLEObject Type="Embed" ProgID="Equation.DSMT4" ShapeID="_x0000_i1292" DrawAspect="Content" ObjectID="_1785273391" r:id="rId514"/>
        </w:object>
      </w:r>
      <w:r w:rsidR="004A5298">
        <w:rPr>
          <w:sz w:val="22"/>
          <w:szCs w:val="22"/>
        </w:rPr>
        <w:t>. Hence</w:t>
      </w:r>
      <w:r w:rsidR="0077150A">
        <w:rPr>
          <w:sz w:val="22"/>
          <w:szCs w:val="22"/>
        </w:rPr>
        <w:t xml:space="preserve">, we have </w:t>
      </w:r>
      <w:r w:rsidR="0077150A" w:rsidRPr="004A5298">
        <w:rPr>
          <w:position w:val="-12"/>
          <w:sz w:val="22"/>
          <w:szCs w:val="22"/>
        </w:rPr>
        <w:object w:dxaOrig="1100" w:dyaOrig="380" w14:anchorId="216B2C3F">
          <v:shape id="_x0000_i1293" type="#_x0000_t75" style="width:55.5pt;height:19.15pt" o:ole="">
            <v:imagedata r:id="rId515" o:title=""/>
          </v:shape>
          <o:OLEObject Type="Embed" ProgID="Equation.DSMT4" ShapeID="_x0000_i1293" DrawAspect="Content" ObjectID="_1785273392" r:id="rId516"/>
        </w:object>
      </w:r>
      <w:r w:rsidR="0077150A">
        <w:rPr>
          <w:sz w:val="22"/>
          <w:szCs w:val="22"/>
        </w:rPr>
        <w:t xml:space="preserve">. To </w:t>
      </w:r>
      <w:r w:rsidR="0077150A">
        <w:rPr>
          <w:sz w:val="22"/>
          <w:szCs w:val="22"/>
        </w:rPr>
        <w:lastRenderedPageBreak/>
        <w:t xml:space="preserve">summarize the case, we have: </w:t>
      </w:r>
    </w:p>
    <w:p w14:paraId="31FB2A4E" w14:textId="651D2660" w:rsidR="0077150A" w:rsidRDefault="0077150A" w:rsidP="0077150A">
      <w:pPr>
        <w:pStyle w:val="Bib"/>
        <w:widowControl w:val="0"/>
        <w:numPr>
          <w:ilvl w:val="0"/>
          <w:numId w:val="14"/>
        </w:numPr>
        <w:spacing w:line="360" w:lineRule="auto"/>
        <w:rPr>
          <w:sz w:val="22"/>
          <w:szCs w:val="22"/>
        </w:rPr>
      </w:pPr>
      <w:r>
        <w:rPr>
          <w:sz w:val="22"/>
          <w:szCs w:val="22"/>
        </w:rPr>
        <w:t xml:space="preserve">Case F3: </w:t>
      </w:r>
      <w:r w:rsidRPr="00870ED5">
        <w:rPr>
          <w:position w:val="-10"/>
          <w:sz w:val="22"/>
          <w:szCs w:val="22"/>
        </w:rPr>
        <w:object w:dxaOrig="1240" w:dyaOrig="380" w14:anchorId="0BB8A552">
          <v:shape id="_x0000_i1294" type="#_x0000_t75" style="width:62.25pt;height:19.15pt" o:ole="">
            <v:imagedata r:id="rId517" o:title=""/>
          </v:shape>
          <o:OLEObject Type="Embed" ProgID="Equation.DSMT4" ShapeID="_x0000_i1294" DrawAspect="Content" ObjectID="_1785273393" r:id="rId518"/>
        </w:object>
      </w:r>
    </w:p>
    <w:p w14:paraId="0B92B147" w14:textId="6995FFBE" w:rsidR="0077150A" w:rsidRDefault="0077150A" w:rsidP="0077150A">
      <w:pPr>
        <w:pStyle w:val="Bib"/>
        <w:widowControl w:val="0"/>
        <w:spacing w:line="360" w:lineRule="auto"/>
        <w:ind w:left="720" w:firstLine="0"/>
        <w:rPr>
          <w:sz w:val="22"/>
          <w:szCs w:val="22"/>
        </w:rPr>
      </w:pPr>
      <w:r>
        <w:rPr>
          <w:sz w:val="22"/>
          <w:szCs w:val="22"/>
        </w:rPr>
        <w:t xml:space="preserve">When </w:t>
      </w:r>
      <w:r>
        <w:rPr>
          <w:position w:val="-10"/>
          <w:sz w:val="22"/>
          <w:szCs w:val="22"/>
        </w:rPr>
        <w:object w:dxaOrig="1480" w:dyaOrig="340" w14:anchorId="45AAF083">
          <v:shape id="_x0000_i1295" type="#_x0000_t75" style="width:74.25pt;height:16.9pt" o:ole="">
            <v:imagedata r:id="rId519" o:title=""/>
          </v:shape>
          <o:OLEObject Type="Embed" ProgID="Equation.DSMT4" ShapeID="_x0000_i1295" DrawAspect="Content" ObjectID="_1785273394" r:id="rId520"/>
        </w:object>
      </w:r>
      <w:r>
        <w:rPr>
          <w:sz w:val="22"/>
          <w:szCs w:val="22"/>
        </w:rPr>
        <w:t xml:space="preserve">, </w:t>
      </w:r>
      <w:r w:rsidRPr="00127B58">
        <w:rPr>
          <w:position w:val="-12"/>
          <w:sz w:val="22"/>
          <w:szCs w:val="22"/>
        </w:rPr>
        <w:object w:dxaOrig="900" w:dyaOrig="380" w14:anchorId="49D9B47F">
          <v:shape id="_x0000_i1296" type="#_x0000_t75" style="width:45pt;height:19.15pt" o:ole="">
            <v:imagedata r:id="rId312" o:title=""/>
          </v:shape>
          <o:OLEObject Type="Embed" ProgID="Equation.DSMT4" ShapeID="_x0000_i1296" DrawAspect="Content" ObjectID="_1785273395" r:id="rId521"/>
        </w:object>
      </w:r>
      <w:r>
        <w:rPr>
          <w:sz w:val="22"/>
          <w:szCs w:val="22"/>
        </w:rPr>
        <w:t xml:space="preserve"> and the total profit is </w:t>
      </w:r>
      <w:r w:rsidR="00832B0A" w:rsidRPr="001E0E0D">
        <w:rPr>
          <w:position w:val="-12"/>
          <w:sz w:val="22"/>
          <w:szCs w:val="22"/>
        </w:rPr>
        <w:object w:dxaOrig="560" w:dyaOrig="380" w14:anchorId="3FEE3CFC">
          <v:shape id="_x0000_i1297" type="#_x0000_t75" style="width:27.75pt;height:19.15pt" o:ole="">
            <v:imagedata r:id="rId522" o:title=""/>
          </v:shape>
          <o:OLEObject Type="Embed" ProgID="Equation.DSMT4" ShapeID="_x0000_i1297" DrawAspect="Content" ObjectID="_1785273396" r:id="rId523"/>
        </w:object>
      </w:r>
      <w:r>
        <w:rPr>
          <w:sz w:val="22"/>
          <w:szCs w:val="22"/>
        </w:rPr>
        <w:t>.</w:t>
      </w:r>
    </w:p>
    <w:p w14:paraId="15A7BA73" w14:textId="03F976BA" w:rsidR="0077150A" w:rsidRDefault="0077150A" w:rsidP="0077150A">
      <w:pPr>
        <w:pStyle w:val="Bib"/>
        <w:widowControl w:val="0"/>
        <w:spacing w:line="360" w:lineRule="auto"/>
        <w:ind w:left="720" w:firstLine="0"/>
        <w:rPr>
          <w:sz w:val="22"/>
          <w:szCs w:val="22"/>
        </w:rPr>
      </w:pPr>
      <w:r>
        <w:rPr>
          <w:sz w:val="22"/>
          <w:szCs w:val="22"/>
        </w:rPr>
        <w:t xml:space="preserve">When </w:t>
      </w:r>
      <w:r>
        <w:rPr>
          <w:position w:val="-10"/>
          <w:sz w:val="22"/>
          <w:szCs w:val="22"/>
        </w:rPr>
        <w:object w:dxaOrig="1500" w:dyaOrig="340" w14:anchorId="31A66903">
          <v:shape id="_x0000_i1298" type="#_x0000_t75" style="width:75pt;height:16.9pt" o:ole="">
            <v:imagedata r:id="rId524" o:title=""/>
          </v:shape>
          <o:OLEObject Type="Embed" ProgID="Equation.DSMT4" ShapeID="_x0000_i1298" DrawAspect="Content" ObjectID="_1785273397" r:id="rId525"/>
        </w:object>
      </w:r>
      <w:r>
        <w:rPr>
          <w:sz w:val="22"/>
          <w:szCs w:val="22"/>
        </w:rPr>
        <w:t xml:space="preserve">, </w:t>
      </w:r>
      <w:r w:rsidRPr="00127B58">
        <w:rPr>
          <w:position w:val="-12"/>
          <w:sz w:val="22"/>
          <w:szCs w:val="22"/>
        </w:rPr>
        <w:object w:dxaOrig="940" w:dyaOrig="380" w14:anchorId="58176D48">
          <v:shape id="_x0000_i1299" type="#_x0000_t75" style="width:46.9pt;height:19.15pt" o:ole="">
            <v:imagedata r:id="rId317" o:title=""/>
          </v:shape>
          <o:OLEObject Type="Embed" ProgID="Equation.DSMT4" ShapeID="_x0000_i1299" DrawAspect="Content" ObjectID="_1785273398" r:id="rId526"/>
        </w:object>
      </w:r>
      <w:r>
        <w:rPr>
          <w:sz w:val="22"/>
          <w:szCs w:val="22"/>
        </w:rPr>
        <w:t xml:space="preserve"> and the total profit is </w:t>
      </w:r>
      <w:r w:rsidR="00832B0A" w:rsidRPr="001E0E0D">
        <w:rPr>
          <w:position w:val="-12"/>
          <w:sz w:val="22"/>
          <w:szCs w:val="22"/>
        </w:rPr>
        <w:object w:dxaOrig="420" w:dyaOrig="380" w14:anchorId="15C85127">
          <v:shape id="_x0000_i1300" type="#_x0000_t75" style="width:21.4pt;height:19.15pt" o:ole="">
            <v:imagedata r:id="rId345" o:title=""/>
          </v:shape>
          <o:OLEObject Type="Embed" ProgID="Equation.DSMT4" ShapeID="_x0000_i1300" DrawAspect="Content" ObjectID="_1785273399" r:id="rId527"/>
        </w:object>
      </w:r>
      <w:r>
        <w:rPr>
          <w:sz w:val="22"/>
          <w:szCs w:val="22"/>
        </w:rPr>
        <w:t>.</w:t>
      </w:r>
    </w:p>
    <w:p w14:paraId="04A0E7B1" w14:textId="03C017C1" w:rsidR="0077150A" w:rsidRDefault="0077150A" w:rsidP="0077150A">
      <w:pPr>
        <w:pStyle w:val="Bib"/>
        <w:widowControl w:val="0"/>
        <w:spacing w:line="360" w:lineRule="auto"/>
        <w:ind w:left="720" w:firstLine="0"/>
        <w:rPr>
          <w:sz w:val="22"/>
          <w:szCs w:val="22"/>
        </w:rPr>
      </w:pPr>
      <w:r>
        <w:rPr>
          <w:sz w:val="22"/>
          <w:szCs w:val="22"/>
        </w:rPr>
        <w:t xml:space="preserve">When </w:t>
      </w:r>
      <w:r>
        <w:rPr>
          <w:position w:val="-10"/>
          <w:sz w:val="22"/>
          <w:szCs w:val="22"/>
        </w:rPr>
        <w:object w:dxaOrig="920" w:dyaOrig="340" w14:anchorId="77BB0223">
          <v:shape id="_x0000_i1301" type="#_x0000_t75" style="width:46.15pt;height:16.9pt" o:ole="">
            <v:imagedata r:id="rId528" o:title=""/>
          </v:shape>
          <o:OLEObject Type="Embed" ProgID="Equation.DSMT4" ShapeID="_x0000_i1301" DrawAspect="Content" ObjectID="_1785273400" r:id="rId529"/>
        </w:object>
      </w:r>
      <w:r>
        <w:rPr>
          <w:sz w:val="22"/>
          <w:szCs w:val="22"/>
        </w:rPr>
        <w:t xml:space="preserve">, </w:t>
      </w:r>
      <w:r w:rsidRPr="00127B58">
        <w:rPr>
          <w:position w:val="-12"/>
          <w:sz w:val="22"/>
          <w:szCs w:val="22"/>
        </w:rPr>
        <w:object w:dxaOrig="920" w:dyaOrig="380" w14:anchorId="5C4DFEE9">
          <v:shape id="_x0000_i1302" type="#_x0000_t75" style="width:46.15pt;height:19.15pt" o:ole="">
            <v:imagedata r:id="rId335" o:title=""/>
          </v:shape>
          <o:OLEObject Type="Embed" ProgID="Equation.DSMT4" ShapeID="_x0000_i1302" DrawAspect="Content" ObjectID="_1785273401" r:id="rId530"/>
        </w:object>
      </w:r>
      <w:r>
        <w:rPr>
          <w:sz w:val="22"/>
          <w:szCs w:val="22"/>
        </w:rPr>
        <w:t xml:space="preserve"> and the total profit is </w:t>
      </w:r>
      <w:r w:rsidR="00832B0A" w:rsidRPr="001E0E0D">
        <w:rPr>
          <w:position w:val="-12"/>
          <w:sz w:val="22"/>
          <w:szCs w:val="22"/>
        </w:rPr>
        <w:object w:dxaOrig="580" w:dyaOrig="380" w14:anchorId="373916C6">
          <v:shape id="_x0000_i1303" type="#_x0000_t75" style="width:29.25pt;height:19.15pt" o:ole="">
            <v:imagedata r:id="rId275" o:title=""/>
          </v:shape>
          <o:OLEObject Type="Embed" ProgID="Equation.DSMT4" ShapeID="_x0000_i1303" DrawAspect="Content" ObjectID="_1785273402" r:id="rId531"/>
        </w:object>
      </w:r>
      <w:r>
        <w:rPr>
          <w:sz w:val="22"/>
          <w:szCs w:val="22"/>
        </w:rPr>
        <w:t>;</w:t>
      </w:r>
    </w:p>
    <w:p w14:paraId="5439D9A1" w14:textId="7BBA31EE" w:rsidR="00B45B2E" w:rsidRDefault="00B45B2E" w:rsidP="00B45B2E">
      <w:pPr>
        <w:pStyle w:val="Bib"/>
        <w:widowControl w:val="0"/>
        <w:spacing w:line="360" w:lineRule="auto"/>
        <w:ind w:left="0" w:firstLine="0"/>
        <w:rPr>
          <w:sz w:val="22"/>
          <w:szCs w:val="22"/>
        </w:rPr>
      </w:pPr>
      <w:r>
        <w:rPr>
          <w:sz w:val="22"/>
          <w:szCs w:val="22"/>
        </w:rPr>
        <w:t xml:space="preserve">When  </w:t>
      </w:r>
      <w:r w:rsidRPr="0016463D">
        <w:rPr>
          <w:position w:val="-12"/>
          <w:sz w:val="22"/>
          <w:szCs w:val="22"/>
        </w:rPr>
        <w:object w:dxaOrig="780" w:dyaOrig="400" w14:anchorId="368C70DE">
          <v:shape id="_x0000_i1304" type="#_x0000_t75" style="width:39pt;height:19.9pt" o:ole="">
            <v:imagedata r:id="rId532" o:title=""/>
          </v:shape>
          <o:OLEObject Type="Embed" ProgID="Equation.DSMT4" ShapeID="_x0000_i1304" DrawAspect="Content" ObjectID="_1785273403" r:id="rId533"/>
        </w:object>
      </w:r>
      <w:r>
        <w:rPr>
          <w:sz w:val="22"/>
          <w:szCs w:val="22"/>
        </w:rPr>
        <w:t xml:space="preserve">, we have </w:t>
      </w:r>
      <w:r w:rsidRPr="00B45B2E">
        <w:rPr>
          <w:position w:val="-12"/>
          <w:sz w:val="22"/>
          <w:szCs w:val="22"/>
        </w:rPr>
        <w:object w:dxaOrig="1120" w:dyaOrig="380" w14:anchorId="19E8111D">
          <v:shape id="_x0000_i1305" type="#_x0000_t75" style="width:55.9pt;height:19.15pt" o:ole="">
            <v:imagedata r:id="rId534" o:title=""/>
          </v:shape>
          <o:OLEObject Type="Embed" ProgID="Equation.DSMT4" ShapeID="_x0000_i1305" DrawAspect="Content" ObjectID="_1785273404" r:id="rId535"/>
        </w:object>
      </w:r>
      <w:r>
        <w:rPr>
          <w:sz w:val="22"/>
          <w:szCs w:val="22"/>
        </w:rPr>
        <w:t xml:space="preserve">, so we need to compare </w:t>
      </w:r>
      <w:r w:rsidR="00832B0A" w:rsidRPr="001E0E0D">
        <w:rPr>
          <w:position w:val="-12"/>
          <w:sz w:val="22"/>
          <w:szCs w:val="22"/>
        </w:rPr>
        <w:object w:dxaOrig="560" w:dyaOrig="380" w14:anchorId="059A8E51">
          <v:shape id="_x0000_i1306" type="#_x0000_t75" style="width:27.75pt;height:19.15pt" o:ole="">
            <v:imagedata r:id="rId536" o:title=""/>
          </v:shape>
          <o:OLEObject Type="Embed" ProgID="Equation.DSMT4" ShapeID="_x0000_i1306" DrawAspect="Content" ObjectID="_1785273405" r:id="rId537"/>
        </w:object>
      </w:r>
      <w:r>
        <w:rPr>
          <w:sz w:val="22"/>
          <w:szCs w:val="22"/>
        </w:rPr>
        <w:t xml:space="preserve"> and </w:t>
      </w:r>
      <w:r w:rsidR="00832B0A" w:rsidRPr="001E0E0D">
        <w:rPr>
          <w:position w:val="-12"/>
          <w:sz w:val="22"/>
          <w:szCs w:val="22"/>
        </w:rPr>
        <w:object w:dxaOrig="580" w:dyaOrig="380" w14:anchorId="15526BEE">
          <v:shape id="_x0000_i1307" type="#_x0000_t75" style="width:29.25pt;height:19.15pt" o:ole="">
            <v:imagedata r:id="rId538" o:title=""/>
          </v:shape>
          <o:OLEObject Type="Embed" ProgID="Equation.DSMT4" ShapeID="_x0000_i1307" DrawAspect="Content" ObjectID="_1785273406" r:id="rId539"/>
        </w:object>
      </w:r>
      <w:r>
        <w:rPr>
          <w:sz w:val="22"/>
          <w:szCs w:val="22"/>
        </w:rPr>
        <w:t xml:space="preserve">. We derive </w:t>
      </w:r>
      <w:r w:rsidR="00832B0A" w:rsidRPr="00CF2076">
        <w:rPr>
          <w:position w:val="-24"/>
          <w:sz w:val="22"/>
          <w:szCs w:val="22"/>
        </w:rPr>
        <w:object w:dxaOrig="3379" w:dyaOrig="660" w14:anchorId="16034D46">
          <v:shape id="_x0000_i1308" type="#_x0000_t75" style="width:169.15pt;height:33pt" o:ole="">
            <v:imagedata r:id="rId540" o:title=""/>
          </v:shape>
          <o:OLEObject Type="Embed" ProgID="Equation.DSMT4" ShapeID="_x0000_i1308" DrawAspect="Content" ObjectID="_1785273407" r:id="rId541"/>
        </w:object>
      </w:r>
      <w:r>
        <w:rPr>
          <w:sz w:val="22"/>
          <w:szCs w:val="22"/>
        </w:rPr>
        <w:t xml:space="preserve"> and</w:t>
      </w:r>
      <w:r w:rsidR="0087519E">
        <w:rPr>
          <w:sz w:val="22"/>
          <w:szCs w:val="22"/>
        </w:rPr>
        <w:t xml:space="preserve"> after solving </w:t>
      </w:r>
      <w:r w:rsidR="00832B0A" w:rsidRPr="0087519E">
        <w:rPr>
          <w:position w:val="-12"/>
          <w:sz w:val="22"/>
          <w:szCs w:val="22"/>
        </w:rPr>
        <w:object w:dxaOrig="1660" w:dyaOrig="380" w14:anchorId="776D960C">
          <v:shape id="_x0000_i1309" type="#_x0000_t75" style="width:82.9pt;height:19.15pt" o:ole="">
            <v:imagedata r:id="rId542" o:title=""/>
          </v:shape>
          <o:OLEObject Type="Embed" ProgID="Equation.DSMT4" ShapeID="_x0000_i1309" DrawAspect="Content" ObjectID="_1785273408" r:id="rId543"/>
        </w:object>
      </w:r>
      <w:r w:rsidR="0087519E">
        <w:rPr>
          <w:sz w:val="22"/>
          <w:szCs w:val="22"/>
        </w:rPr>
        <w:t xml:space="preserve">, we have </w:t>
      </w:r>
      <w:r w:rsidR="0087519E" w:rsidRPr="0087519E">
        <w:rPr>
          <w:position w:val="-12"/>
          <w:sz w:val="22"/>
          <w:szCs w:val="22"/>
        </w:rPr>
        <w:object w:dxaOrig="2380" w:dyaOrig="380" w14:anchorId="481E223A">
          <v:shape id="_x0000_i1310" type="#_x0000_t75" style="width:118.9pt;height:19.15pt" o:ole="">
            <v:imagedata r:id="rId544" o:title=""/>
          </v:shape>
          <o:OLEObject Type="Embed" ProgID="Equation.DSMT4" ShapeID="_x0000_i1310" DrawAspect="Content" ObjectID="_1785273409" r:id="rId545"/>
        </w:object>
      </w:r>
      <w:r w:rsidR="0087519E">
        <w:rPr>
          <w:sz w:val="22"/>
          <w:szCs w:val="22"/>
        </w:rPr>
        <w:t>. To summarize, we have:</w:t>
      </w:r>
    </w:p>
    <w:p w14:paraId="35B980AF" w14:textId="3165056B" w:rsidR="0087519E" w:rsidRDefault="0087519E" w:rsidP="0087519E">
      <w:pPr>
        <w:pStyle w:val="Bib"/>
        <w:widowControl w:val="0"/>
        <w:numPr>
          <w:ilvl w:val="0"/>
          <w:numId w:val="14"/>
        </w:numPr>
        <w:spacing w:line="360" w:lineRule="auto"/>
        <w:rPr>
          <w:sz w:val="22"/>
          <w:szCs w:val="22"/>
        </w:rPr>
      </w:pPr>
      <w:r>
        <w:rPr>
          <w:sz w:val="22"/>
          <w:szCs w:val="22"/>
        </w:rPr>
        <w:t xml:space="preserve">Case F4: </w:t>
      </w:r>
      <w:r w:rsidRPr="00870ED5">
        <w:rPr>
          <w:position w:val="-10"/>
          <w:sz w:val="22"/>
          <w:szCs w:val="22"/>
        </w:rPr>
        <w:object w:dxaOrig="720" w:dyaOrig="380" w14:anchorId="0E3AC86B">
          <v:shape id="_x0000_i1311" type="#_x0000_t75" style="width:36.4pt;height:19.15pt" o:ole="">
            <v:imagedata r:id="rId546" o:title=""/>
          </v:shape>
          <o:OLEObject Type="Embed" ProgID="Equation.DSMT4" ShapeID="_x0000_i1311" DrawAspect="Content" ObjectID="_1785273410" r:id="rId547"/>
        </w:object>
      </w:r>
    </w:p>
    <w:p w14:paraId="288A94FD" w14:textId="476861AF" w:rsidR="0087519E" w:rsidRDefault="0087519E" w:rsidP="0087519E">
      <w:pPr>
        <w:pStyle w:val="Bib"/>
        <w:widowControl w:val="0"/>
        <w:spacing w:line="360" w:lineRule="auto"/>
        <w:ind w:left="720" w:firstLine="0"/>
        <w:rPr>
          <w:sz w:val="22"/>
          <w:szCs w:val="22"/>
        </w:rPr>
      </w:pPr>
      <w:r>
        <w:rPr>
          <w:sz w:val="22"/>
          <w:szCs w:val="22"/>
        </w:rPr>
        <w:t xml:space="preserve">When </w:t>
      </w:r>
      <w:r>
        <w:rPr>
          <w:position w:val="-10"/>
          <w:sz w:val="22"/>
          <w:szCs w:val="22"/>
        </w:rPr>
        <w:object w:dxaOrig="900" w:dyaOrig="340" w14:anchorId="002759C9">
          <v:shape id="_x0000_i1312" type="#_x0000_t75" style="width:45pt;height:16.9pt" o:ole="">
            <v:imagedata r:id="rId548" o:title=""/>
          </v:shape>
          <o:OLEObject Type="Embed" ProgID="Equation.DSMT4" ShapeID="_x0000_i1312" DrawAspect="Content" ObjectID="_1785273411" r:id="rId549"/>
        </w:object>
      </w:r>
      <w:r>
        <w:rPr>
          <w:sz w:val="22"/>
          <w:szCs w:val="22"/>
        </w:rPr>
        <w:t xml:space="preserve">, </w:t>
      </w:r>
      <w:r w:rsidRPr="00127B58">
        <w:rPr>
          <w:position w:val="-12"/>
          <w:sz w:val="22"/>
          <w:szCs w:val="22"/>
        </w:rPr>
        <w:object w:dxaOrig="900" w:dyaOrig="380" w14:anchorId="00AC2E3E">
          <v:shape id="_x0000_i1313" type="#_x0000_t75" style="width:45pt;height:19.15pt" o:ole="">
            <v:imagedata r:id="rId312" o:title=""/>
          </v:shape>
          <o:OLEObject Type="Embed" ProgID="Equation.DSMT4" ShapeID="_x0000_i1313" DrawAspect="Content" ObjectID="_1785273412" r:id="rId550"/>
        </w:object>
      </w:r>
      <w:r>
        <w:rPr>
          <w:sz w:val="22"/>
          <w:szCs w:val="22"/>
        </w:rPr>
        <w:t xml:space="preserve"> and the total profit is </w:t>
      </w:r>
      <w:r w:rsidR="00832B0A" w:rsidRPr="001E0E0D">
        <w:rPr>
          <w:position w:val="-12"/>
          <w:sz w:val="22"/>
          <w:szCs w:val="22"/>
        </w:rPr>
        <w:object w:dxaOrig="560" w:dyaOrig="380" w14:anchorId="6876B92B">
          <v:shape id="_x0000_i1314" type="#_x0000_t75" style="width:27.75pt;height:19.15pt" o:ole="">
            <v:imagedata r:id="rId551" o:title=""/>
          </v:shape>
          <o:OLEObject Type="Embed" ProgID="Equation.DSMT4" ShapeID="_x0000_i1314" DrawAspect="Content" ObjectID="_1785273413" r:id="rId552"/>
        </w:object>
      </w:r>
      <w:r>
        <w:rPr>
          <w:sz w:val="22"/>
          <w:szCs w:val="22"/>
        </w:rPr>
        <w:t>.</w:t>
      </w:r>
    </w:p>
    <w:p w14:paraId="13543CCF" w14:textId="7961B06A" w:rsidR="0087519E" w:rsidRDefault="0087519E" w:rsidP="0087519E">
      <w:pPr>
        <w:pStyle w:val="Bib"/>
        <w:widowControl w:val="0"/>
        <w:spacing w:line="360" w:lineRule="auto"/>
        <w:ind w:left="720" w:firstLine="0"/>
        <w:rPr>
          <w:sz w:val="22"/>
          <w:szCs w:val="22"/>
        </w:rPr>
      </w:pPr>
      <w:r>
        <w:rPr>
          <w:sz w:val="22"/>
          <w:szCs w:val="22"/>
        </w:rPr>
        <w:t xml:space="preserve">When </w:t>
      </w:r>
      <w:r>
        <w:rPr>
          <w:position w:val="-10"/>
          <w:sz w:val="22"/>
          <w:szCs w:val="22"/>
        </w:rPr>
        <w:object w:dxaOrig="900" w:dyaOrig="340" w14:anchorId="4DF53EA6">
          <v:shape id="_x0000_i1315" type="#_x0000_t75" style="width:45pt;height:16.9pt" o:ole="">
            <v:imagedata r:id="rId553" o:title=""/>
          </v:shape>
          <o:OLEObject Type="Embed" ProgID="Equation.DSMT4" ShapeID="_x0000_i1315" DrawAspect="Content" ObjectID="_1785273414" r:id="rId554"/>
        </w:object>
      </w:r>
      <w:r>
        <w:rPr>
          <w:sz w:val="22"/>
          <w:szCs w:val="22"/>
        </w:rPr>
        <w:t xml:space="preserve">, </w:t>
      </w:r>
      <w:r w:rsidRPr="00127B58">
        <w:rPr>
          <w:position w:val="-12"/>
          <w:sz w:val="22"/>
          <w:szCs w:val="22"/>
        </w:rPr>
        <w:object w:dxaOrig="920" w:dyaOrig="380" w14:anchorId="54715220">
          <v:shape id="_x0000_i1316" type="#_x0000_t75" style="width:46.15pt;height:19.15pt" o:ole="">
            <v:imagedata r:id="rId335" o:title=""/>
          </v:shape>
          <o:OLEObject Type="Embed" ProgID="Equation.DSMT4" ShapeID="_x0000_i1316" DrawAspect="Content" ObjectID="_1785273415" r:id="rId555"/>
        </w:object>
      </w:r>
      <w:r>
        <w:rPr>
          <w:sz w:val="22"/>
          <w:szCs w:val="22"/>
        </w:rPr>
        <w:t xml:space="preserve"> and the total profit is </w:t>
      </w:r>
      <w:r w:rsidR="00832B0A" w:rsidRPr="001E0E0D">
        <w:rPr>
          <w:position w:val="-12"/>
          <w:sz w:val="22"/>
          <w:szCs w:val="22"/>
        </w:rPr>
        <w:object w:dxaOrig="580" w:dyaOrig="380" w14:anchorId="1A687E14">
          <v:shape id="_x0000_i1317" type="#_x0000_t75" style="width:29.25pt;height:19.15pt" o:ole="">
            <v:imagedata r:id="rId556" o:title=""/>
          </v:shape>
          <o:OLEObject Type="Embed" ProgID="Equation.DSMT4" ShapeID="_x0000_i1317" DrawAspect="Content" ObjectID="_1785273416" r:id="rId557"/>
        </w:object>
      </w:r>
      <w:r>
        <w:rPr>
          <w:sz w:val="22"/>
          <w:szCs w:val="22"/>
        </w:rPr>
        <w:t>.</w:t>
      </w:r>
    </w:p>
    <w:p w14:paraId="4C0883A7" w14:textId="5D834702" w:rsidR="004772E0" w:rsidRDefault="004772E0" w:rsidP="004772E0">
      <w:pPr>
        <w:pStyle w:val="Bib"/>
        <w:widowControl w:val="0"/>
        <w:spacing w:line="360" w:lineRule="auto"/>
        <w:ind w:left="0" w:firstLine="0"/>
        <w:rPr>
          <w:sz w:val="22"/>
          <w:szCs w:val="22"/>
        </w:rPr>
      </w:pPr>
      <w:r>
        <w:rPr>
          <w:sz w:val="22"/>
          <w:szCs w:val="22"/>
        </w:rPr>
        <w:t xml:space="preserve">Now let’s derive e-retailer’s best response functions </w:t>
      </w:r>
      <w:r w:rsidRPr="004772E0">
        <w:rPr>
          <w:noProof/>
          <w:position w:val="-10"/>
        </w:rPr>
        <w:object w:dxaOrig="300" w:dyaOrig="340" w14:anchorId="7A6F4E77">
          <v:shape id="_x0000_i1318" type="#_x0000_t75" alt="" style="width:16.5pt;height:16.5pt;mso-width-percent:0;mso-height-percent:0;mso-width-percent:0;mso-height-percent:0" o:ole="">
            <v:imagedata r:id="rId558" o:title=""/>
          </v:shape>
          <o:OLEObject Type="Embed" ProgID="Equation.DSMT4" ShapeID="_x0000_i1318" DrawAspect="Content" ObjectID="_1785273417" r:id="rId559"/>
        </w:object>
      </w:r>
      <w:r w:rsidRPr="004772E0">
        <w:rPr>
          <w:sz w:val="22"/>
          <w:szCs w:val="22"/>
        </w:rPr>
        <w:t xml:space="preserve"> to the </w:t>
      </w:r>
      <w:r>
        <w:rPr>
          <w:sz w:val="22"/>
          <w:szCs w:val="22"/>
        </w:rPr>
        <w:t>offline</w:t>
      </w:r>
      <w:r w:rsidRPr="004772E0">
        <w:rPr>
          <w:sz w:val="22"/>
          <w:szCs w:val="22"/>
        </w:rPr>
        <w:t xml:space="preserve"> retailer’s choice of offline price</w:t>
      </w:r>
      <w:r>
        <w:rPr>
          <w:sz w:val="22"/>
          <w:szCs w:val="22"/>
        </w:rPr>
        <w:t xml:space="preserve"> under each case. </w:t>
      </w:r>
    </w:p>
    <w:p w14:paraId="44B54E65" w14:textId="032E5C09" w:rsidR="004772E0" w:rsidRDefault="004772E0" w:rsidP="004772E0">
      <w:pPr>
        <w:pStyle w:val="Bib"/>
        <w:widowControl w:val="0"/>
        <w:numPr>
          <w:ilvl w:val="0"/>
          <w:numId w:val="14"/>
        </w:numPr>
        <w:spacing w:line="360" w:lineRule="auto"/>
        <w:rPr>
          <w:sz w:val="22"/>
          <w:szCs w:val="22"/>
        </w:rPr>
      </w:pPr>
      <w:r>
        <w:rPr>
          <w:sz w:val="22"/>
          <w:szCs w:val="22"/>
        </w:rPr>
        <w:t xml:space="preserve">Case A: When </w:t>
      </w:r>
      <w:r>
        <w:rPr>
          <w:position w:val="-10"/>
          <w:sz w:val="22"/>
          <w:szCs w:val="22"/>
        </w:rPr>
        <w:object w:dxaOrig="820" w:dyaOrig="340" w14:anchorId="784AC8E7">
          <v:shape id="_x0000_i1319" type="#_x0000_t75" style="width:40.9pt;height:16.9pt" o:ole="">
            <v:imagedata r:id="rId152" o:title=""/>
          </v:shape>
          <o:OLEObject Type="Embed" ProgID="Equation.DSMT4" ShapeID="_x0000_i1319" DrawAspect="Content" ObjectID="_1785273418" r:id="rId560"/>
        </w:object>
      </w:r>
      <w:r>
        <w:rPr>
          <w:sz w:val="22"/>
          <w:szCs w:val="22"/>
        </w:rPr>
        <w:t>, we get</w:t>
      </w:r>
      <w:r>
        <w:rPr>
          <w:position w:val="-10"/>
          <w:sz w:val="22"/>
          <w:szCs w:val="22"/>
        </w:rPr>
        <w:object w:dxaOrig="1080" w:dyaOrig="320" w14:anchorId="680A2C7E">
          <v:shape id="_x0000_i1320" type="#_x0000_t75" style="width:54pt;height:16.15pt" o:ole="">
            <v:imagedata r:id="rId561" o:title=""/>
          </v:shape>
          <o:OLEObject Type="Embed" ProgID="Equation.DSMT4" ShapeID="_x0000_i1320" DrawAspect="Content" ObjectID="_1785273419" r:id="rId562"/>
        </w:object>
      </w:r>
      <w:r>
        <w:rPr>
          <w:sz w:val="22"/>
          <w:szCs w:val="22"/>
        </w:rPr>
        <w:t xml:space="preserve">, the total profit function is </w:t>
      </w:r>
      <w:r w:rsidR="006D3053" w:rsidRPr="006D3053">
        <w:rPr>
          <w:position w:val="-16"/>
          <w:sz w:val="22"/>
          <w:szCs w:val="22"/>
        </w:rPr>
        <w:object w:dxaOrig="3240" w:dyaOrig="440" w14:anchorId="6959D13C">
          <v:shape id="_x0000_i1321" type="#_x0000_t75" style="width:162pt;height:22.15pt" o:ole="">
            <v:imagedata r:id="rId563" o:title=""/>
          </v:shape>
          <o:OLEObject Type="Embed" ProgID="Equation.DSMT4" ShapeID="_x0000_i1321" DrawAspect="Content" ObjectID="_1785273420" r:id="rId564"/>
        </w:object>
      </w:r>
      <w:r>
        <w:rPr>
          <w:sz w:val="22"/>
          <w:szCs w:val="22"/>
        </w:rPr>
        <w:t xml:space="preserve">. Hence, there is no best response function in this case. </w:t>
      </w:r>
    </w:p>
    <w:p w14:paraId="6686E2C3" w14:textId="1A2006CE" w:rsidR="009F3327" w:rsidRDefault="009F3327" w:rsidP="009F3327">
      <w:pPr>
        <w:pStyle w:val="Bib"/>
        <w:widowControl w:val="0"/>
        <w:numPr>
          <w:ilvl w:val="0"/>
          <w:numId w:val="14"/>
        </w:numPr>
        <w:spacing w:line="360" w:lineRule="auto"/>
        <w:rPr>
          <w:sz w:val="22"/>
          <w:szCs w:val="22"/>
        </w:rPr>
      </w:pPr>
      <w:r>
        <w:rPr>
          <w:sz w:val="22"/>
          <w:szCs w:val="22"/>
        </w:rPr>
        <w:t xml:space="preserve">Case B: When </w:t>
      </w:r>
      <w:r>
        <w:rPr>
          <w:position w:val="-10"/>
          <w:sz w:val="22"/>
          <w:szCs w:val="22"/>
        </w:rPr>
        <w:object w:dxaOrig="1359" w:dyaOrig="340" w14:anchorId="10097FB1">
          <v:shape id="_x0000_i1431" type="#_x0000_t75" style="width:67.9pt;height:16.9pt" o:ole="">
            <v:imagedata r:id="rId164" o:title=""/>
          </v:shape>
          <o:OLEObject Type="Embed" ProgID="Equation.DSMT4" ShapeID="_x0000_i1431" DrawAspect="Content" ObjectID="_1785273421" r:id="rId565"/>
        </w:object>
      </w:r>
      <w:r>
        <w:rPr>
          <w:sz w:val="22"/>
          <w:szCs w:val="22"/>
        </w:rPr>
        <w:t>, we get</w:t>
      </w:r>
      <w:r>
        <w:rPr>
          <w:position w:val="-10"/>
          <w:sz w:val="22"/>
          <w:szCs w:val="22"/>
        </w:rPr>
        <w:object w:dxaOrig="1820" w:dyaOrig="320" w14:anchorId="577472A8">
          <v:shape id="_x0000_i1432" type="#_x0000_t75" style="width:91.15pt;height:16.15pt" o:ole="">
            <v:imagedata r:id="rId566" o:title=""/>
          </v:shape>
          <o:OLEObject Type="Embed" ProgID="Equation.DSMT4" ShapeID="_x0000_i1432" DrawAspect="Content" ObjectID="_1785273422" r:id="rId567"/>
        </w:object>
      </w:r>
      <w:r>
        <w:rPr>
          <w:sz w:val="22"/>
          <w:szCs w:val="22"/>
        </w:rPr>
        <w:t xml:space="preserve">, the total profit function is </w:t>
      </w:r>
      <w:r w:rsidRPr="006A0BB5">
        <w:rPr>
          <w:position w:val="-28"/>
          <w:sz w:val="22"/>
          <w:szCs w:val="22"/>
        </w:rPr>
        <w:object w:dxaOrig="6759" w:dyaOrig="680" w14:anchorId="295F6A34">
          <v:shape id="_x0000_i1433" type="#_x0000_t75" style="width:337.9pt;height:34.15pt" o:ole="">
            <v:imagedata r:id="rId568" o:title=""/>
          </v:shape>
          <o:OLEObject Type="Embed" ProgID="Equation.DSMT4" ShapeID="_x0000_i1433" DrawAspect="Content" ObjectID="_1785273423" r:id="rId569"/>
        </w:object>
      </w:r>
      <w:r>
        <w:rPr>
          <w:sz w:val="22"/>
          <w:szCs w:val="22"/>
        </w:rPr>
        <w:t xml:space="preserve"> and we derive the second</w:t>
      </w:r>
      <w:r w:rsidRPr="00CF2076">
        <w:rPr>
          <w:sz w:val="22"/>
          <w:szCs w:val="22"/>
        </w:rPr>
        <w:t xml:space="preserve"> </w:t>
      </w:r>
      <w:r w:rsidRPr="00CF3DC2">
        <w:rPr>
          <w:sz w:val="22"/>
          <w:szCs w:val="22"/>
        </w:rPr>
        <w:t>order derivative</w:t>
      </w:r>
      <w:r>
        <w:rPr>
          <w:sz w:val="22"/>
          <w:szCs w:val="22"/>
        </w:rPr>
        <w:t xml:space="preserve"> </w:t>
      </w:r>
      <w:r w:rsidRPr="00D3414A">
        <w:rPr>
          <w:position w:val="-30"/>
          <w:sz w:val="22"/>
          <w:szCs w:val="22"/>
        </w:rPr>
        <w:object w:dxaOrig="1620" w:dyaOrig="720" w14:anchorId="4C7A1831">
          <v:shape id="_x0000_i1434" type="#_x0000_t75" style="width:81pt;height:36.4pt" o:ole="">
            <v:imagedata r:id="rId570" o:title=""/>
          </v:shape>
          <o:OLEObject Type="Embed" ProgID="Equation.DSMT4" ShapeID="_x0000_i1434" DrawAspect="Content" ObjectID="_1785273424" r:id="rId571"/>
        </w:object>
      </w:r>
      <w:r>
        <w:rPr>
          <w:sz w:val="22"/>
          <w:szCs w:val="22"/>
        </w:rPr>
        <w:t xml:space="preserve">. Then we solve </w:t>
      </w:r>
      <w:r w:rsidRPr="00D3414A">
        <w:rPr>
          <w:position w:val="-30"/>
          <w:sz w:val="22"/>
          <w:szCs w:val="22"/>
        </w:rPr>
        <w:object w:dxaOrig="960" w:dyaOrig="680" w14:anchorId="02FEFEB3">
          <v:shape id="_x0000_i1435" type="#_x0000_t75" style="width:48pt;height:34.15pt" o:ole="">
            <v:imagedata r:id="rId572" o:title=""/>
          </v:shape>
          <o:OLEObject Type="Embed" ProgID="Equation.DSMT4" ShapeID="_x0000_i1435" DrawAspect="Content" ObjectID="_1785273425" r:id="rId573"/>
        </w:object>
      </w:r>
      <w:r>
        <w:rPr>
          <w:sz w:val="22"/>
          <w:szCs w:val="22"/>
        </w:rPr>
        <w:t xml:space="preserve"> and get  </w:t>
      </w:r>
      <w:r w:rsidRPr="00295C07">
        <w:rPr>
          <w:position w:val="-14"/>
          <w:sz w:val="22"/>
          <w:szCs w:val="22"/>
        </w:rPr>
        <w:object w:dxaOrig="2600" w:dyaOrig="400" w14:anchorId="0B7DC5EA">
          <v:shape id="_x0000_i1436" type="#_x0000_t75" style="width:130.15pt;height:19.9pt" o:ole="">
            <v:imagedata r:id="rId574" o:title=""/>
          </v:shape>
          <o:OLEObject Type="Embed" ProgID="Equation.DSMT4" ShapeID="_x0000_i1436" DrawAspect="Content" ObjectID="_1785273426" r:id="rId575"/>
        </w:object>
      </w:r>
      <w:r>
        <w:rPr>
          <w:sz w:val="22"/>
          <w:szCs w:val="22"/>
        </w:rPr>
        <w:t xml:space="preserve"> and </w:t>
      </w:r>
      <w:r w:rsidRPr="00295C07">
        <w:rPr>
          <w:position w:val="-24"/>
          <w:sz w:val="22"/>
          <w:szCs w:val="22"/>
        </w:rPr>
        <w:object w:dxaOrig="2079" w:dyaOrig="720" w14:anchorId="731E4DEA">
          <v:shape id="_x0000_i1437" type="#_x0000_t75" style="width:103.9pt;height:36.4pt" o:ole="">
            <v:imagedata r:id="rId576" o:title=""/>
          </v:shape>
          <o:OLEObject Type="Embed" ProgID="Equation.DSMT4" ShapeID="_x0000_i1437" DrawAspect="Content" ObjectID="_1785273427" r:id="rId577"/>
        </w:object>
      </w:r>
      <w:r>
        <w:rPr>
          <w:sz w:val="22"/>
          <w:szCs w:val="22"/>
        </w:rPr>
        <w:t xml:space="preserve">. Note that we have the condition </w:t>
      </w:r>
      <w:r>
        <w:rPr>
          <w:position w:val="-10"/>
          <w:sz w:val="22"/>
          <w:szCs w:val="22"/>
        </w:rPr>
        <w:object w:dxaOrig="1820" w:dyaOrig="320" w14:anchorId="6CA00BC6">
          <v:shape id="_x0000_i1438" type="#_x0000_t75" style="width:91.15pt;height:16.15pt" o:ole="">
            <v:imagedata r:id="rId566" o:title=""/>
          </v:shape>
          <o:OLEObject Type="Embed" ProgID="Equation.DSMT4" ShapeID="_x0000_i1438" DrawAspect="Content" ObjectID="_1785273428" r:id="rId578"/>
        </w:object>
      </w:r>
      <w:r>
        <w:rPr>
          <w:sz w:val="22"/>
          <w:szCs w:val="22"/>
        </w:rPr>
        <w:t xml:space="preserve">, so we first evaluate the lower boundary </w:t>
      </w:r>
      <w:r w:rsidRPr="00F954A4">
        <w:rPr>
          <w:position w:val="-12"/>
          <w:sz w:val="22"/>
          <w:szCs w:val="22"/>
        </w:rPr>
        <w:object w:dxaOrig="1219" w:dyaOrig="360" w14:anchorId="52F08CB6">
          <v:shape id="_x0000_i1439" type="#_x0000_t75" style="width:61.15pt;height:18pt" o:ole="">
            <v:imagedata r:id="rId579" o:title=""/>
          </v:shape>
          <o:OLEObject Type="Embed" ProgID="Equation.DSMT4" ShapeID="_x0000_i1439" DrawAspect="Content" ObjectID="_1785273429" r:id="rId580"/>
        </w:object>
      </w:r>
      <w:r>
        <w:rPr>
          <w:sz w:val="22"/>
          <w:szCs w:val="22"/>
        </w:rPr>
        <w:t xml:space="preserve">. When </w:t>
      </w:r>
      <w:r w:rsidRPr="00F954A4">
        <w:rPr>
          <w:position w:val="-14"/>
          <w:sz w:val="22"/>
          <w:szCs w:val="22"/>
        </w:rPr>
        <w:object w:dxaOrig="2000" w:dyaOrig="400" w14:anchorId="7152FD9A">
          <v:shape id="_x0000_i1440" type="#_x0000_t75" style="width:100.15pt;height:19.9pt" o:ole="">
            <v:imagedata r:id="rId581" o:title=""/>
          </v:shape>
          <o:OLEObject Type="Embed" ProgID="Equation.DSMT4" ShapeID="_x0000_i1440" DrawAspect="Content" ObjectID="_1785273430" r:id="rId582"/>
        </w:object>
      </w:r>
      <w:r>
        <w:rPr>
          <w:sz w:val="22"/>
          <w:szCs w:val="22"/>
        </w:rPr>
        <w:t xml:space="preserve">, we get </w:t>
      </w:r>
      <w:r w:rsidRPr="00F954A4">
        <w:rPr>
          <w:position w:val="-22"/>
          <w:sz w:val="22"/>
          <w:szCs w:val="22"/>
        </w:rPr>
        <w:object w:dxaOrig="2560" w:dyaOrig="580" w14:anchorId="17D7F4D5">
          <v:shape id="_x0000_i1530" type="#_x0000_t75" style="width:128.25pt;height:29.25pt" o:ole="">
            <v:imagedata r:id="rId583" o:title=""/>
          </v:shape>
          <o:OLEObject Type="Embed" ProgID="Equation.DSMT4" ShapeID="_x0000_i1530" DrawAspect="Content" ObjectID="_1785273431" r:id="rId584"/>
        </w:object>
      </w:r>
      <w:r>
        <w:rPr>
          <w:sz w:val="22"/>
          <w:szCs w:val="22"/>
        </w:rPr>
        <w:t xml:space="preserve">. We derive negative derivative </w:t>
      </w:r>
      <w:r w:rsidR="00920CB8" w:rsidRPr="00F954A4">
        <w:rPr>
          <w:position w:val="-28"/>
          <w:sz w:val="22"/>
          <w:szCs w:val="22"/>
        </w:rPr>
        <w:object w:dxaOrig="2120" w:dyaOrig="960" w14:anchorId="52D85AD5">
          <v:shape id="_x0000_i1532" type="#_x0000_t75" style="width:106.15pt;height:48.4pt" o:ole="">
            <v:imagedata r:id="rId585" o:title=""/>
          </v:shape>
          <o:OLEObject Type="Embed" ProgID="Equation.DSMT4" ShapeID="_x0000_i1532" DrawAspect="Content" ObjectID="_1785273432" r:id="rId586"/>
        </w:object>
      </w:r>
      <w:r>
        <w:rPr>
          <w:sz w:val="22"/>
          <w:szCs w:val="22"/>
        </w:rPr>
        <w:t xml:space="preserve"> and get </w:t>
      </w:r>
      <w:r w:rsidRPr="00F954A4">
        <w:rPr>
          <w:position w:val="-12"/>
          <w:sz w:val="22"/>
          <w:szCs w:val="22"/>
        </w:rPr>
        <w:object w:dxaOrig="1160" w:dyaOrig="360" w14:anchorId="512173D8">
          <v:shape id="_x0000_i1443" type="#_x0000_t75" style="width:58.15pt;height:18pt" o:ole="">
            <v:imagedata r:id="rId587" o:title=""/>
          </v:shape>
          <o:OLEObject Type="Embed" ProgID="Equation.DSMT4" ShapeID="_x0000_i1443" DrawAspect="Content" ObjectID="_1785273433" r:id="rId588"/>
        </w:object>
      </w:r>
      <w:r>
        <w:rPr>
          <w:sz w:val="22"/>
          <w:szCs w:val="22"/>
        </w:rPr>
        <w:t xml:space="preserve"> when </w:t>
      </w:r>
      <w:r w:rsidR="00920CB8" w:rsidRPr="00920CB8">
        <w:rPr>
          <w:position w:val="-22"/>
          <w:sz w:val="22"/>
          <w:szCs w:val="22"/>
        </w:rPr>
        <w:object w:dxaOrig="1500" w:dyaOrig="580" w14:anchorId="0B6616D7">
          <v:shape id="_x0000_i1538" type="#_x0000_t75" style="width:75pt;height:28.9pt" o:ole="">
            <v:imagedata r:id="rId589" o:title=""/>
          </v:shape>
          <o:OLEObject Type="Embed" ProgID="Equation.DSMT4" ShapeID="_x0000_i1538" DrawAspect="Content" ObjectID="_1785273434" r:id="rId590"/>
        </w:object>
      </w:r>
      <w:r>
        <w:rPr>
          <w:sz w:val="22"/>
          <w:szCs w:val="22"/>
        </w:rPr>
        <w:t>.</w:t>
      </w:r>
      <w:r w:rsidR="00E72A93">
        <w:rPr>
          <w:sz w:val="22"/>
          <w:szCs w:val="22"/>
        </w:rPr>
        <w:t xml:space="preserve"> Hence, we need to have </w:t>
      </w:r>
      <w:r w:rsidR="00E72A93" w:rsidRPr="00F954A4">
        <w:rPr>
          <w:position w:val="-12"/>
          <w:sz w:val="22"/>
          <w:szCs w:val="22"/>
        </w:rPr>
        <w:object w:dxaOrig="1160" w:dyaOrig="360" w14:anchorId="23D9D997">
          <v:shape id="_x0000_i1455" type="#_x0000_t75" style="width:58.15pt;height:18pt" o:ole="">
            <v:imagedata r:id="rId591" o:title=""/>
          </v:shape>
          <o:OLEObject Type="Embed" ProgID="Equation.DSMT4" ShapeID="_x0000_i1455" DrawAspect="Content" ObjectID="_1785273435" r:id="rId592"/>
        </w:object>
      </w:r>
      <w:r w:rsidR="00E72A93">
        <w:rPr>
          <w:sz w:val="22"/>
          <w:szCs w:val="22"/>
        </w:rPr>
        <w:t xml:space="preserve">. Then we evaluate the upper boundary </w:t>
      </w:r>
      <w:r w:rsidR="00E72A93" w:rsidRPr="00E72A93">
        <w:rPr>
          <w:position w:val="-10"/>
          <w:sz w:val="22"/>
          <w:szCs w:val="22"/>
        </w:rPr>
        <w:object w:dxaOrig="1040" w:dyaOrig="320" w14:anchorId="1C856067">
          <v:shape id="_x0000_i1446" type="#_x0000_t75" style="width:52.15pt;height:15.75pt" o:ole="">
            <v:imagedata r:id="rId593" o:title=""/>
          </v:shape>
          <o:OLEObject Type="Embed" ProgID="Equation.DSMT4" ShapeID="_x0000_i1446" DrawAspect="Content" ObjectID="_1785273436" r:id="rId594"/>
        </w:object>
      </w:r>
      <w:r w:rsidR="00E72A93">
        <w:rPr>
          <w:sz w:val="22"/>
          <w:szCs w:val="22"/>
        </w:rPr>
        <w:t>.</w:t>
      </w:r>
      <w:r w:rsidR="00E72A93">
        <w:rPr>
          <w:sz w:val="22"/>
          <w:szCs w:val="22"/>
        </w:rPr>
        <w:t xml:space="preserve"> </w:t>
      </w:r>
      <w:r w:rsidR="00E72A93">
        <w:rPr>
          <w:sz w:val="22"/>
          <w:szCs w:val="22"/>
        </w:rPr>
        <w:t xml:space="preserve">When </w:t>
      </w:r>
      <w:r w:rsidR="00E72A93" w:rsidRPr="00F954A4">
        <w:rPr>
          <w:position w:val="-14"/>
          <w:sz w:val="22"/>
          <w:szCs w:val="22"/>
        </w:rPr>
        <w:object w:dxaOrig="2000" w:dyaOrig="400" w14:anchorId="663C8944">
          <v:shape id="_x0000_i1447" type="#_x0000_t75" style="width:100.15pt;height:19.9pt" o:ole="">
            <v:imagedata r:id="rId581" o:title=""/>
          </v:shape>
          <o:OLEObject Type="Embed" ProgID="Equation.DSMT4" ShapeID="_x0000_i1447" DrawAspect="Content" ObjectID="_1785273437" r:id="rId595"/>
        </w:object>
      </w:r>
      <w:r w:rsidR="00E72A93">
        <w:rPr>
          <w:sz w:val="22"/>
          <w:szCs w:val="22"/>
        </w:rPr>
        <w:t xml:space="preserve">, we get </w:t>
      </w:r>
      <w:r w:rsidR="00E72A93" w:rsidRPr="00F954A4">
        <w:rPr>
          <w:position w:val="-22"/>
          <w:sz w:val="22"/>
          <w:szCs w:val="22"/>
        </w:rPr>
        <w:object w:dxaOrig="2340" w:dyaOrig="580" w14:anchorId="3B6AEC8A">
          <v:shape id="_x0000_i1448" type="#_x0000_t75" style="width:117.4pt;height:29.25pt" o:ole="">
            <v:imagedata r:id="rId596" o:title=""/>
          </v:shape>
          <o:OLEObject Type="Embed" ProgID="Equation.DSMT4" ShapeID="_x0000_i1448" DrawAspect="Content" ObjectID="_1785273438" r:id="rId597"/>
        </w:object>
      </w:r>
      <w:r w:rsidR="00E72A93">
        <w:rPr>
          <w:sz w:val="22"/>
          <w:szCs w:val="22"/>
        </w:rPr>
        <w:t>.</w:t>
      </w:r>
      <w:r w:rsidR="00E72A93" w:rsidRPr="00E72A93">
        <w:rPr>
          <w:sz w:val="22"/>
          <w:szCs w:val="22"/>
        </w:rPr>
        <w:t xml:space="preserve"> </w:t>
      </w:r>
      <w:r w:rsidR="00E72A93">
        <w:rPr>
          <w:sz w:val="22"/>
          <w:szCs w:val="22"/>
        </w:rPr>
        <w:t xml:space="preserve">We derive </w:t>
      </w:r>
      <w:r w:rsidR="00E72A93">
        <w:rPr>
          <w:sz w:val="22"/>
          <w:szCs w:val="22"/>
        </w:rPr>
        <w:t>positive</w:t>
      </w:r>
      <w:r w:rsidR="00E72A93">
        <w:rPr>
          <w:sz w:val="22"/>
          <w:szCs w:val="22"/>
        </w:rPr>
        <w:t xml:space="preserve"> derivative </w:t>
      </w:r>
      <w:r w:rsidR="00920CB8" w:rsidRPr="00F954A4">
        <w:rPr>
          <w:position w:val="-28"/>
          <w:sz w:val="22"/>
          <w:szCs w:val="22"/>
        </w:rPr>
        <w:object w:dxaOrig="1900" w:dyaOrig="960" w14:anchorId="1858404D">
          <v:shape id="_x0000_i1552" type="#_x0000_t75" style="width:94.9pt;height:48.4pt" o:ole="">
            <v:imagedata r:id="rId598" o:title=""/>
          </v:shape>
          <o:OLEObject Type="Embed" ProgID="Equation.DSMT4" ShapeID="_x0000_i1552" DrawAspect="Content" ObjectID="_1785273439" r:id="rId599"/>
        </w:object>
      </w:r>
      <w:r w:rsidR="00E72A93">
        <w:rPr>
          <w:sz w:val="22"/>
          <w:szCs w:val="22"/>
        </w:rPr>
        <w:t xml:space="preserve"> and get </w:t>
      </w:r>
      <w:r w:rsidR="00E96557" w:rsidRPr="00F954A4">
        <w:rPr>
          <w:position w:val="-12"/>
          <w:sz w:val="22"/>
          <w:szCs w:val="22"/>
        </w:rPr>
        <w:object w:dxaOrig="1700" w:dyaOrig="360" w14:anchorId="0CA7767C">
          <v:shape id="_x0000_i1570" type="#_x0000_t75" style="width:85.5pt;height:18pt" o:ole="">
            <v:imagedata r:id="rId600" o:title=""/>
          </v:shape>
          <o:OLEObject Type="Embed" ProgID="Equation.DSMT4" ShapeID="_x0000_i1570" DrawAspect="Content" ObjectID="_1785273440" r:id="rId601"/>
        </w:object>
      </w:r>
      <w:r w:rsidR="00E72A93">
        <w:rPr>
          <w:sz w:val="22"/>
          <w:szCs w:val="22"/>
        </w:rPr>
        <w:t xml:space="preserve"> when </w:t>
      </w:r>
      <w:r w:rsidR="00920CB8" w:rsidRPr="00920CB8">
        <w:rPr>
          <w:position w:val="-22"/>
          <w:sz w:val="22"/>
          <w:szCs w:val="22"/>
        </w:rPr>
        <w:object w:dxaOrig="1440" w:dyaOrig="580" w14:anchorId="0F79227B">
          <v:shape id="_x0000_i1554" type="#_x0000_t75" style="width:1in;height:28.9pt" o:ole="">
            <v:imagedata r:id="rId602" o:title=""/>
          </v:shape>
          <o:OLEObject Type="Embed" ProgID="Equation.DSMT4" ShapeID="_x0000_i1554" DrawAspect="Content" ObjectID="_1785273441" r:id="rId603"/>
        </w:object>
      </w:r>
      <w:r w:rsidR="00E72A93">
        <w:rPr>
          <w:sz w:val="22"/>
          <w:szCs w:val="22"/>
        </w:rPr>
        <w:t>.</w:t>
      </w:r>
      <w:r w:rsidR="00E72A93">
        <w:rPr>
          <w:sz w:val="22"/>
          <w:szCs w:val="22"/>
        </w:rPr>
        <w:t xml:space="preserve"> Hence, we need to have </w:t>
      </w:r>
      <w:r w:rsidR="00E96557" w:rsidRPr="00F954A4">
        <w:rPr>
          <w:position w:val="-12"/>
          <w:sz w:val="22"/>
          <w:szCs w:val="22"/>
        </w:rPr>
        <w:object w:dxaOrig="1040" w:dyaOrig="360" w14:anchorId="138D39F9">
          <v:shape id="_x0000_i1568" type="#_x0000_t75" style="width:52.15pt;height:18pt" o:ole="">
            <v:imagedata r:id="rId604" o:title=""/>
          </v:shape>
          <o:OLEObject Type="Embed" ProgID="Equation.DSMT4" ShapeID="_x0000_i1568" DrawAspect="Content" ObjectID="_1785273442" r:id="rId605"/>
        </w:object>
      </w:r>
      <w:r w:rsidR="00E72A93">
        <w:rPr>
          <w:sz w:val="22"/>
          <w:szCs w:val="22"/>
        </w:rPr>
        <w:t>.</w:t>
      </w:r>
      <w:r w:rsidR="00BB0E94">
        <w:rPr>
          <w:sz w:val="22"/>
          <w:szCs w:val="22"/>
        </w:rPr>
        <w:t xml:space="preserve"> Then, we check the compatibility and have </w:t>
      </w:r>
      <w:r w:rsidR="00BB0E94" w:rsidRPr="00BB0E94">
        <w:rPr>
          <w:position w:val="-14"/>
          <w:sz w:val="22"/>
          <w:szCs w:val="22"/>
        </w:rPr>
        <w:object w:dxaOrig="2460" w:dyaOrig="400" w14:anchorId="268B1158">
          <v:shape id="_x0000_i1458" type="#_x0000_t75" style="width:123.4pt;height:19.9pt" o:ole="">
            <v:imagedata r:id="rId606" o:title=""/>
          </v:shape>
          <o:OLEObject Type="Embed" ProgID="Equation.DSMT4" ShapeID="_x0000_i1458" DrawAspect="Content" ObjectID="_1785273443" r:id="rId607"/>
        </w:object>
      </w:r>
      <w:r w:rsidR="00BB0E94">
        <w:rPr>
          <w:sz w:val="22"/>
          <w:szCs w:val="22"/>
        </w:rPr>
        <w:t xml:space="preserve">. </w:t>
      </w:r>
      <w:r w:rsidR="00BB0E94">
        <w:rPr>
          <w:sz w:val="22"/>
          <w:szCs w:val="22"/>
        </w:rPr>
        <w:t xml:space="preserve"> </w:t>
      </w:r>
      <w:proofErr w:type="gramStart"/>
      <w:r w:rsidR="00BB0E94">
        <w:rPr>
          <w:sz w:val="22"/>
          <w:szCs w:val="22"/>
        </w:rPr>
        <w:t>So</w:t>
      </w:r>
      <w:proofErr w:type="gramEnd"/>
      <w:r w:rsidR="00BB0E94">
        <w:rPr>
          <w:sz w:val="22"/>
          <w:szCs w:val="22"/>
        </w:rPr>
        <w:t xml:space="preserve"> we need </w:t>
      </w:r>
      <w:r w:rsidR="00E96557">
        <w:rPr>
          <w:sz w:val="22"/>
          <w:szCs w:val="22"/>
        </w:rPr>
        <w:t xml:space="preserve">to satisfy the condition </w:t>
      </w:r>
      <w:r w:rsidR="00BB0E94" w:rsidRPr="00BB0E94">
        <w:rPr>
          <w:position w:val="-12"/>
          <w:sz w:val="22"/>
          <w:szCs w:val="22"/>
        </w:rPr>
        <w:object w:dxaOrig="1840" w:dyaOrig="360" w14:anchorId="56F2F3EF">
          <v:shape id="_x0000_i1461" type="#_x0000_t75" style="width:91.9pt;height:18pt" o:ole="">
            <v:imagedata r:id="rId608" o:title=""/>
          </v:shape>
          <o:OLEObject Type="Embed" ProgID="Equation.DSMT4" ShapeID="_x0000_i1461" DrawAspect="Content" ObjectID="_1785273444" r:id="rId609"/>
        </w:object>
      </w:r>
      <w:r w:rsidR="00E96557">
        <w:rPr>
          <w:sz w:val="22"/>
          <w:szCs w:val="22"/>
        </w:rPr>
        <w:t xml:space="preserve"> in this case</w:t>
      </w:r>
      <w:r w:rsidR="00BB0E94">
        <w:rPr>
          <w:sz w:val="22"/>
          <w:szCs w:val="22"/>
        </w:rPr>
        <w:t xml:space="preserve">. When </w:t>
      </w:r>
      <w:r w:rsidR="00BB0E94" w:rsidRPr="00BB0E94">
        <w:rPr>
          <w:position w:val="-12"/>
          <w:sz w:val="22"/>
          <w:szCs w:val="22"/>
        </w:rPr>
        <w:object w:dxaOrig="1040" w:dyaOrig="360" w14:anchorId="23E7B20E">
          <v:shape id="_x0000_i1464" type="#_x0000_t75" style="width:52.15pt;height:18pt" o:ole="">
            <v:imagedata r:id="rId610" o:title=""/>
          </v:shape>
          <o:OLEObject Type="Embed" ProgID="Equation.DSMT4" ShapeID="_x0000_i1464" DrawAspect="Content" ObjectID="_1785273445" r:id="rId611"/>
        </w:object>
      </w:r>
      <w:r w:rsidR="00BB0E94">
        <w:rPr>
          <w:sz w:val="22"/>
          <w:szCs w:val="22"/>
        </w:rPr>
        <w:t xml:space="preserve">, </w:t>
      </w:r>
      <w:r w:rsidR="00BB0E94">
        <w:rPr>
          <w:sz w:val="22"/>
          <w:szCs w:val="22"/>
        </w:rPr>
        <w:t xml:space="preserve">solve the Lagrangian </w:t>
      </w:r>
      <w:r w:rsidR="00BB0E94" w:rsidRPr="00B63147">
        <w:rPr>
          <w:position w:val="-28"/>
          <w:sz w:val="22"/>
          <w:szCs w:val="22"/>
        </w:rPr>
        <w:object w:dxaOrig="6060" w:dyaOrig="680" w14:anchorId="7399D591">
          <v:shape id="_x0000_i1470" type="#_x0000_t75" style="width:303pt;height:34.15pt" o:ole="">
            <v:imagedata r:id="rId612" o:title=""/>
          </v:shape>
          <o:OLEObject Type="Embed" ProgID="Equation.DSMT4" ShapeID="_x0000_i1470" DrawAspect="Content" ObjectID="_1785273446" r:id="rId613"/>
        </w:object>
      </w:r>
      <w:r w:rsidR="00BB0E94">
        <w:rPr>
          <w:sz w:val="22"/>
          <w:szCs w:val="22"/>
        </w:rPr>
        <w:t>, we get the boundary solution</w:t>
      </w:r>
      <w:r w:rsidR="00BB0E94">
        <w:rPr>
          <w:sz w:val="22"/>
          <w:szCs w:val="22"/>
        </w:rPr>
        <w:t xml:space="preserve"> </w:t>
      </w:r>
      <w:r w:rsidR="00C04415" w:rsidRPr="00127B58">
        <w:rPr>
          <w:position w:val="-12"/>
          <w:sz w:val="22"/>
          <w:szCs w:val="22"/>
        </w:rPr>
        <w:object w:dxaOrig="1719" w:dyaOrig="380" w14:anchorId="1E71D06F">
          <v:shape id="_x0000_i1474" type="#_x0000_t75" style="width:85.9pt;height:19.15pt" o:ole="">
            <v:imagedata r:id="rId614" o:title=""/>
          </v:shape>
          <o:OLEObject Type="Embed" ProgID="Equation.DSMT4" ShapeID="_x0000_i1474" DrawAspect="Content" ObjectID="_1785273447" r:id="rId615"/>
        </w:object>
      </w:r>
      <w:r w:rsidR="00C04415">
        <w:rPr>
          <w:sz w:val="22"/>
          <w:szCs w:val="22"/>
        </w:rPr>
        <w:t xml:space="preserve"> </w:t>
      </w:r>
      <w:r w:rsidR="00BB0E94">
        <w:rPr>
          <w:sz w:val="22"/>
          <w:szCs w:val="22"/>
        </w:rPr>
        <w:t xml:space="preserve">and </w:t>
      </w:r>
      <w:r w:rsidR="00C04415" w:rsidRPr="00C04415">
        <w:rPr>
          <w:position w:val="-12"/>
          <w:sz w:val="22"/>
          <w:szCs w:val="22"/>
        </w:rPr>
        <w:object w:dxaOrig="940" w:dyaOrig="380" w14:anchorId="0F55F769">
          <v:shape id="_x0000_i1476" type="#_x0000_t75" style="width:46.9pt;height:19.15pt" o:ole="">
            <v:imagedata r:id="rId616" o:title=""/>
          </v:shape>
          <o:OLEObject Type="Embed" ProgID="Equation.DSMT4" ShapeID="_x0000_i1476" DrawAspect="Content" ObjectID="_1785273448" r:id="rId617"/>
        </w:object>
      </w:r>
      <w:r w:rsidR="00BB0E94">
        <w:rPr>
          <w:sz w:val="22"/>
          <w:szCs w:val="22"/>
        </w:rPr>
        <w:t>.</w:t>
      </w:r>
      <w:r w:rsidR="00C04415">
        <w:rPr>
          <w:sz w:val="22"/>
          <w:szCs w:val="22"/>
        </w:rPr>
        <w:t xml:space="preserve"> When </w:t>
      </w:r>
      <w:r w:rsidR="00C04415" w:rsidRPr="00BB0E94">
        <w:rPr>
          <w:position w:val="-12"/>
          <w:sz w:val="22"/>
          <w:szCs w:val="22"/>
        </w:rPr>
        <w:object w:dxaOrig="1160" w:dyaOrig="360" w14:anchorId="317BC944">
          <v:shape id="_x0000_i1479" type="#_x0000_t75" style="width:58.15pt;height:18pt" o:ole="">
            <v:imagedata r:id="rId618" o:title=""/>
          </v:shape>
          <o:OLEObject Type="Embed" ProgID="Equation.DSMT4" ShapeID="_x0000_i1479" DrawAspect="Content" ObjectID="_1785273449" r:id="rId619"/>
        </w:object>
      </w:r>
      <w:r w:rsidR="00C04415">
        <w:rPr>
          <w:sz w:val="22"/>
          <w:szCs w:val="22"/>
        </w:rPr>
        <w:t>,</w:t>
      </w:r>
      <w:r w:rsidR="00C04415">
        <w:rPr>
          <w:sz w:val="22"/>
          <w:szCs w:val="22"/>
        </w:rPr>
        <w:t xml:space="preserve"> we get the boundary solution </w:t>
      </w:r>
      <w:r w:rsidR="00C04415" w:rsidRPr="00127B58">
        <w:rPr>
          <w:position w:val="-12"/>
          <w:sz w:val="22"/>
          <w:szCs w:val="22"/>
        </w:rPr>
        <w:object w:dxaOrig="1160" w:dyaOrig="380" w14:anchorId="4020CC4C">
          <v:shape id="_x0000_i1483" type="#_x0000_t75" style="width:57.75pt;height:19.15pt" o:ole="">
            <v:imagedata r:id="rId620" o:title=""/>
          </v:shape>
          <o:OLEObject Type="Embed" ProgID="Equation.DSMT4" ShapeID="_x0000_i1483" DrawAspect="Content" ObjectID="_1785273450" r:id="rId621"/>
        </w:object>
      </w:r>
      <w:r w:rsidR="00C04415">
        <w:rPr>
          <w:sz w:val="22"/>
          <w:szCs w:val="22"/>
        </w:rPr>
        <w:t xml:space="preserve"> and </w:t>
      </w:r>
      <w:r w:rsidR="00E00BE8" w:rsidRPr="00E00BE8">
        <w:rPr>
          <w:position w:val="-24"/>
          <w:sz w:val="22"/>
          <w:szCs w:val="22"/>
        </w:rPr>
        <w:object w:dxaOrig="2280" w:dyaOrig="660" w14:anchorId="454A5B2C">
          <v:shape id="_x0000_i1487" type="#_x0000_t75" style="width:114pt;height:33.4pt" o:ole="">
            <v:imagedata r:id="rId622" o:title=""/>
          </v:shape>
          <o:OLEObject Type="Embed" ProgID="Equation.DSMT4" ShapeID="_x0000_i1487" DrawAspect="Content" ObjectID="_1785273451" r:id="rId623"/>
        </w:object>
      </w:r>
      <w:r w:rsidR="00C04415">
        <w:rPr>
          <w:sz w:val="22"/>
          <w:szCs w:val="22"/>
        </w:rPr>
        <w:t>.</w:t>
      </w:r>
    </w:p>
    <w:p w14:paraId="29678D01" w14:textId="14E84E59" w:rsidR="004772E0" w:rsidRDefault="00E00BE8" w:rsidP="00A934B8">
      <w:pPr>
        <w:pStyle w:val="Bib"/>
        <w:widowControl w:val="0"/>
        <w:numPr>
          <w:ilvl w:val="0"/>
          <w:numId w:val="14"/>
        </w:numPr>
        <w:spacing w:line="360" w:lineRule="auto"/>
        <w:rPr>
          <w:sz w:val="22"/>
          <w:szCs w:val="22"/>
        </w:rPr>
      </w:pPr>
      <w:r w:rsidRPr="00A934B8">
        <w:rPr>
          <w:sz w:val="22"/>
          <w:szCs w:val="22"/>
        </w:rPr>
        <w:t xml:space="preserve">Case C: When </w:t>
      </w:r>
      <w:r>
        <w:rPr>
          <w:position w:val="-10"/>
          <w:sz w:val="22"/>
          <w:szCs w:val="22"/>
        </w:rPr>
        <w:object w:dxaOrig="1380" w:dyaOrig="340" w14:anchorId="7ED41ADD">
          <v:shape id="_x0000_i1488" type="#_x0000_t75" style="width:69.4pt;height:16.9pt" o:ole="">
            <v:imagedata r:id="rId209" o:title=""/>
          </v:shape>
          <o:OLEObject Type="Embed" ProgID="Equation.DSMT4" ShapeID="_x0000_i1488" DrawAspect="Content" ObjectID="_1785273452" r:id="rId624"/>
        </w:object>
      </w:r>
      <w:r w:rsidRPr="00A934B8">
        <w:rPr>
          <w:sz w:val="22"/>
          <w:szCs w:val="22"/>
        </w:rPr>
        <w:t>, we get</w:t>
      </w:r>
      <w:r>
        <w:rPr>
          <w:position w:val="-10"/>
          <w:sz w:val="22"/>
          <w:szCs w:val="22"/>
        </w:rPr>
        <w:object w:dxaOrig="1820" w:dyaOrig="320" w14:anchorId="2A178061">
          <v:shape id="_x0000_i1492" type="#_x0000_t75" style="width:91.15pt;height:16.15pt" o:ole="">
            <v:imagedata r:id="rId625" o:title=""/>
          </v:shape>
          <o:OLEObject Type="Embed" ProgID="Equation.DSMT4" ShapeID="_x0000_i1492" DrawAspect="Content" ObjectID="_1785273453" r:id="rId626"/>
        </w:object>
      </w:r>
      <w:r w:rsidRPr="00A934B8">
        <w:rPr>
          <w:sz w:val="22"/>
          <w:szCs w:val="22"/>
        </w:rPr>
        <w:t xml:space="preserve">, the total profit function is </w:t>
      </w:r>
      <w:r w:rsidRPr="00E00BE8">
        <w:rPr>
          <w:position w:val="-24"/>
          <w:sz w:val="22"/>
          <w:szCs w:val="22"/>
        </w:rPr>
        <w:object w:dxaOrig="4920" w:dyaOrig="660" w14:anchorId="62A4D8E3">
          <v:shape id="_x0000_i1495" type="#_x0000_t75" style="width:246pt;height:33pt" o:ole="">
            <v:imagedata r:id="rId627" o:title=""/>
          </v:shape>
          <o:OLEObject Type="Embed" ProgID="Equation.DSMT4" ShapeID="_x0000_i1495" DrawAspect="Content" ObjectID="_1785273454" r:id="rId628"/>
        </w:object>
      </w:r>
      <w:r w:rsidRPr="00A934B8">
        <w:rPr>
          <w:sz w:val="22"/>
          <w:szCs w:val="22"/>
        </w:rPr>
        <w:t xml:space="preserve"> </w:t>
      </w:r>
      <w:r w:rsidRPr="00A934B8">
        <w:rPr>
          <w:sz w:val="22"/>
          <w:szCs w:val="22"/>
        </w:rPr>
        <w:t xml:space="preserve">and we derive the second order derivative </w:t>
      </w:r>
      <w:r w:rsidRPr="00D3414A">
        <w:rPr>
          <w:position w:val="-30"/>
          <w:sz w:val="22"/>
          <w:szCs w:val="22"/>
        </w:rPr>
        <w:object w:dxaOrig="1540" w:dyaOrig="720" w14:anchorId="38A49731">
          <v:shape id="_x0000_i1499" type="#_x0000_t75" style="width:77.25pt;height:36.4pt" o:ole="">
            <v:imagedata r:id="rId629" o:title=""/>
          </v:shape>
          <o:OLEObject Type="Embed" ProgID="Equation.DSMT4" ShapeID="_x0000_i1499" DrawAspect="Content" ObjectID="_1785273455" r:id="rId630"/>
        </w:object>
      </w:r>
      <w:r w:rsidRPr="00A934B8">
        <w:rPr>
          <w:sz w:val="22"/>
          <w:szCs w:val="22"/>
        </w:rPr>
        <w:t xml:space="preserve">. Then we solve </w:t>
      </w:r>
      <w:r w:rsidRPr="00D3414A">
        <w:rPr>
          <w:position w:val="-30"/>
          <w:sz w:val="22"/>
          <w:szCs w:val="22"/>
        </w:rPr>
        <w:object w:dxaOrig="980" w:dyaOrig="680" w14:anchorId="1D490C7E">
          <v:shape id="_x0000_i1507" type="#_x0000_t75" style="width:48.75pt;height:34.15pt" o:ole="">
            <v:imagedata r:id="rId631" o:title=""/>
          </v:shape>
          <o:OLEObject Type="Embed" ProgID="Equation.DSMT4" ShapeID="_x0000_i1507" DrawAspect="Content" ObjectID="_1785273456" r:id="rId632"/>
        </w:object>
      </w:r>
      <w:r w:rsidRPr="00A934B8">
        <w:rPr>
          <w:sz w:val="22"/>
          <w:szCs w:val="22"/>
        </w:rPr>
        <w:t xml:space="preserve"> and get </w:t>
      </w:r>
      <w:r w:rsidRPr="00E00BE8">
        <w:rPr>
          <w:position w:val="-24"/>
          <w:sz w:val="22"/>
          <w:szCs w:val="22"/>
        </w:rPr>
        <w:object w:dxaOrig="1500" w:dyaOrig="620" w14:anchorId="296FA438">
          <v:shape id="_x0000_i1509" type="#_x0000_t75" style="width:75pt;height:31.15pt" o:ole="">
            <v:imagedata r:id="rId633" o:title=""/>
          </v:shape>
          <o:OLEObject Type="Embed" ProgID="Equation.DSMT4" ShapeID="_x0000_i1509" DrawAspect="Content" ObjectID="_1785273457" r:id="rId634"/>
        </w:object>
      </w:r>
      <w:r w:rsidRPr="00A934B8">
        <w:rPr>
          <w:sz w:val="22"/>
          <w:szCs w:val="22"/>
        </w:rPr>
        <w:t xml:space="preserve"> and </w:t>
      </w:r>
      <w:r w:rsidRPr="00295C07">
        <w:rPr>
          <w:position w:val="-24"/>
          <w:sz w:val="22"/>
          <w:szCs w:val="22"/>
        </w:rPr>
        <w:object w:dxaOrig="1420" w:dyaOrig="660" w14:anchorId="3AFBB4F6">
          <v:shape id="_x0000_i1511" type="#_x0000_t75" style="width:71.25pt;height:33.4pt" o:ole="">
            <v:imagedata r:id="rId635" o:title=""/>
          </v:shape>
          <o:OLEObject Type="Embed" ProgID="Equation.DSMT4" ShapeID="_x0000_i1511" DrawAspect="Content" ObjectID="_1785273458" r:id="rId636"/>
        </w:object>
      </w:r>
      <w:r w:rsidRPr="00A934B8">
        <w:rPr>
          <w:sz w:val="22"/>
          <w:szCs w:val="22"/>
        </w:rPr>
        <w:t xml:space="preserve">. Note that we have the condition </w:t>
      </w:r>
      <w:r>
        <w:rPr>
          <w:position w:val="-10"/>
          <w:sz w:val="22"/>
          <w:szCs w:val="22"/>
        </w:rPr>
        <w:object w:dxaOrig="1820" w:dyaOrig="320" w14:anchorId="69EFF2C1">
          <v:shape id="_x0000_i1517" type="#_x0000_t75" style="width:91.15pt;height:16.15pt" o:ole="">
            <v:imagedata r:id="rId625" o:title=""/>
          </v:shape>
          <o:OLEObject Type="Embed" ProgID="Equation.DSMT4" ShapeID="_x0000_i1517" DrawAspect="Content" ObjectID="_1785273459" r:id="rId637"/>
        </w:object>
      </w:r>
      <w:r w:rsidRPr="00A934B8">
        <w:rPr>
          <w:sz w:val="22"/>
          <w:szCs w:val="22"/>
        </w:rPr>
        <w:t xml:space="preserve">, so we first evaluate the lower boundary </w:t>
      </w:r>
      <w:r w:rsidRPr="00F954A4">
        <w:rPr>
          <w:position w:val="-12"/>
          <w:sz w:val="22"/>
          <w:szCs w:val="22"/>
        </w:rPr>
        <w:object w:dxaOrig="1219" w:dyaOrig="360" w14:anchorId="53E54324">
          <v:shape id="_x0000_i1519" type="#_x0000_t75" style="width:61.15pt;height:18pt" o:ole="">
            <v:imagedata r:id="rId638" o:title=""/>
          </v:shape>
          <o:OLEObject Type="Embed" ProgID="Equation.DSMT4" ShapeID="_x0000_i1519" DrawAspect="Content" ObjectID="_1785273460" r:id="rId639"/>
        </w:object>
      </w:r>
      <w:r w:rsidRPr="00A934B8">
        <w:rPr>
          <w:sz w:val="22"/>
          <w:szCs w:val="22"/>
        </w:rPr>
        <w:t xml:space="preserve">. When </w:t>
      </w:r>
      <w:r w:rsidR="00920CB8" w:rsidRPr="00920CB8">
        <w:rPr>
          <w:position w:val="-24"/>
          <w:sz w:val="22"/>
          <w:szCs w:val="22"/>
        </w:rPr>
        <w:object w:dxaOrig="900" w:dyaOrig="620" w14:anchorId="1D4D9EFC">
          <v:shape id="_x0000_i1521" type="#_x0000_t75" style="width:45pt;height:31.15pt" o:ole="">
            <v:imagedata r:id="rId640" o:title=""/>
          </v:shape>
          <o:OLEObject Type="Embed" ProgID="Equation.DSMT4" ShapeID="_x0000_i1521" DrawAspect="Content" ObjectID="_1785273461" r:id="rId641"/>
        </w:object>
      </w:r>
      <w:r w:rsidRPr="00A934B8">
        <w:rPr>
          <w:sz w:val="22"/>
          <w:szCs w:val="22"/>
        </w:rPr>
        <w:t xml:space="preserve">, we get </w:t>
      </w:r>
      <w:r w:rsidR="00920CB8" w:rsidRPr="00F954A4">
        <w:rPr>
          <w:position w:val="-22"/>
          <w:sz w:val="22"/>
          <w:szCs w:val="22"/>
        </w:rPr>
        <w:object w:dxaOrig="2020" w:dyaOrig="580" w14:anchorId="45D8FA65">
          <v:shape id="_x0000_i1523" type="#_x0000_t75" style="width:101.25pt;height:29.25pt" o:ole="">
            <v:imagedata r:id="rId642" o:title=""/>
          </v:shape>
          <o:OLEObject Type="Embed" ProgID="Equation.DSMT4" ShapeID="_x0000_i1523" DrawAspect="Content" ObjectID="_1785273462" r:id="rId643"/>
        </w:object>
      </w:r>
      <w:r w:rsidRPr="00A934B8">
        <w:rPr>
          <w:sz w:val="22"/>
          <w:szCs w:val="22"/>
        </w:rPr>
        <w:t>.</w:t>
      </w:r>
      <w:r w:rsidR="00920CB8" w:rsidRPr="00A934B8">
        <w:rPr>
          <w:sz w:val="22"/>
          <w:szCs w:val="22"/>
        </w:rPr>
        <w:t xml:space="preserve"> </w:t>
      </w:r>
      <w:r w:rsidR="00920CB8" w:rsidRPr="00A934B8">
        <w:rPr>
          <w:sz w:val="22"/>
          <w:szCs w:val="22"/>
        </w:rPr>
        <w:t xml:space="preserve">We derive negative derivative </w:t>
      </w:r>
      <w:r w:rsidR="00920CB8" w:rsidRPr="00F954A4">
        <w:rPr>
          <w:position w:val="-28"/>
          <w:sz w:val="22"/>
          <w:szCs w:val="22"/>
        </w:rPr>
        <w:object w:dxaOrig="1579" w:dyaOrig="960" w14:anchorId="42E7642A">
          <v:shape id="_x0000_i1534" type="#_x0000_t75" style="width:79.15pt;height:48.4pt" o:ole="">
            <v:imagedata r:id="rId644" o:title=""/>
          </v:shape>
          <o:OLEObject Type="Embed" ProgID="Equation.DSMT4" ShapeID="_x0000_i1534" DrawAspect="Content" ObjectID="_1785273463" r:id="rId645"/>
        </w:object>
      </w:r>
      <w:r w:rsidR="00920CB8" w:rsidRPr="00A934B8">
        <w:rPr>
          <w:sz w:val="22"/>
          <w:szCs w:val="22"/>
        </w:rPr>
        <w:t xml:space="preserve"> and get </w:t>
      </w:r>
      <w:r w:rsidR="00920CB8" w:rsidRPr="00F954A4">
        <w:rPr>
          <w:position w:val="-12"/>
          <w:sz w:val="22"/>
          <w:szCs w:val="22"/>
        </w:rPr>
        <w:object w:dxaOrig="1359" w:dyaOrig="360" w14:anchorId="41FA8948">
          <v:shape id="_x0000_i1536" type="#_x0000_t75" style="width:68.25pt;height:18pt" o:ole="">
            <v:imagedata r:id="rId646" o:title=""/>
          </v:shape>
          <o:OLEObject Type="Embed" ProgID="Equation.DSMT4" ShapeID="_x0000_i1536" DrawAspect="Content" ObjectID="_1785273464" r:id="rId647"/>
        </w:object>
      </w:r>
      <w:r w:rsidR="00920CB8" w:rsidRPr="00A934B8">
        <w:rPr>
          <w:sz w:val="22"/>
          <w:szCs w:val="22"/>
        </w:rPr>
        <w:t xml:space="preserve"> when </w:t>
      </w:r>
      <w:r w:rsidR="00920CB8" w:rsidRPr="00920CB8">
        <w:rPr>
          <w:position w:val="-22"/>
          <w:sz w:val="22"/>
          <w:szCs w:val="22"/>
        </w:rPr>
        <w:object w:dxaOrig="960" w:dyaOrig="580" w14:anchorId="437169D2">
          <v:shape id="_x0000_i1540" type="#_x0000_t75" style="width:48pt;height:28.9pt" o:ole="">
            <v:imagedata r:id="rId648" o:title=""/>
          </v:shape>
          <o:OLEObject Type="Embed" ProgID="Equation.DSMT4" ShapeID="_x0000_i1540" DrawAspect="Content" ObjectID="_1785273465" r:id="rId649"/>
        </w:object>
      </w:r>
      <w:r w:rsidR="00920CB8" w:rsidRPr="00A934B8">
        <w:rPr>
          <w:sz w:val="22"/>
          <w:szCs w:val="22"/>
        </w:rPr>
        <w:t>.</w:t>
      </w:r>
      <w:r w:rsidR="00920CB8" w:rsidRPr="00A934B8">
        <w:rPr>
          <w:sz w:val="22"/>
          <w:szCs w:val="22"/>
        </w:rPr>
        <w:t xml:space="preserve"> </w:t>
      </w:r>
      <w:proofErr w:type="gramStart"/>
      <w:r w:rsidR="00920CB8" w:rsidRPr="00A934B8">
        <w:rPr>
          <w:sz w:val="22"/>
          <w:szCs w:val="22"/>
        </w:rPr>
        <w:t>Hence</w:t>
      </w:r>
      <w:proofErr w:type="gramEnd"/>
      <w:r w:rsidR="00920CB8" w:rsidRPr="00A934B8">
        <w:rPr>
          <w:sz w:val="22"/>
          <w:szCs w:val="22"/>
        </w:rPr>
        <w:t xml:space="preserve"> we need to have</w:t>
      </w:r>
      <w:r w:rsidR="00920CB8" w:rsidRPr="00A934B8">
        <w:rPr>
          <w:sz w:val="22"/>
          <w:szCs w:val="22"/>
        </w:rPr>
        <w:t xml:space="preserve"> </w:t>
      </w:r>
      <w:r w:rsidR="00920CB8" w:rsidRPr="00F954A4">
        <w:rPr>
          <w:position w:val="-12"/>
          <w:sz w:val="22"/>
          <w:szCs w:val="22"/>
        </w:rPr>
        <w:object w:dxaOrig="720" w:dyaOrig="360" w14:anchorId="5BE5F7AB">
          <v:shape id="_x0000_i1543" type="#_x0000_t75" style="width:36pt;height:18pt" o:ole="">
            <v:imagedata r:id="rId650" o:title=""/>
          </v:shape>
          <o:OLEObject Type="Embed" ProgID="Equation.DSMT4" ShapeID="_x0000_i1543" DrawAspect="Content" ObjectID="_1785273466" r:id="rId651"/>
        </w:object>
      </w:r>
      <w:r w:rsidR="00920CB8" w:rsidRPr="00A934B8">
        <w:rPr>
          <w:sz w:val="22"/>
          <w:szCs w:val="22"/>
        </w:rPr>
        <w:t xml:space="preserve">. </w:t>
      </w:r>
      <w:r w:rsidR="00920CB8" w:rsidRPr="00A934B8">
        <w:rPr>
          <w:sz w:val="22"/>
          <w:szCs w:val="22"/>
        </w:rPr>
        <w:t xml:space="preserve">Then we evaluate the upper boundary </w:t>
      </w:r>
      <w:r w:rsidR="00920CB8" w:rsidRPr="00E72A93">
        <w:rPr>
          <w:position w:val="-10"/>
          <w:sz w:val="22"/>
          <w:szCs w:val="22"/>
        </w:rPr>
        <w:object w:dxaOrig="1040" w:dyaOrig="320" w14:anchorId="31CD41CE">
          <v:shape id="_x0000_i1556" type="#_x0000_t75" style="width:52.15pt;height:15.75pt" o:ole="">
            <v:imagedata r:id="rId652" o:title=""/>
          </v:shape>
          <o:OLEObject Type="Embed" ProgID="Equation.DSMT4" ShapeID="_x0000_i1556" DrawAspect="Content" ObjectID="_1785273467" r:id="rId653"/>
        </w:object>
      </w:r>
      <w:r w:rsidR="00920CB8" w:rsidRPr="00A934B8">
        <w:rPr>
          <w:sz w:val="22"/>
          <w:szCs w:val="22"/>
        </w:rPr>
        <w:t xml:space="preserve">. When </w:t>
      </w:r>
      <w:r w:rsidR="00920CB8" w:rsidRPr="00920CB8">
        <w:rPr>
          <w:position w:val="-24"/>
          <w:sz w:val="22"/>
          <w:szCs w:val="22"/>
        </w:rPr>
        <w:object w:dxaOrig="900" w:dyaOrig="620" w14:anchorId="69E44D34">
          <v:shape id="_x0000_i1558" type="#_x0000_t75" style="width:45pt;height:31.15pt" o:ole="">
            <v:imagedata r:id="rId640" o:title=""/>
          </v:shape>
          <o:OLEObject Type="Embed" ProgID="Equation.DSMT4" ShapeID="_x0000_i1558" DrawAspect="Content" ObjectID="_1785273468" r:id="rId654"/>
        </w:object>
      </w:r>
      <w:r w:rsidR="00920CB8" w:rsidRPr="00A934B8">
        <w:rPr>
          <w:sz w:val="22"/>
          <w:szCs w:val="22"/>
        </w:rPr>
        <w:t xml:space="preserve">, we get </w:t>
      </w:r>
      <w:r w:rsidR="00E96557" w:rsidRPr="00F954A4">
        <w:rPr>
          <w:position w:val="-22"/>
          <w:sz w:val="22"/>
          <w:szCs w:val="22"/>
        </w:rPr>
        <w:object w:dxaOrig="1840" w:dyaOrig="580" w14:anchorId="19FC19D5">
          <v:shape id="_x0000_i1560" type="#_x0000_t75" style="width:92.25pt;height:29.25pt" o:ole="">
            <v:imagedata r:id="rId655" o:title=""/>
          </v:shape>
          <o:OLEObject Type="Embed" ProgID="Equation.DSMT4" ShapeID="_x0000_i1560" DrawAspect="Content" ObjectID="_1785273469" r:id="rId656"/>
        </w:object>
      </w:r>
      <w:r w:rsidR="00920CB8" w:rsidRPr="00A934B8">
        <w:rPr>
          <w:sz w:val="22"/>
          <w:szCs w:val="22"/>
        </w:rPr>
        <w:t xml:space="preserve">. We derive positive derivative </w:t>
      </w:r>
      <w:r w:rsidR="00E96557" w:rsidRPr="00F954A4">
        <w:rPr>
          <w:position w:val="-28"/>
          <w:sz w:val="22"/>
          <w:szCs w:val="22"/>
        </w:rPr>
        <w:object w:dxaOrig="1420" w:dyaOrig="960" w14:anchorId="7777BDE4">
          <v:shape id="_x0000_i1562" type="#_x0000_t75" style="width:70.9pt;height:48.4pt" o:ole="">
            <v:imagedata r:id="rId657" o:title=""/>
          </v:shape>
          <o:OLEObject Type="Embed" ProgID="Equation.DSMT4" ShapeID="_x0000_i1562" DrawAspect="Content" ObjectID="_1785273470" r:id="rId658"/>
        </w:object>
      </w:r>
      <w:r w:rsidR="00920CB8" w:rsidRPr="00A934B8">
        <w:rPr>
          <w:sz w:val="22"/>
          <w:szCs w:val="22"/>
        </w:rPr>
        <w:t xml:space="preserve"> and get </w:t>
      </w:r>
      <w:r w:rsidR="00E96557" w:rsidRPr="00F954A4">
        <w:rPr>
          <w:position w:val="-12"/>
          <w:sz w:val="22"/>
          <w:szCs w:val="22"/>
        </w:rPr>
        <w:object w:dxaOrig="800" w:dyaOrig="360" w14:anchorId="47BCD8E7">
          <v:shape id="_x0000_i1564" type="#_x0000_t75" style="width:40.15pt;height:18pt" o:ole="">
            <v:imagedata r:id="rId659" o:title=""/>
          </v:shape>
          <o:OLEObject Type="Embed" ProgID="Equation.DSMT4" ShapeID="_x0000_i1564" DrawAspect="Content" ObjectID="_1785273471" r:id="rId660"/>
        </w:object>
      </w:r>
      <w:r w:rsidR="00920CB8" w:rsidRPr="00A934B8">
        <w:rPr>
          <w:sz w:val="22"/>
          <w:szCs w:val="22"/>
        </w:rPr>
        <w:t xml:space="preserve"> when </w:t>
      </w:r>
      <w:r w:rsidR="00E96557" w:rsidRPr="00E96557">
        <w:rPr>
          <w:position w:val="-22"/>
          <w:sz w:val="22"/>
          <w:szCs w:val="22"/>
        </w:rPr>
        <w:object w:dxaOrig="960" w:dyaOrig="580" w14:anchorId="32D9E02C">
          <v:shape id="_x0000_i1566" type="#_x0000_t75" style="width:48pt;height:28.9pt" o:ole="">
            <v:imagedata r:id="rId661" o:title=""/>
          </v:shape>
          <o:OLEObject Type="Embed" ProgID="Equation.DSMT4" ShapeID="_x0000_i1566" DrawAspect="Content" ObjectID="_1785273472" r:id="rId662"/>
        </w:object>
      </w:r>
      <w:r w:rsidR="00920CB8" w:rsidRPr="00A934B8">
        <w:rPr>
          <w:sz w:val="22"/>
          <w:szCs w:val="22"/>
        </w:rPr>
        <w:t xml:space="preserve">. Hence, we need to have </w:t>
      </w:r>
      <w:r w:rsidR="00E96557" w:rsidRPr="00F954A4">
        <w:rPr>
          <w:position w:val="-12"/>
          <w:sz w:val="22"/>
          <w:szCs w:val="22"/>
        </w:rPr>
        <w:object w:dxaOrig="800" w:dyaOrig="360" w14:anchorId="6B79D20C">
          <v:shape id="_x0000_i1572" type="#_x0000_t75" style="width:40.15pt;height:18pt" o:ole="">
            <v:imagedata r:id="rId663" o:title=""/>
          </v:shape>
          <o:OLEObject Type="Embed" ProgID="Equation.DSMT4" ShapeID="_x0000_i1572" DrawAspect="Content" ObjectID="_1785273473" r:id="rId664"/>
        </w:object>
      </w:r>
      <w:r w:rsidR="00920CB8" w:rsidRPr="00A934B8">
        <w:rPr>
          <w:sz w:val="22"/>
          <w:szCs w:val="22"/>
        </w:rPr>
        <w:t>.</w:t>
      </w:r>
      <w:r w:rsidR="00E96557" w:rsidRPr="00A934B8">
        <w:rPr>
          <w:sz w:val="22"/>
          <w:szCs w:val="22"/>
        </w:rPr>
        <w:t xml:space="preserve"> </w:t>
      </w:r>
      <w:r w:rsidR="00E96557" w:rsidRPr="00A934B8">
        <w:rPr>
          <w:sz w:val="22"/>
          <w:szCs w:val="22"/>
        </w:rPr>
        <w:t xml:space="preserve">Then, we check the compatibility and have </w:t>
      </w:r>
      <w:r w:rsidR="00E96557" w:rsidRPr="00E96557">
        <w:rPr>
          <w:position w:val="-6"/>
          <w:sz w:val="22"/>
          <w:szCs w:val="22"/>
        </w:rPr>
        <w:object w:dxaOrig="960" w:dyaOrig="279" w14:anchorId="73C64C7B">
          <v:shape id="_x0000_i1578" type="#_x0000_t75" style="width:48.4pt;height:13.9pt" o:ole="">
            <v:imagedata r:id="rId665" o:title=""/>
          </v:shape>
          <o:OLEObject Type="Embed" ProgID="Equation.DSMT4" ShapeID="_x0000_i1578" DrawAspect="Content" ObjectID="_1785273474" r:id="rId666"/>
        </w:object>
      </w:r>
      <w:r w:rsidR="00E96557" w:rsidRPr="00A934B8">
        <w:rPr>
          <w:sz w:val="22"/>
          <w:szCs w:val="22"/>
        </w:rPr>
        <w:t xml:space="preserve"> based on our assumption that </w:t>
      </w:r>
      <w:r w:rsidR="00E96557" w:rsidRPr="00E96557">
        <w:rPr>
          <w:position w:val="-24"/>
          <w:sz w:val="22"/>
          <w:szCs w:val="22"/>
        </w:rPr>
        <w:object w:dxaOrig="880" w:dyaOrig="620" w14:anchorId="3FAE6197">
          <v:shape id="_x0000_i1581" type="#_x0000_t75" style="width:44.25pt;height:30.75pt" o:ole="">
            <v:imagedata r:id="rId667" o:title=""/>
          </v:shape>
          <o:OLEObject Type="Embed" ProgID="Equation.DSMT4" ShapeID="_x0000_i1581" DrawAspect="Content" ObjectID="_1785273475" r:id="rId668"/>
        </w:object>
      </w:r>
      <w:r w:rsidR="00E96557" w:rsidRPr="00A934B8">
        <w:rPr>
          <w:sz w:val="22"/>
          <w:szCs w:val="22"/>
        </w:rPr>
        <w:t xml:space="preserve">.  </w:t>
      </w:r>
      <w:proofErr w:type="gramStart"/>
      <w:r w:rsidR="00E96557" w:rsidRPr="00A934B8">
        <w:rPr>
          <w:sz w:val="22"/>
          <w:szCs w:val="22"/>
        </w:rPr>
        <w:t>So</w:t>
      </w:r>
      <w:proofErr w:type="gramEnd"/>
      <w:r w:rsidR="00E96557" w:rsidRPr="00A934B8">
        <w:rPr>
          <w:sz w:val="22"/>
          <w:szCs w:val="22"/>
        </w:rPr>
        <w:t xml:space="preserve"> we need</w:t>
      </w:r>
      <w:r w:rsidR="00E96557" w:rsidRPr="00A934B8">
        <w:rPr>
          <w:sz w:val="22"/>
          <w:szCs w:val="22"/>
        </w:rPr>
        <w:t xml:space="preserve"> to satisfy the condition </w:t>
      </w:r>
      <w:r w:rsidR="00E96557" w:rsidRPr="00A934B8">
        <w:rPr>
          <w:sz w:val="22"/>
          <w:szCs w:val="22"/>
        </w:rPr>
        <w:t xml:space="preserve"> </w:t>
      </w:r>
      <w:r w:rsidR="00E96557" w:rsidRPr="00BB0E94">
        <w:rPr>
          <w:position w:val="-12"/>
          <w:sz w:val="22"/>
          <w:szCs w:val="22"/>
        </w:rPr>
        <w:object w:dxaOrig="1140" w:dyaOrig="360" w14:anchorId="7496F802">
          <v:shape id="_x0000_i1585" type="#_x0000_t75" style="width:57pt;height:18pt" o:ole="">
            <v:imagedata r:id="rId669" o:title=""/>
          </v:shape>
          <o:OLEObject Type="Embed" ProgID="Equation.DSMT4" ShapeID="_x0000_i1585" DrawAspect="Content" ObjectID="_1785273476" r:id="rId670"/>
        </w:object>
      </w:r>
      <w:r w:rsidR="00E96557" w:rsidRPr="00A934B8">
        <w:rPr>
          <w:sz w:val="22"/>
          <w:szCs w:val="22"/>
        </w:rPr>
        <w:t xml:space="preserve"> in this case. </w:t>
      </w:r>
      <w:r w:rsidR="00E96557" w:rsidRPr="00A934B8">
        <w:rPr>
          <w:sz w:val="22"/>
          <w:szCs w:val="22"/>
        </w:rPr>
        <w:t xml:space="preserve">When </w:t>
      </w:r>
      <w:r w:rsidR="00A934B8" w:rsidRPr="00BB0E94">
        <w:rPr>
          <w:position w:val="-12"/>
          <w:sz w:val="22"/>
          <w:szCs w:val="22"/>
        </w:rPr>
        <w:object w:dxaOrig="780" w:dyaOrig="360" w14:anchorId="3A7AD1BD">
          <v:shape id="_x0000_i1594" type="#_x0000_t75" style="width:39pt;height:18pt" o:ole="">
            <v:imagedata r:id="rId671" o:title=""/>
          </v:shape>
          <o:OLEObject Type="Embed" ProgID="Equation.DSMT4" ShapeID="_x0000_i1594" DrawAspect="Content" ObjectID="_1785273477" r:id="rId672"/>
        </w:object>
      </w:r>
      <w:r w:rsidR="00E96557" w:rsidRPr="00A934B8">
        <w:rPr>
          <w:sz w:val="22"/>
          <w:szCs w:val="22"/>
        </w:rPr>
        <w:t xml:space="preserve">, solve the Lagrangian </w:t>
      </w:r>
      <w:r w:rsidR="00A934B8" w:rsidRPr="00A934B8">
        <w:rPr>
          <w:position w:val="-24"/>
          <w:sz w:val="22"/>
          <w:szCs w:val="22"/>
        </w:rPr>
        <w:object w:dxaOrig="4180" w:dyaOrig="660" w14:anchorId="14CD09C4">
          <v:shape id="_x0000_i1596" type="#_x0000_t75" style="width:208.9pt;height:33pt" o:ole="">
            <v:imagedata r:id="rId673" o:title=""/>
          </v:shape>
          <o:OLEObject Type="Embed" ProgID="Equation.DSMT4" ShapeID="_x0000_i1596" DrawAspect="Content" ObjectID="_1785273478" r:id="rId674"/>
        </w:object>
      </w:r>
      <w:r w:rsidR="00E96557" w:rsidRPr="00A934B8">
        <w:rPr>
          <w:sz w:val="22"/>
          <w:szCs w:val="22"/>
        </w:rPr>
        <w:t xml:space="preserve">, we get the boundary solution </w:t>
      </w:r>
      <w:r w:rsidR="00A934B8" w:rsidRPr="00127B58">
        <w:rPr>
          <w:position w:val="-12"/>
          <w:sz w:val="22"/>
          <w:szCs w:val="22"/>
        </w:rPr>
        <w:object w:dxaOrig="1160" w:dyaOrig="380" w14:anchorId="18FC7055">
          <v:shape id="_x0000_i1599" type="#_x0000_t75" style="width:57.75pt;height:19.15pt" o:ole="">
            <v:imagedata r:id="rId675" o:title=""/>
          </v:shape>
          <o:OLEObject Type="Embed" ProgID="Equation.DSMT4" ShapeID="_x0000_i1599" DrawAspect="Content" ObjectID="_1785273479" r:id="rId676"/>
        </w:object>
      </w:r>
      <w:r w:rsidR="00E96557" w:rsidRPr="00A934B8">
        <w:rPr>
          <w:sz w:val="22"/>
          <w:szCs w:val="22"/>
        </w:rPr>
        <w:t xml:space="preserve"> and </w:t>
      </w:r>
      <w:r w:rsidR="00A934B8" w:rsidRPr="00A934B8">
        <w:rPr>
          <w:position w:val="-24"/>
          <w:sz w:val="22"/>
          <w:szCs w:val="22"/>
        </w:rPr>
        <w:object w:dxaOrig="2260" w:dyaOrig="660" w14:anchorId="276E3556">
          <v:shape id="_x0000_i1601" type="#_x0000_t75" style="width:113.25pt;height:33.4pt" o:ole="">
            <v:imagedata r:id="rId677" o:title=""/>
          </v:shape>
          <o:OLEObject Type="Embed" ProgID="Equation.DSMT4" ShapeID="_x0000_i1601" DrawAspect="Content" ObjectID="_1785273480" r:id="rId678"/>
        </w:object>
      </w:r>
      <w:r w:rsidR="00E96557" w:rsidRPr="00A934B8">
        <w:rPr>
          <w:sz w:val="22"/>
          <w:szCs w:val="22"/>
        </w:rPr>
        <w:t xml:space="preserve">. When </w:t>
      </w:r>
      <w:r w:rsidR="00A934B8" w:rsidRPr="00BB0E94">
        <w:rPr>
          <w:position w:val="-12"/>
          <w:sz w:val="22"/>
          <w:szCs w:val="22"/>
        </w:rPr>
        <w:object w:dxaOrig="720" w:dyaOrig="360" w14:anchorId="4A00F085">
          <v:shape id="_x0000_i1603" type="#_x0000_t75" style="width:36pt;height:18pt" o:ole="">
            <v:imagedata r:id="rId679" o:title=""/>
          </v:shape>
          <o:OLEObject Type="Embed" ProgID="Equation.DSMT4" ShapeID="_x0000_i1603" DrawAspect="Content" ObjectID="_1785273481" r:id="rId680"/>
        </w:object>
      </w:r>
      <w:r w:rsidR="00E96557" w:rsidRPr="00A934B8">
        <w:rPr>
          <w:sz w:val="22"/>
          <w:szCs w:val="22"/>
        </w:rPr>
        <w:t xml:space="preserve">, </w:t>
      </w:r>
      <w:r w:rsidR="00A934B8">
        <w:rPr>
          <w:sz w:val="22"/>
          <w:szCs w:val="22"/>
        </w:rPr>
        <w:t xml:space="preserve">solve the Lagrangian </w:t>
      </w:r>
      <w:r w:rsidR="00A934B8" w:rsidRPr="00A934B8">
        <w:rPr>
          <w:position w:val="-24"/>
          <w:sz w:val="22"/>
          <w:szCs w:val="22"/>
        </w:rPr>
        <w:object w:dxaOrig="4200" w:dyaOrig="660" w14:anchorId="6E23BE5F">
          <v:shape id="_x0000_i1642" type="#_x0000_t75" style="width:210pt;height:33pt" o:ole="">
            <v:imagedata r:id="rId681" o:title=""/>
          </v:shape>
          <o:OLEObject Type="Embed" ProgID="Equation.DSMT4" ShapeID="_x0000_i1642" DrawAspect="Content" ObjectID="_1785273482" r:id="rId682"/>
        </w:object>
      </w:r>
      <w:r w:rsidR="00A934B8">
        <w:rPr>
          <w:sz w:val="22"/>
          <w:szCs w:val="22"/>
        </w:rPr>
        <w:t xml:space="preserve">, we get the boundary solution </w:t>
      </w:r>
      <w:r w:rsidR="00A934B8" w:rsidRPr="00127B58">
        <w:rPr>
          <w:position w:val="-12"/>
          <w:sz w:val="22"/>
          <w:szCs w:val="22"/>
        </w:rPr>
        <w:object w:dxaOrig="1760" w:dyaOrig="380" w14:anchorId="6C4B25CB">
          <v:shape id="_x0000_i1644" type="#_x0000_t75" style="width:87.75pt;height:19.15pt" o:ole="">
            <v:imagedata r:id="rId683" o:title=""/>
          </v:shape>
          <o:OLEObject Type="Embed" ProgID="Equation.DSMT4" ShapeID="_x0000_i1644" DrawAspect="Content" ObjectID="_1785273483" r:id="rId684"/>
        </w:object>
      </w:r>
      <w:r w:rsidR="00A934B8">
        <w:rPr>
          <w:sz w:val="22"/>
          <w:szCs w:val="22"/>
        </w:rPr>
        <w:t xml:space="preserve"> and </w:t>
      </w:r>
      <w:r w:rsidR="00A934B8" w:rsidRPr="00A934B8">
        <w:rPr>
          <w:position w:val="-24"/>
          <w:sz w:val="22"/>
          <w:szCs w:val="22"/>
        </w:rPr>
        <w:object w:dxaOrig="2140" w:dyaOrig="620" w14:anchorId="19F5C114">
          <v:shape id="_x0000_i1646" type="#_x0000_t75" style="width:107.25pt;height:31.15pt" o:ole="">
            <v:imagedata r:id="rId685" o:title=""/>
          </v:shape>
          <o:OLEObject Type="Embed" ProgID="Equation.DSMT4" ShapeID="_x0000_i1646" DrawAspect="Content" ObjectID="_1785273484" r:id="rId686"/>
        </w:object>
      </w:r>
      <w:r w:rsidR="00A934B8">
        <w:rPr>
          <w:sz w:val="22"/>
          <w:szCs w:val="22"/>
        </w:rPr>
        <w:t>.</w:t>
      </w:r>
    </w:p>
    <w:p w14:paraId="359CBDC2" w14:textId="798963E4" w:rsidR="00F7197E" w:rsidRDefault="00A934B8" w:rsidP="00F7197E">
      <w:pPr>
        <w:pStyle w:val="Bib"/>
        <w:widowControl w:val="0"/>
        <w:numPr>
          <w:ilvl w:val="0"/>
          <w:numId w:val="14"/>
        </w:numPr>
        <w:spacing w:line="360" w:lineRule="auto"/>
        <w:rPr>
          <w:sz w:val="22"/>
          <w:szCs w:val="22"/>
        </w:rPr>
      </w:pPr>
      <w:r w:rsidRPr="00F7197E">
        <w:rPr>
          <w:sz w:val="22"/>
          <w:szCs w:val="22"/>
        </w:rPr>
        <w:t xml:space="preserve">Case D: When </w:t>
      </w:r>
      <w:r>
        <w:rPr>
          <w:position w:val="-10"/>
          <w:sz w:val="22"/>
          <w:szCs w:val="22"/>
        </w:rPr>
        <w:object w:dxaOrig="840" w:dyaOrig="340" w14:anchorId="741764A7">
          <v:shape id="_x0000_i1647" type="#_x0000_t75" style="width:42pt;height:16.9pt" o:ole="">
            <v:imagedata r:id="rId253" o:title=""/>
          </v:shape>
          <o:OLEObject Type="Embed" ProgID="Equation.DSMT4" ShapeID="_x0000_i1647" DrawAspect="Content" ObjectID="_1785273485" r:id="rId687"/>
        </w:object>
      </w:r>
      <w:r w:rsidRPr="00F7197E">
        <w:rPr>
          <w:sz w:val="22"/>
          <w:szCs w:val="22"/>
        </w:rPr>
        <w:t xml:space="preserve">, we get </w:t>
      </w:r>
      <w:r>
        <w:rPr>
          <w:position w:val="-10"/>
          <w:sz w:val="22"/>
          <w:szCs w:val="22"/>
        </w:rPr>
        <w:object w:dxaOrig="1080" w:dyaOrig="320" w14:anchorId="407D4285">
          <v:shape id="_x0000_i1651" type="#_x0000_t75" style="width:54pt;height:16.15pt" o:ole="">
            <v:imagedata r:id="rId688" o:title=""/>
          </v:shape>
          <o:OLEObject Type="Embed" ProgID="Equation.DSMT4" ShapeID="_x0000_i1651" DrawAspect="Content" ObjectID="_1785273486" r:id="rId689"/>
        </w:object>
      </w:r>
      <w:r w:rsidRPr="00F7197E">
        <w:rPr>
          <w:sz w:val="22"/>
          <w:szCs w:val="22"/>
        </w:rPr>
        <w:t xml:space="preserve">, the total profit function is </w:t>
      </w:r>
      <w:r w:rsidR="00F7197E" w:rsidRPr="00F7197E">
        <w:rPr>
          <w:position w:val="-24"/>
          <w:sz w:val="22"/>
          <w:szCs w:val="22"/>
        </w:rPr>
        <w:object w:dxaOrig="3940" w:dyaOrig="620" w14:anchorId="206DB8DE">
          <v:shape id="_x0000_i1655" type="#_x0000_t75" style="width:196.5pt;height:31.15pt" o:ole="">
            <v:imagedata r:id="rId690" o:title=""/>
          </v:shape>
          <o:OLEObject Type="Embed" ProgID="Equation.DSMT4" ShapeID="_x0000_i1655" DrawAspect="Content" ObjectID="_1785273487" r:id="rId691"/>
        </w:object>
      </w:r>
      <w:r w:rsidRPr="00F7197E">
        <w:rPr>
          <w:sz w:val="22"/>
          <w:szCs w:val="22"/>
        </w:rPr>
        <w:t xml:space="preserve">. </w:t>
      </w:r>
      <w:r w:rsidR="00F7197E">
        <w:rPr>
          <w:sz w:val="22"/>
          <w:szCs w:val="22"/>
        </w:rPr>
        <w:t xml:space="preserve">We derive positive derivative </w:t>
      </w:r>
      <w:r w:rsidR="00F7197E" w:rsidRPr="00F954A4">
        <w:rPr>
          <w:position w:val="-28"/>
          <w:sz w:val="22"/>
          <w:szCs w:val="22"/>
        </w:rPr>
        <w:object w:dxaOrig="940" w:dyaOrig="639" w14:anchorId="2AB6411B">
          <v:shape id="_x0000_i1663" type="#_x0000_t75" style="width:46.9pt;height:32.25pt" o:ole="">
            <v:imagedata r:id="rId692" o:title=""/>
          </v:shape>
          <o:OLEObject Type="Embed" ProgID="Equation.DSMT4" ShapeID="_x0000_i1663" DrawAspect="Content" ObjectID="_1785273488" r:id="rId693"/>
        </w:object>
      </w:r>
      <w:r w:rsidR="00F7197E">
        <w:rPr>
          <w:sz w:val="22"/>
          <w:szCs w:val="22"/>
        </w:rPr>
        <w:t xml:space="preserve">. </w:t>
      </w:r>
      <w:proofErr w:type="gramStart"/>
      <w:r w:rsidR="00F7197E">
        <w:rPr>
          <w:sz w:val="22"/>
          <w:szCs w:val="22"/>
        </w:rPr>
        <w:t>Hence</w:t>
      </w:r>
      <w:proofErr w:type="gramEnd"/>
      <w:r w:rsidR="00F7197E">
        <w:rPr>
          <w:sz w:val="22"/>
          <w:szCs w:val="22"/>
        </w:rPr>
        <w:t xml:space="preserve"> we get the </w:t>
      </w:r>
      <w:r w:rsidR="00F7197E">
        <w:rPr>
          <w:sz w:val="22"/>
          <w:szCs w:val="22"/>
        </w:rPr>
        <w:t xml:space="preserve">boundary solution </w:t>
      </w:r>
      <w:r w:rsidR="00F7197E" w:rsidRPr="00127B58">
        <w:rPr>
          <w:position w:val="-12"/>
          <w:sz w:val="22"/>
          <w:szCs w:val="22"/>
        </w:rPr>
        <w:object w:dxaOrig="1160" w:dyaOrig="380" w14:anchorId="46075266">
          <v:shape id="_x0000_i1671" type="#_x0000_t75" style="width:57.75pt;height:19.15pt" o:ole="">
            <v:imagedata r:id="rId694" o:title=""/>
          </v:shape>
          <o:OLEObject Type="Embed" ProgID="Equation.DSMT4" ShapeID="_x0000_i1671" DrawAspect="Content" ObjectID="_1785273489" r:id="rId695"/>
        </w:object>
      </w:r>
      <w:r w:rsidR="00F7197E">
        <w:rPr>
          <w:sz w:val="22"/>
          <w:szCs w:val="22"/>
        </w:rPr>
        <w:t xml:space="preserve"> and </w:t>
      </w:r>
      <w:r w:rsidR="00F7197E" w:rsidRPr="00A934B8">
        <w:rPr>
          <w:position w:val="-24"/>
          <w:sz w:val="22"/>
          <w:szCs w:val="22"/>
        </w:rPr>
        <w:object w:dxaOrig="2120" w:dyaOrig="620" w14:anchorId="21F10014">
          <v:shape id="_x0000_i1673" type="#_x0000_t75" style="width:106.15pt;height:31.15pt" o:ole="">
            <v:imagedata r:id="rId696" o:title=""/>
          </v:shape>
          <o:OLEObject Type="Embed" ProgID="Equation.DSMT4" ShapeID="_x0000_i1673" DrawAspect="Content" ObjectID="_1785273490" r:id="rId697"/>
        </w:object>
      </w:r>
      <w:r w:rsidR="00F7197E">
        <w:rPr>
          <w:sz w:val="22"/>
          <w:szCs w:val="22"/>
        </w:rPr>
        <w:t>.</w:t>
      </w:r>
    </w:p>
    <w:p w14:paraId="023662C9" w14:textId="26CA66B7" w:rsidR="00F7197E" w:rsidRDefault="00F7197E" w:rsidP="00F7197E">
      <w:pPr>
        <w:pStyle w:val="Bib"/>
        <w:widowControl w:val="0"/>
        <w:spacing w:line="360" w:lineRule="auto"/>
        <w:ind w:left="0" w:firstLine="0"/>
        <w:rPr>
          <w:color w:val="000000" w:themeColor="text1"/>
          <w:sz w:val="22"/>
          <w:szCs w:val="22"/>
        </w:rPr>
      </w:pPr>
      <w:r w:rsidRPr="00FA4282">
        <w:rPr>
          <w:color w:val="000000" w:themeColor="text1"/>
          <w:sz w:val="22"/>
          <w:szCs w:val="22"/>
        </w:rPr>
        <w:t xml:space="preserve">Next, we </w:t>
      </w:r>
      <w:r>
        <w:rPr>
          <w:color w:val="000000" w:themeColor="text1"/>
          <w:sz w:val="22"/>
          <w:szCs w:val="22"/>
        </w:rPr>
        <w:t>summarize</w:t>
      </w:r>
      <w:r w:rsidRPr="00FA4282">
        <w:rPr>
          <w:color w:val="000000" w:themeColor="text1"/>
          <w:sz w:val="22"/>
          <w:szCs w:val="22"/>
        </w:rPr>
        <w:t xml:space="preserve"> the </w:t>
      </w:r>
      <w:r>
        <w:rPr>
          <w:color w:val="000000" w:themeColor="text1"/>
          <w:sz w:val="22"/>
          <w:szCs w:val="22"/>
        </w:rPr>
        <w:t>e-</w:t>
      </w:r>
      <w:r w:rsidRPr="00FA4282">
        <w:rPr>
          <w:color w:val="000000" w:themeColor="text1"/>
          <w:sz w:val="22"/>
          <w:szCs w:val="22"/>
        </w:rPr>
        <w:t>retailer’s overall best response function by consolidating their best response from above.</w:t>
      </w:r>
      <w:r>
        <w:rPr>
          <w:color w:val="000000" w:themeColor="text1"/>
          <w:sz w:val="22"/>
          <w:szCs w:val="22"/>
        </w:rPr>
        <w:t xml:space="preserve"> First, we notice that </w:t>
      </w:r>
      <w:r w:rsidRPr="00F7197E">
        <w:rPr>
          <w:color w:val="000000" w:themeColor="text1"/>
          <w:position w:val="-12"/>
          <w:sz w:val="22"/>
          <w:szCs w:val="22"/>
        </w:rPr>
        <w:object w:dxaOrig="1340" w:dyaOrig="380" w14:anchorId="452CB592">
          <v:shape id="_x0000_i1676" type="#_x0000_t75" style="width:67.15pt;height:19.15pt" o:ole="">
            <v:imagedata r:id="rId698" o:title=""/>
          </v:shape>
          <o:OLEObject Type="Embed" ProgID="Equation.DSMT4" ShapeID="_x0000_i1676" DrawAspect="Content" ObjectID="_1785273491" r:id="rId699"/>
        </w:object>
      </w:r>
      <w:r>
        <w:rPr>
          <w:color w:val="000000" w:themeColor="text1"/>
          <w:sz w:val="22"/>
          <w:szCs w:val="22"/>
        </w:rPr>
        <w:t>, so case D is dominated. Therefore, we have the following:</w:t>
      </w:r>
    </w:p>
    <w:p w14:paraId="7A6413E6" w14:textId="330DC4D3" w:rsidR="00F7197E" w:rsidRDefault="00F7197E" w:rsidP="00F7197E">
      <w:pPr>
        <w:pStyle w:val="Bib"/>
        <w:widowControl w:val="0"/>
        <w:numPr>
          <w:ilvl w:val="0"/>
          <w:numId w:val="14"/>
        </w:numPr>
        <w:spacing w:line="360" w:lineRule="auto"/>
        <w:rPr>
          <w:sz w:val="22"/>
          <w:szCs w:val="22"/>
        </w:rPr>
      </w:pPr>
      <w:r>
        <w:rPr>
          <w:sz w:val="22"/>
          <w:szCs w:val="22"/>
        </w:rPr>
        <w:t xml:space="preserve">Case B: When </w:t>
      </w:r>
      <w:r w:rsidR="00682537">
        <w:rPr>
          <w:position w:val="-10"/>
          <w:sz w:val="22"/>
          <w:szCs w:val="22"/>
        </w:rPr>
        <w:object w:dxaOrig="980" w:dyaOrig="320" w14:anchorId="55001AF4">
          <v:shape id="_x0000_i1704" type="#_x0000_t75" style="width:49.15pt;height:16.15pt" o:ole="">
            <v:imagedata r:id="rId700" o:title=""/>
          </v:shape>
          <o:OLEObject Type="Embed" ProgID="Equation.DSMT4" ShapeID="_x0000_i1704" DrawAspect="Content" ObjectID="_1785273492" r:id="rId701"/>
        </w:object>
      </w:r>
      <w:r>
        <w:rPr>
          <w:sz w:val="22"/>
          <w:szCs w:val="22"/>
        </w:rPr>
        <w:t xml:space="preserve">, the boundary solution is </w:t>
      </w:r>
      <w:r w:rsidR="00682537" w:rsidRPr="00127B58">
        <w:rPr>
          <w:position w:val="-12"/>
          <w:sz w:val="22"/>
          <w:szCs w:val="22"/>
        </w:rPr>
        <w:object w:dxaOrig="1719" w:dyaOrig="380" w14:anchorId="0016F253">
          <v:shape id="_x0000_i1706" type="#_x0000_t75" style="width:85.9pt;height:19.15pt" o:ole="">
            <v:imagedata r:id="rId702" o:title=""/>
          </v:shape>
          <o:OLEObject Type="Embed" ProgID="Equation.DSMT4" ShapeID="_x0000_i1706" DrawAspect="Content" ObjectID="_1785273493" r:id="rId703"/>
        </w:object>
      </w:r>
      <w:r w:rsidR="00682537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and the corresponding total profit is </w:t>
      </w:r>
      <w:r w:rsidR="00682537" w:rsidRPr="001E0E0D">
        <w:rPr>
          <w:position w:val="-12"/>
          <w:sz w:val="22"/>
          <w:szCs w:val="22"/>
        </w:rPr>
        <w:object w:dxaOrig="560" w:dyaOrig="380" w14:anchorId="0B5B16B3">
          <v:shape id="_x0000_i1708" type="#_x0000_t75" style="width:28.15pt;height:19.15pt" o:ole="">
            <v:imagedata r:id="rId704" o:title=""/>
          </v:shape>
          <o:OLEObject Type="Embed" ProgID="Equation.DSMT4" ShapeID="_x0000_i1708" DrawAspect="Content" ObjectID="_1785273494" r:id="rId705"/>
        </w:object>
      </w:r>
      <w:r>
        <w:rPr>
          <w:sz w:val="22"/>
          <w:szCs w:val="22"/>
        </w:rPr>
        <w:t>.</w:t>
      </w:r>
    </w:p>
    <w:p w14:paraId="6C5C564A" w14:textId="577EAD76" w:rsidR="00F7197E" w:rsidRDefault="00F7197E" w:rsidP="00F7197E">
      <w:pPr>
        <w:pStyle w:val="Bib"/>
        <w:widowControl w:val="0"/>
        <w:spacing w:line="360" w:lineRule="auto"/>
        <w:ind w:left="720" w:firstLine="0"/>
        <w:rPr>
          <w:sz w:val="22"/>
          <w:szCs w:val="22"/>
        </w:rPr>
      </w:pPr>
      <w:r>
        <w:rPr>
          <w:sz w:val="22"/>
          <w:szCs w:val="22"/>
        </w:rPr>
        <w:t xml:space="preserve">When </w:t>
      </w:r>
      <w:r w:rsidR="00682537">
        <w:rPr>
          <w:position w:val="-10"/>
          <w:sz w:val="22"/>
          <w:szCs w:val="22"/>
        </w:rPr>
        <w:object w:dxaOrig="1719" w:dyaOrig="320" w14:anchorId="40827B83">
          <v:shape id="_x0000_i1710" type="#_x0000_t75" style="width:85.9pt;height:16.15pt" o:ole="">
            <v:imagedata r:id="rId706" o:title=""/>
          </v:shape>
          <o:OLEObject Type="Embed" ProgID="Equation.DSMT4" ShapeID="_x0000_i1710" DrawAspect="Content" ObjectID="_1785273495" r:id="rId707"/>
        </w:object>
      </w:r>
      <w:r>
        <w:rPr>
          <w:sz w:val="22"/>
          <w:szCs w:val="22"/>
        </w:rPr>
        <w:t xml:space="preserve">, the interior solution is </w:t>
      </w:r>
      <w:r w:rsidR="00682537" w:rsidRPr="00295C07">
        <w:rPr>
          <w:position w:val="-14"/>
          <w:sz w:val="22"/>
          <w:szCs w:val="22"/>
        </w:rPr>
        <w:object w:dxaOrig="2600" w:dyaOrig="400" w14:anchorId="384EB903">
          <v:shape id="_x0000_i1712" type="#_x0000_t75" style="width:130.15pt;height:19.9pt" o:ole="">
            <v:imagedata r:id="rId574" o:title=""/>
          </v:shape>
          <o:OLEObject Type="Embed" ProgID="Equation.DSMT4" ShapeID="_x0000_i1712" DrawAspect="Content" ObjectID="_1785273496" r:id="rId708"/>
        </w:object>
      </w:r>
      <w:r w:rsidR="00682537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and the corresponding total profit is </w:t>
      </w:r>
      <w:r w:rsidR="00025A48" w:rsidRPr="001E0E0D">
        <w:rPr>
          <w:position w:val="-12"/>
          <w:sz w:val="22"/>
          <w:szCs w:val="22"/>
        </w:rPr>
        <w:object w:dxaOrig="400" w:dyaOrig="380" w14:anchorId="0A6B10B2">
          <v:shape id="_x0000_i1720" type="#_x0000_t75" style="width:19.9pt;height:19.15pt" o:ole="">
            <v:imagedata r:id="rId709" o:title=""/>
          </v:shape>
          <o:OLEObject Type="Embed" ProgID="Equation.DSMT4" ShapeID="_x0000_i1720" DrawAspect="Content" ObjectID="_1785273497" r:id="rId710"/>
        </w:object>
      </w:r>
      <w:r w:rsidR="00682537">
        <w:rPr>
          <w:sz w:val="22"/>
          <w:szCs w:val="22"/>
        </w:rPr>
        <w:t>.</w:t>
      </w:r>
    </w:p>
    <w:p w14:paraId="2D6738EA" w14:textId="13EBD593" w:rsidR="00F7197E" w:rsidRDefault="00F7197E" w:rsidP="00F7197E">
      <w:pPr>
        <w:pStyle w:val="Bib"/>
        <w:widowControl w:val="0"/>
        <w:spacing w:line="360" w:lineRule="auto"/>
        <w:ind w:left="720" w:firstLine="0"/>
        <w:rPr>
          <w:sz w:val="22"/>
          <w:szCs w:val="22"/>
        </w:rPr>
      </w:pPr>
      <w:r>
        <w:rPr>
          <w:sz w:val="22"/>
          <w:szCs w:val="22"/>
        </w:rPr>
        <w:t xml:space="preserve">When </w:t>
      </w:r>
      <w:r w:rsidR="00C24BF4" w:rsidRPr="001E0E0D">
        <w:rPr>
          <w:position w:val="-10"/>
          <w:sz w:val="22"/>
          <w:szCs w:val="22"/>
        </w:rPr>
        <w:object w:dxaOrig="1080" w:dyaOrig="320" w14:anchorId="486C2C65">
          <v:shape id="_x0000_i1754" type="#_x0000_t75" style="width:54pt;height:16.15pt" o:ole="">
            <v:imagedata r:id="rId711" o:title=""/>
          </v:shape>
          <o:OLEObject Type="Embed" ProgID="Equation.DSMT4" ShapeID="_x0000_i1754" DrawAspect="Content" ObjectID="_1785273498" r:id="rId712"/>
        </w:object>
      </w:r>
      <w:r>
        <w:rPr>
          <w:sz w:val="22"/>
          <w:szCs w:val="22"/>
        </w:rPr>
        <w:t>,</w:t>
      </w:r>
      <w:r w:rsidRPr="001E0E0D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the boundary solution is </w:t>
      </w:r>
      <w:r w:rsidR="00C24BF4" w:rsidRPr="00127B58">
        <w:rPr>
          <w:position w:val="-12"/>
          <w:sz w:val="22"/>
          <w:szCs w:val="22"/>
        </w:rPr>
        <w:object w:dxaOrig="1160" w:dyaOrig="380" w14:anchorId="78EFED37">
          <v:shape id="_x0000_i1756" type="#_x0000_t75" style="width:58.15pt;height:19.15pt" o:ole="">
            <v:imagedata r:id="rId713" o:title=""/>
          </v:shape>
          <o:OLEObject Type="Embed" ProgID="Equation.DSMT4" ShapeID="_x0000_i1756" DrawAspect="Content" ObjectID="_1785273499" r:id="rId714"/>
        </w:object>
      </w:r>
      <w:r>
        <w:rPr>
          <w:sz w:val="22"/>
          <w:szCs w:val="22"/>
        </w:rPr>
        <w:t xml:space="preserve">and the corresponding total profit is </w:t>
      </w:r>
      <w:r w:rsidR="00025A48" w:rsidRPr="001E0E0D">
        <w:rPr>
          <w:position w:val="-12"/>
          <w:sz w:val="22"/>
          <w:szCs w:val="22"/>
        </w:rPr>
        <w:object w:dxaOrig="580" w:dyaOrig="380" w14:anchorId="276C3E9C">
          <v:shape id="_x0000_i1728" type="#_x0000_t75" style="width:29.25pt;height:19.15pt" o:ole="">
            <v:imagedata r:id="rId715" o:title=""/>
          </v:shape>
          <o:OLEObject Type="Embed" ProgID="Equation.DSMT4" ShapeID="_x0000_i1728" DrawAspect="Content" ObjectID="_1785273500" r:id="rId716"/>
        </w:object>
      </w:r>
      <w:r>
        <w:rPr>
          <w:sz w:val="22"/>
          <w:szCs w:val="22"/>
        </w:rPr>
        <w:t>;</w:t>
      </w:r>
    </w:p>
    <w:p w14:paraId="58E04AC0" w14:textId="61D09C13" w:rsidR="00025A48" w:rsidRDefault="00F7197E" w:rsidP="00025A48">
      <w:pPr>
        <w:pStyle w:val="Bib"/>
        <w:widowControl w:val="0"/>
        <w:numPr>
          <w:ilvl w:val="0"/>
          <w:numId w:val="14"/>
        </w:numPr>
        <w:spacing w:line="360" w:lineRule="auto"/>
        <w:rPr>
          <w:sz w:val="22"/>
          <w:szCs w:val="22"/>
        </w:rPr>
      </w:pPr>
      <w:r>
        <w:rPr>
          <w:sz w:val="22"/>
          <w:szCs w:val="22"/>
        </w:rPr>
        <w:t>Case C</w:t>
      </w:r>
      <w:r w:rsidR="00025A48">
        <w:rPr>
          <w:sz w:val="22"/>
          <w:szCs w:val="22"/>
        </w:rPr>
        <w:t>+D</w:t>
      </w:r>
      <w:r>
        <w:rPr>
          <w:sz w:val="22"/>
          <w:szCs w:val="22"/>
        </w:rPr>
        <w:t>:</w:t>
      </w:r>
      <w:r w:rsidR="00025A48" w:rsidRPr="00025A48">
        <w:rPr>
          <w:sz w:val="22"/>
          <w:szCs w:val="22"/>
        </w:rPr>
        <w:t xml:space="preserve"> </w:t>
      </w:r>
      <w:r w:rsidR="00025A48">
        <w:rPr>
          <w:sz w:val="22"/>
          <w:szCs w:val="22"/>
        </w:rPr>
        <w:t xml:space="preserve">When </w:t>
      </w:r>
      <w:r w:rsidR="00C24BF4">
        <w:rPr>
          <w:position w:val="-10"/>
          <w:sz w:val="22"/>
          <w:szCs w:val="22"/>
        </w:rPr>
        <w:object w:dxaOrig="720" w:dyaOrig="320" w14:anchorId="40EF9096">
          <v:shape id="_x0000_i1748" type="#_x0000_t75" style="width:36pt;height:16.15pt" o:ole="">
            <v:imagedata r:id="rId717" o:title=""/>
          </v:shape>
          <o:OLEObject Type="Embed" ProgID="Equation.DSMT4" ShapeID="_x0000_i1748" DrawAspect="Content" ObjectID="_1785273501" r:id="rId718"/>
        </w:object>
      </w:r>
      <w:r w:rsidR="00025A48">
        <w:rPr>
          <w:sz w:val="22"/>
          <w:szCs w:val="22"/>
        </w:rPr>
        <w:t xml:space="preserve">, the boundary solution is </w:t>
      </w:r>
      <w:r w:rsidR="00C24BF4" w:rsidRPr="00127B58">
        <w:rPr>
          <w:position w:val="-12"/>
          <w:sz w:val="22"/>
          <w:szCs w:val="22"/>
        </w:rPr>
        <w:object w:dxaOrig="1160" w:dyaOrig="380" w14:anchorId="418A97BE">
          <v:shape id="_x0000_i1766" type="#_x0000_t75" style="width:57.75pt;height:19.15pt" o:ole="">
            <v:imagedata r:id="rId719" o:title=""/>
          </v:shape>
          <o:OLEObject Type="Embed" ProgID="Equation.DSMT4" ShapeID="_x0000_i1766" DrawAspect="Content" ObjectID="_1785273502" r:id="rId720"/>
        </w:object>
      </w:r>
      <w:r w:rsidR="00025A48">
        <w:rPr>
          <w:sz w:val="22"/>
          <w:szCs w:val="22"/>
        </w:rPr>
        <w:t xml:space="preserve"> and the corresponding total profit is </w:t>
      </w:r>
      <w:r w:rsidR="00C24BF4" w:rsidRPr="001E0E0D">
        <w:rPr>
          <w:position w:val="-12"/>
          <w:sz w:val="22"/>
          <w:szCs w:val="22"/>
        </w:rPr>
        <w:object w:dxaOrig="560" w:dyaOrig="380" w14:anchorId="7CEC3846">
          <v:shape id="_x0000_i1764" type="#_x0000_t75" style="width:28.15pt;height:19.15pt" o:ole="">
            <v:imagedata r:id="rId721" o:title=""/>
          </v:shape>
          <o:OLEObject Type="Embed" ProgID="Equation.DSMT4" ShapeID="_x0000_i1764" DrawAspect="Content" ObjectID="_1785273503" r:id="rId722"/>
        </w:object>
      </w:r>
      <w:r w:rsidR="00025A48">
        <w:rPr>
          <w:sz w:val="22"/>
          <w:szCs w:val="22"/>
        </w:rPr>
        <w:t>.</w:t>
      </w:r>
    </w:p>
    <w:p w14:paraId="2FA09A77" w14:textId="425D4818" w:rsidR="00025A48" w:rsidRDefault="00025A48" w:rsidP="00025A48">
      <w:pPr>
        <w:pStyle w:val="Bib"/>
        <w:widowControl w:val="0"/>
        <w:spacing w:line="360" w:lineRule="auto"/>
        <w:ind w:left="720" w:firstLine="0"/>
        <w:rPr>
          <w:sz w:val="22"/>
          <w:szCs w:val="22"/>
        </w:rPr>
      </w:pPr>
      <w:r>
        <w:rPr>
          <w:sz w:val="22"/>
          <w:szCs w:val="22"/>
        </w:rPr>
        <w:t xml:space="preserve">When </w:t>
      </w:r>
      <w:r w:rsidR="00C24BF4">
        <w:rPr>
          <w:position w:val="-10"/>
          <w:sz w:val="22"/>
          <w:szCs w:val="22"/>
        </w:rPr>
        <w:object w:dxaOrig="1060" w:dyaOrig="320" w14:anchorId="0D37D6FC">
          <v:shape id="_x0000_i1750" type="#_x0000_t75" style="width:52.9pt;height:16.15pt" o:ole="">
            <v:imagedata r:id="rId723" o:title=""/>
          </v:shape>
          <o:OLEObject Type="Embed" ProgID="Equation.DSMT4" ShapeID="_x0000_i1750" DrawAspect="Content" ObjectID="_1785273504" r:id="rId724"/>
        </w:object>
      </w:r>
      <w:r>
        <w:rPr>
          <w:sz w:val="22"/>
          <w:szCs w:val="22"/>
        </w:rPr>
        <w:t xml:space="preserve">, the interior solution is </w:t>
      </w:r>
      <w:r w:rsidR="00C24BF4" w:rsidRPr="00C24BF4">
        <w:rPr>
          <w:position w:val="-12"/>
          <w:sz w:val="22"/>
          <w:szCs w:val="22"/>
        </w:rPr>
        <w:object w:dxaOrig="1740" w:dyaOrig="380" w14:anchorId="323F3746">
          <v:shape id="_x0000_i1768" type="#_x0000_t75" style="width:87pt;height:19.15pt" o:ole="">
            <v:imagedata r:id="rId725" o:title=""/>
          </v:shape>
          <o:OLEObject Type="Embed" ProgID="Equation.DSMT4" ShapeID="_x0000_i1768" DrawAspect="Content" ObjectID="_1785273505" r:id="rId726"/>
        </w:object>
      </w:r>
      <w:r>
        <w:rPr>
          <w:sz w:val="22"/>
          <w:szCs w:val="22"/>
        </w:rPr>
        <w:t xml:space="preserve"> and the corresponding total profit is </w:t>
      </w:r>
      <w:r w:rsidR="00C24BF4" w:rsidRPr="001E0E0D">
        <w:rPr>
          <w:position w:val="-12"/>
          <w:sz w:val="22"/>
          <w:szCs w:val="22"/>
        </w:rPr>
        <w:object w:dxaOrig="420" w:dyaOrig="380" w14:anchorId="3E3834F9">
          <v:shape id="_x0000_i1770" type="#_x0000_t75" style="width:21pt;height:19.15pt" o:ole="">
            <v:imagedata r:id="rId727" o:title=""/>
          </v:shape>
          <o:OLEObject Type="Embed" ProgID="Equation.DSMT4" ShapeID="_x0000_i1770" DrawAspect="Content" ObjectID="_1785273506" r:id="rId728"/>
        </w:object>
      </w:r>
      <w:r>
        <w:rPr>
          <w:sz w:val="22"/>
          <w:szCs w:val="22"/>
        </w:rPr>
        <w:t>.</w:t>
      </w:r>
    </w:p>
    <w:p w14:paraId="5F17EF24" w14:textId="3A3F6B16" w:rsidR="000F2378" w:rsidRDefault="000F2378" w:rsidP="000F2378">
      <w:pPr>
        <w:pStyle w:val="Bib"/>
        <w:widowControl w:val="0"/>
        <w:spacing w:line="360" w:lineRule="auto"/>
        <w:ind w:left="720" w:firstLine="0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When </w:t>
      </w:r>
      <w:r>
        <w:rPr>
          <w:position w:val="-10"/>
          <w:sz w:val="22"/>
          <w:szCs w:val="22"/>
        </w:rPr>
        <w:object w:dxaOrig="660" w:dyaOrig="320" w14:anchorId="48DE3F7A">
          <v:shape id="_x0000_i1854" type="#_x0000_t75" style="width:33pt;height:16.15pt" o:ole="">
            <v:imagedata r:id="rId729" o:title=""/>
          </v:shape>
          <o:OLEObject Type="Embed" ProgID="Equation.DSMT4" ShapeID="_x0000_i1854" DrawAspect="Content" ObjectID="_1785273507" r:id="rId730"/>
        </w:object>
      </w:r>
      <w:r>
        <w:rPr>
          <w:sz w:val="22"/>
          <w:szCs w:val="22"/>
        </w:rPr>
        <w:t xml:space="preserve">, the boundary solution is </w:t>
      </w:r>
      <w:r w:rsidRPr="00127B58">
        <w:rPr>
          <w:position w:val="-12"/>
          <w:sz w:val="22"/>
          <w:szCs w:val="22"/>
        </w:rPr>
        <w:object w:dxaOrig="1760" w:dyaOrig="380" w14:anchorId="54905DAF">
          <v:shape id="_x0000_i1861" type="#_x0000_t75" style="width:88.15pt;height:19.15pt" o:ole="">
            <v:imagedata r:id="rId731" o:title=""/>
          </v:shape>
          <o:OLEObject Type="Embed" ProgID="Equation.DSMT4" ShapeID="_x0000_i1861" DrawAspect="Content" ObjectID="_1785273508" r:id="rId732"/>
        </w:object>
      </w:r>
      <w:r>
        <w:rPr>
          <w:sz w:val="22"/>
          <w:szCs w:val="22"/>
        </w:rPr>
        <w:t xml:space="preserve">and the corresponding total profit is </w:t>
      </w:r>
      <w:r w:rsidRPr="001E0E0D">
        <w:rPr>
          <w:position w:val="-12"/>
          <w:sz w:val="22"/>
          <w:szCs w:val="22"/>
        </w:rPr>
        <w:object w:dxaOrig="600" w:dyaOrig="380" w14:anchorId="4166EAA6">
          <v:shape id="_x0000_i1864" type="#_x0000_t75" style="width:30pt;height:19.15pt" o:ole="">
            <v:imagedata r:id="rId733" o:title=""/>
          </v:shape>
          <o:OLEObject Type="Embed" ProgID="Equation.DSMT4" ShapeID="_x0000_i1864" DrawAspect="Content" ObjectID="_1785273509" r:id="rId734"/>
        </w:object>
      </w:r>
      <w:r>
        <w:rPr>
          <w:sz w:val="22"/>
          <w:szCs w:val="22"/>
        </w:rPr>
        <w:t>.</w:t>
      </w:r>
    </w:p>
    <w:p w14:paraId="4BC8C610" w14:textId="34C1C99C" w:rsidR="0080783C" w:rsidRDefault="000F2378" w:rsidP="00C24BF4">
      <w:pPr>
        <w:pStyle w:val="Bib"/>
        <w:widowControl w:val="0"/>
        <w:spacing w:line="360" w:lineRule="auto"/>
        <w:ind w:left="0" w:firstLine="0"/>
        <w:rPr>
          <w:sz w:val="22"/>
          <w:szCs w:val="22"/>
        </w:rPr>
      </w:pPr>
      <w:r>
        <w:rPr>
          <w:sz w:val="22"/>
          <w:szCs w:val="22"/>
        </w:rPr>
        <w:t>First, w</w:t>
      </w:r>
      <w:r w:rsidR="00C24BF4">
        <w:rPr>
          <w:sz w:val="22"/>
          <w:szCs w:val="22"/>
        </w:rPr>
        <w:t xml:space="preserve">e notice that </w:t>
      </w:r>
      <w:r w:rsidR="00CE4992" w:rsidRPr="00870ED5">
        <w:rPr>
          <w:position w:val="-12"/>
          <w:sz w:val="22"/>
          <w:szCs w:val="22"/>
        </w:rPr>
        <w:object w:dxaOrig="1320" w:dyaOrig="380" w14:anchorId="3C150EDC">
          <v:shape id="_x0000_i1789" type="#_x0000_t75" style="width:66pt;height:19.15pt" o:ole="">
            <v:imagedata r:id="rId735" o:title=""/>
          </v:shape>
          <o:OLEObject Type="Embed" ProgID="Equation.DSMT4" ShapeID="_x0000_i1789" DrawAspect="Content" ObjectID="_1785273510" r:id="rId736"/>
        </w:object>
      </w:r>
      <w:r w:rsidR="00C24BF4">
        <w:rPr>
          <w:sz w:val="22"/>
          <w:szCs w:val="22"/>
        </w:rPr>
        <w:t xml:space="preserve">. </w:t>
      </w:r>
      <w:r w:rsidR="00CE4992">
        <w:rPr>
          <w:sz w:val="22"/>
          <w:szCs w:val="22"/>
        </w:rPr>
        <w:t>Then we</w:t>
      </w:r>
      <w:r w:rsidR="00C24BF4">
        <w:rPr>
          <w:sz w:val="22"/>
          <w:szCs w:val="22"/>
        </w:rPr>
        <w:t xml:space="preserve"> compare the two boundaries </w:t>
      </w:r>
      <w:r w:rsidR="00CE4992">
        <w:rPr>
          <w:position w:val="-10"/>
          <w:sz w:val="22"/>
          <w:szCs w:val="22"/>
        </w:rPr>
        <w:object w:dxaOrig="600" w:dyaOrig="300" w14:anchorId="0EE7E61E">
          <v:shape id="_x0000_i1795" type="#_x0000_t75" style="width:29.65pt;height:15pt" o:ole="">
            <v:imagedata r:id="rId737" o:title=""/>
          </v:shape>
          <o:OLEObject Type="Embed" ProgID="Equation.DSMT4" ShapeID="_x0000_i1795" DrawAspect="Content" ObjectID="_1785273511" r:id="rId738"/>
        </w:object>
      </w:r>
      <w:r w:rsidR="00C24BF4">
        <w:rPr>
          <w:sz w:val="22"/>
          <w:szCs w:val="22"/>
        </w:rPr>
        <w:t xml:space="preserve"> and </w:t>
      </w:r>
      <w:r w:rsidR="00CE4992" w:rsidRPr="00CE4992">
        <w:rPr>
          <w:position w:val="-6"/>
          <w:sz w:val="22"/>
          <w:szCs w:val="22"/>
        </w:rPr>
        <w:object w:dxaOrig="260" w:dyaOrig="260" w14:anchorId="7173B85B">
          <v:shape id="_x0000_i1793" type="#_x0000_t75" style="width:12.75pt;height:13.15pt" o:ole="">
            <v:imagedata r:id="rId739" o:title=""/>
          </v:shape>
          <o:OLEObject Type="Embed" ProgID="Equation.DSMT4" ShapeID="_x0000_i1793" DrawAspect="Content" ObjectID="_1785273512" r:id="rId740"/>
        </w:object>
      </w:r>
      <w:r w:rsidR="00C24BF4">
        <w:rPr>
          <w:sz w:val="22"/>
          <w:szCs w:val="22"/>
        </w:rPr>
        <w:t xml:space="preserve">, </w:t>
      </w:r>
      <w:r w:rsidR="00CE4992">
        <w:rPr>
          <w:sz w:val="22"/>
          <w:szCs w:val="22"/>
        </w:rPr>
        <w:t xml:space="preserve">and we have </w:t>
      </w:r>
      <w:r w:rsidR="00CE4992" w:rsidRPr="00CE4992">
        <w:rPr>
          <w:position w:val="-10"/>
          <w:sz w:val="22"/>
          <w:szCs w:val="22"/>
        </w:rPr>
        <w:object w:dxaOrig="1960" w:dyaOrig="300" w14:anchorId="4880A441">
          <v:shape id="_x0000_i1801" type="#_x0000_t75" style="width:97.9pt;height:15pt" o:ole="">
            <v:imagedata r:id="rId741" o:title=""/>
          </v:shape>
          <o:OLEObject Type="Embed" ProgID="Equation.DSMT4" ShapeID="_x0000_i1801" DrawAspect="Content" ObjectID="_1785273513" r:id="rId742"/>
        </w:object>
      </w:r>
      <w:r w:rsidR="00CE4992">
        <w:rPr>
          <w:sz w:val="22"/>
          <w:szCs w:val="22"/>
        </w:rPr>
        <w:t xml:space="preserve"> given </w:t>
      </w:r>
      <w:r w:rsidR="00CE4992" w:rsidRPr="00CE4992">
        <w:rPr>
          <w:position w:val="-10"/>
          <w:sz w:val="22"/>
          <w:szCs w:val="22"/>
        </w:rPr>
        <w:object w:dxaOrig="600" w:dyaOrig="320" w14:anchorId="78699791">
          <v:shape id="_x0000_i1804" type="#_x0000_t75" style="width:30pt;height:16.15pt" o:ole="">
            <v:imagedata r:id="rId743" o:title=""/>
          </v:shape>
          <o:OLEObject Type="Embed" ProgID="Equation.DSMT4" ShapeID="_x0000_i1804" DrawAspect="Content" ObjectID="_1785273514" r:id="rId744"/>
        </w:object>
      </w:r>
      <w:r w:rsidR="00CE4992">
        <w:rPr>
          <w:sz w:val="22"/>
          <w:szCs w:val="22"/>
        </w:rPr>
        <w:t xml:space="preserve">. </w:t>
      </w:r>
      <w:proofErr w:type="gramStart"/>
      <w:r w:rsidR="00CE4992">
        <w:rPr>
          <w:sz w:val="22"/>
          <w:szCs w:val="22"/>
        </w:rPr>
        <w:t>So</w:t>
      </w:r>
      <w:proofErr w:type="gramEnd"/>
      <w:r w:rsidR="00CE4992">
        <w:rPr>
          <w:sz w:val="22"/>
          <w:szCs w:val="22"/>
        </w:rPr>
        <w:t xml:space="preserve"> we get </w:t>
      </w:r>
      <w:r w:rsidR="00CE4992" w:rsidRPr="00CE4992">
        <w:rPr>
          <w:position w:val="-10"/>
          <w:sz w:val="22"/>
          <w:szCs w:val="22"/>
        </w:rPr>
        <w:object w:dxaOrig="1080" w:dyaOrig="320" w14:anchorId="5B9EE37A">
          <v:shape id="_x0000_i1807" type="#_x0000_t75" style="width:54pt;height:16.15pt" o:ole="">
            <v:imagedata r:id="rId745" o:title=""/>
          </v:shape>
          <o:OLEObject Type="Embed" ProgID="Equation.DSMT4" ShapeID="_x0000_i1807" DrawAspect="Content" ObjectID="_1785273515" r:id="rId746"/>
        </w:object>
      </w:r>
      <w:r w:rsidR="00CE4992">
        <w:rPr>
          <w:sz w:val="22"/>
          <w:szCs w:val="22"/>
        </w:rPr>
        <w:t xml:space="preserve">. Then we need to discuss the position of the other two boundaries </w:t>
      </w:r>
      <w:r w:rsidR="00CE4992" w:rsidRPr="00CE4992">
        <w:rPr>
          <w:position w:val="-10"/>
          <w:sz w:val="22"/>
          <w:szCs w:val="22"/>
        </w:rPr>
        <w:object w:dxaOrig="520" w:dyaOrig="320" w14:anchorId="5B4AC7A7">
          <v:shape id="_x0000_i1810" type="#_x0000_t75" style="width:25.9pt;height:16.15pt" o:ole="">
            <v:imagedata r:id="rId747" o:title=""/>
          </v:shape>
          <o:OLEObject Type="Embed" ProgID="Equation.DSMT4" ShapeID="_x0000_i1810" DrawAspect="Content" ObjectID="_1785273516" r:id="rId748"/>
        </w:object>
      </w:r>
      <w:r w:rsidR="00CE4992">
        <w:rPr>
          <w:sz w:val="22"/>
          <w:szCs w:val="22"/>
        </w:rPr>
        <w:t xml:space="preserve"> and </w:t>
      </w:r>
      <w:r w:rsidR="00CE4992" w:rsidRPr="00CE4992">
        <w:rPr>
          <w:position w:val="-4"/>
          <w:sz w:val="22"/>
          <w:szCs w:val="22"/>
        </w:rPr>
        <w:object w:dxaOrig="200" w:dyaOrig="260" w14:anchorId="6F5DC1BE">
          <v:shape id="_x0000_i1813" type="#_x0000_t75" style="width:10.15pt;height:13.15pt" o:ole="">
            <v:imagedata r:id="rId749" o:title=""/>
          </v:shape>
          <o:OLEObject Type="Embed" ProgID="Equation.DSMT4" ShapeID="_x0000_i1813" DrawAspect="Content" ObjectID="_1785273517" r:id="rId750"/>
        </w:object>
      </w:r>
      <w:r w:rsidR="00CE4992">
        <w:rPr>
          <w:sz w:val="22"/>
          <w:szCs w:val="22"/>
        </w:rPr>
        <w:t xml:space="preserve">. Since </w:t>
      </w:r>
      <w:r w:rsidR="00CE4992" w:rsidRPr="00CE4992">
        <w:rPr>
          <w:position w:val="-10"/>
          <w:sz w:val="22"/>
          <w:szCs w:val="22"/>
        </w:rPr>
        <w:object w:dxaOrig="1340" w:dyaOrig="320" w14:anchorId="435CBFCB">
          <v:shape id="_x0000_i1816" type="#_x0000_t75" style="width:67.15pt;height:16.15pt" o:ole="">
            <v:imagedata r:id="rId751" o:title=""/>
          </v:shape>
          <o:OLEObject Type="Embed" ProgID="Equation.DSMT4" ShapeID="_x0000_i1816" DrawAspect="Content" ObjectID="_1785273518" r:id="rId752"/>
        </w:object>
      </w:r>
      <w:r w:rsidR="00CE4992">
        <w:rPr>
          <w:sz w:val="22"/>
          <w:szCs w:val="22"/>
        </w:rPr>
        <w:t xml:space="preserve">, </w:t>
      </w:r>
      <w:r w:rsidR="0080783C">
        <w:rPr>
          <w:sz w:val="22"/>
          <w:szCs w:val="22"/>
        </w:rPr>
        <w:t xml:space="preserve">there are two possible positions for </w:t>
      </w:r>
      <w:r w:rsidR="0080783C" w:rsidRPr="0080783C">
        <w:rPr>
          <w:position w:val="-10"/>
          <w:sz w:val="22"/>
          <w:szCs w:val="22"/>
        </w:rPr>
        <w:object w:dxaOrig="520" w:dyaOrig="320" w14:anchorId="36925125">
          <v:shape id="_x0000_i1819" type="#_x0000_t75" style="width:25.9pt;height:16.15pt" o:ole="">
            <v:imagedata r:id="rId747" o:title=""/>
          </v:shape>
          <o:OLEObject Type="Embed" ProgID="Equation.DSMT4" ShapeID="_x0000_i1819" DrawAspect="Content" ObjectID="_1785273519" r:id="rId753"/>
        </w:object>
      </w:r>
      <w:r w:rsidR="0080783C">
        <w:rPr>
          <w:sz w:val="22"/>
          <w:szCs w:val="22"/>
        </w:rPr>
        <w:t xml:space="preserve">, i.e., </w:t>
      </w:r>
      <w:r w:rsidR="0080783C" w:rsidRPr="0080783C">
        <w:rPr>
          <w:position w:val="-10"/>
          <w:sz w:val="22"/>
          <w:szCs w:val="22"/>
        </w:rPr>
        <w:object w:dxaOrig="1760" w:dyaOrig="320" w14:anchorId="5B2834C5">
          <v:shape id="_x0000_i1822" type="#_x0000_t75" style="width:88.15pt;height:16.15pt" o:ole="">
            <v:imagedata r:id="rId754" o:title=""/>
          </v:shape>
          <o:OLEObject Type="Embed" ProgID="Equation.DSMT4" ShapeID="_x0000_i1822" DrawAspect="Content" ObjectID="_1785273520" r:id="rId755"/>
        </w:object>
      </w:r>
      <w:r w:rsidR="0080783C">
        <w:rPr>
          <w:sz w:val="22"/>
          <w:szCs w:val="22"/>
        </w:rPr>
        <w:t xml:space="preserve"> and </w:t>
      </w:r>
      <w:r w:rsidR="0080783C" w:rsidRPr="0080783C">
        <w:rPr>
          <w:position w:val="-10"/>
          <w:sz w:val="22"/>
          <w:szCs w:val="22"/>
        </w:rPr>
        <w:object w:dxaOrig="1760" w:dyaOrig="320" w14:anchorId="338029BB">
          <v:shape id="_x0000_i1825" type="#_x0000_t75" style="width:88.15pt;height:16.15pt" o:ole="">
            <v:imagedata r:id="rId756" o:title=""/>
          </v:shape>
          <o:OLEObject Type="Embed" ProgID="Equation.DSMT4" ShapeID="_x0000_i1825" DrawAspect="Content" ObjectID="_1785273521" r:id="rId757"/>
        </w:object>
      </w:r>
      <w:r w:rsidR="0080783C">
        <w:rPr>
          <w:sz w:val="22"/>
          <w:szCs w:val="22"/>
        </w:rPr>
        <w:t>. Therefore, we look at the two cases separately.</w:t>
      </w:r>
    </w:p>
    <w:p w14:paraId="6AA50152" w14:textId="34087481" w:rsidR="00B06573" w:rsidRDefault="0080783C" w:rsidP="00B06573">
      <w:pPr>
        <w:pStyle w:val="Bib"/>
        <w:widowControl w:val="0"/>
        <w:spacing w:line="360" w:lineRule="auto"/>
        <w:ind w:left="0" w:firstLine="0"/>
        <w:rPr>
          <w:sz w:val="22"/>
          <w:szCs w:val="22"/>
        </w:rPr>
      </w:pPr>
      <w:r w:rsidRPr="00D22E90">
        <w:rPr>
          <w:sz w:val="22"/>
          <w:szCs w:val="22"/>
        </w:rPr>
        <w:t xml:space="preserve">When </w:t>
      </w:r>
      <w:r w:rsidRPr="0080783C">
        <w:rPr>
          <w:position w:val="-10"/>
          <w:sz w:val="22"/>
          <w:szCs w:val="22"/>
        </w:rPr>
        <w:object w:dxaOrig="960" w:dyaOrig="320" w14:anchorId="36836A60">
          <v:shape id="_x0000_i1840" type="#_x0000_t75" style="width:48pt;height:16.15pt" o:ole="">
            <v:imagedata r:id="rId758" o:title=""/>
          </v:shape>
          <o:OLEObject Type="Embed" ProgID="Equation.DSMT4" ShapeID="_x0000_i1840" DrawAspect="Content" ObjectID="_1785273522" r:id="rId759"/>
        </w:object>
      </w:r>
      <w:r w:rsidR="007A44D6">
        <w:rPr>
          <w:sz w:val="22"/>
          <w:szCs w:val="22"/>
        </w:rPr>
        <w:t xml:space="preserve">, i.e. </w:t>
      </w:r>
      <w:r w:rsidR="007A44D6" w:rsidRPr="0080783C">
        <w:rPr>
          <w:position w:val="-10"/>
          <w:sz w:val="22"/>
          <w:szCs w:val="22"/>
        </w:rPr>
        <w:object w:dxaOrig="660" w:dyaOrig="320" w14:anchorId="4B487883">
          <v:shape id="_x0000_i1996" type="#_x0000_t75" style="width:33pt;height:16.15pt" o:ole="">
            <v:imagedata r:id="rId760" o:title=""/>
          </v:shape>
          <o:OLEObject Type="Embed" ProgID="Equation.DSMT4" ShapeID="_x0000_i1996" DrawAspect="Content" ObjectID="_1785273523" r:id="rId761"/>
        </w:object>
      </w:r>
      <w:r w:rsidRPr="00D22E90">
        <w:rPr>
          <w:sz w:val="22"/>
          <w:szCs w:val="22"/>
        </w:rPr>
        <w:t xml:space="preserve">, </w:t>
      </w:r>
      <w:r w:rsidR="000F2378" w:rsidRPr="00D22E90">
        <w:rPr>
          <w:sz w:val="22"/>
          <w:szCs w:val="22"/>
        </w:rPr>
        <w:t xml:space="preserve">we have </w:t>
      </w:r>
      <w:r w:rsidR="000F2378" w:rsidRPr="0080783C">
        <w:rPr>
          <w:position w:val="-10"/>
          <w:sz w:val="22"/>
          <w:szCs w:val="22"/>
        </w:rPr>
        <w:object w:dxaOrig="1080" w:dyaOrig="320" w14:anchorId="3BEC3935">
          <v:shape id="_x0000_i1845" type="#_x0000_t75" style="width:54pt;height:16.15pt" o:ole="">
            <v:imagedata r:id="rId762" o:title=""/>
          </v:shape>
          <o:OLEObject Type="Embed" ProgID="Equation.DSMT4" ShapeID="_x0000_i1845" DrawAspect="Content" ObjectID="_1785273524" r:id="rId763"/>
        </w:object>
      </w:r>
      <w:r w:rsidR="000F2378" w:rsidRPr="00D22E90">
        <w:rPr>
          <w:sz w:val="22"/>
          <w:szCs w:val="22"/>
        </w:rPr>
        <w:t xml:space="preserve">. Since </w:t>
      </w:r>
      <w:r w:rsidR="000F2378" w:rsidRPr="000F2378">
        <w:rPr>
          <w:position w:val="-24"/>
          <w:sz w:val="22"/>
          <w:szCs w:val="22"/>
        </w:rPr>
        <w:object w:dxaOrig="980" w:dyaOrig="620" w14:anchorId="679362EB">
          <v:shape id="_x0000_i1848" type="#_x0000_t75" style="width:49.15pt;height:31.15pt" o:ole="">
            <v:imagedata r:id="rId764" o:title=""/>
          </v:shape>
          <o:OLEObject Type="Embed" ProgID="Equation.DSMT4" ShapeID="_x0000_i1848" DrawAspect="Content" ObjectID="_1785273525" r:id="rId765"/>
        </w:object>
      </w:r>
      <w:r w:rsidR="000F2378" w:rsidRPr="00D22E90">
        <w:rPr>
          <w:sz w:val="22"/>
          <w:szCs w:val="22"/>
        </w:rPr>
        <w:t xml:space="preserve">, we get </w:t>
      </w:r>
      <w:r w:rsidR="000F2378" w:rsidRPr="0080783C">
        <w:rPr>
          <w:position w:val="-10"/>
          <w:sz w:val="22"/>
          <w:szCs w:val="22"/>
        </w:rPr>
        <w:object w:dxaOrig="999" w:dyaOrig="320" w14:anchorId="68855871">
          <v:shape id="_x0000_i1851" type="#_x0000_t75" style="width:49.9pt;height:16.15pt" o:ole="">
            <v:imagedata r:id="rId766" o:title=""/>
          </v:shape>
          <o:OLEObject Type="Embed" ProgID="Equation.DSMT4" ShapeID="_x0000_i1851" DrawAspect="Content" ObjectID="_1785273526" r:id="rId767"/>
        </w:object>
      </w:r>
      <w:r w:rsidR="000F2378" w:rsidRPr="00D22E90">
        <w:rPr>
          <w:sz w:val="22"/>
          <w:szCs w:val="22"/>
        </w:rPr>
        <w:t>.</w:t>
      </w:r>
      <w:r w:rsidR="000F2378" w:rsidRPr="00D22E90">
        <w:rPr>
          <w:sz w:val="22"/>
          <w:szCs w:val="22"/>
        </w:rPr>
        <w:t xml:space="preserve"> Then we compare </w:t>
      </w:r>
      <w:r w:rsidR="000F2378" w:rsidRPr="001E0E0D">
        <w:rPr>
          <w:position w:val="-12"/>
          <w:sz w:val="22"/>
          <w:szCs w:val="22"/>
        </w:rPr>
        <w:object w:dxaOrig="400" w:dyaOrig="380" w14:anchorId="0749296D">
          <v:shape id="_x0000_i1868" type="#_x0000_t75" style="width:19.9pt;height:19.15pt" o:ole="">
            <v:imagedata r:id="rId768" o:title=""/>
          </v:shape>
          <o:OLEObject Type="Embed" ProgID="Equation.DSMT4" ShapeID="_x0000_i1868" DrawAspect="Content" ObjectID="_1785273527" r:id="rId769"/>
        </w:object>
      </w:r>
      <w:r w:rsidR="000F2378" w:rsidRPr="00D22E90">
        <w:rPr>
          <w:sz w:val="22"/>
          <w:szCs w:val="22"/>
        </w:rPr>
        <w:t xml:space="preserve"> with </w:t>
      </w:r>
      <w:r w:rsidR="000F2378" w:rsidRPr="001E0E0D">
        <w:rPr>
          <w:position w:val="-12"/>
          <w:sz w:val="22"/>
          <w:szCs w:val="22"/>
        </w:rPr>
        <w:object w:dxaOrig="420" w:dyaOrig="380" w14:anchorId="6FD108BB">
          <v:shape id="_x0000_i1866" type="#_x0000_t75" style="width:21pt;height:19.15pt" o:ole="">
            <v:imagedata r:id="rId727" o:title=""/>
          </v:shape>
          <o:OLEObject Type="Embed" ProgID="Equation.DSMT4" ShapeID="_x0000_i1866" DrawAspect="Content" ObjectID="_1785273528" r:id="rId770"/>
        </w:object>
      </w:r>
      <w:r w:rsidR="000F2378" w:rsidRPr="00D22E90">
        <w:rPr>
          <w:sz w:val="22"/>
          <w:szCs w:val="22"/>
        </w:rPr>
        <w:t xml:space="preserve">, and we get </w:t>
      </w:r>
      <w:r w:rsidR="000F2378" w:rsidRPr="000F2378">
        <w:rPr>
          <w:position w:val="-24"/>
          <w:sz w:val="22"/>
          <w:szCs w:val="22"/>
        </w:rPr>
        <w:object w:dxaOrig="5300" w:dyaOrig="620" w14:anchorId="0F79A8E1">
          <v:shape id="_x0000_i1872" type="#_x0000_t75" style="width:265.15pt;height:31.15pt" o:ole="">
            <v:imagedata r:id="rId771" o:title=""/>
          </v:shape>
          <o:OLEObject Type="Embed" ProgID="Equation.DSMT4" ShapeID="_x0000_i1872" DrawAspect="Content" ObjectID="_1785273529" r:id="rId772"/>
        </w:object>
      </w:r>
      <w:r w:rsidR="00D22E90" w:rsidRPr="00D22E90">
        <w:rPr>
          <w:sz w:val="22"/>
          <w:szCs w:val="22"/>
        </w:rPr>
        <w:t>. W</w:t>
      </w:r>
      <w:r w:rsidR="00D22E90" w:rsidRPr="00D22E90">
        <w:rPr>
          <w:sz w:val="22"/>
          <w:szCs w:val="22"/>
        </w:rPr>
        <w:t xml:space="preserve">e derive the second order derivative </w:t>
      </w:r>
      <w:r w:rsidR="00D22E90" w:rsidRPr="00D3414A">
        <w:rPr>
          <w:position w:val="-30"/>
          <w:sz w:val="22"/>
          <w:szCs w:val="22"/>
        </w:rPr>
        <w:object w:dxaOrig="2400" w:dyaOrig="780" w14:anchorId="1DDDAFDD">
          <v:shape id="_x0000_i1878" type="#_x0000_t75" style="width:120.4pt;height:39.4pt" o:ole="">
            <v:imagedata r:id="rId773" o:title=""/>
          </v:shape>
          <o:OLEObject Type="Embed" ProgID="Equation.DSMT4" ShapeID="_x0000_i1878" DrawAspect="Content" ObjectID="_1785273530" r:id="rId774"/>
        </w:object>
      </w:r>
      <w:r w:rsidR="00D22E90" w:rsidRPr="00D22E90">
        <w:rPr>
          <w:sz w:val="22"/>
          <w:szCs w:val="22"/>
        </w:rPr>
        <w:t xml:space="preserve">. Then </w:t>
      </w:r>
      <w:r w:rsidR="00D22E90">
        <w:rPr>
          <w:sz w:val="22"/>
          <w:szCs w:val="22"/>
        </w:rPr>
        <w:t xml:space="preserve">when </w:t>
      </w:r>
      <w:r w:rsidR="00D22E90">
        <w:rPr>
          <w:position w:val="-10"/>
          <w:sz w:val="22"/>
          <w:szCs w:val="22"/>
        </w:rPr>
        <w:object w:dxaOrig="740" w:dyaOrig="320" w14:anchorId="7B04C04B">
          <v:shape id="_x0000_i1895" type="#_x0000_t75" style="width:37.15pt;height:16.15pt" o:ole="">
            <v:imagedata r:id="rId775" o:title=""/>
          </v:shape>
          <o:OLEObject Type="Embed" ProgID="Equation.DSMT4" ShapeID="_x0000_i1895" DrawAspect="Content" ObjectID="_1785273531" r:id="rId776"/>
        </w:object>
      </w:r>
      <w:r w:rsidR="00D22E90">
        <w:rPr>
          <w:sz w:val="22"/>
          <w:szCs w:val="22"/>
        </w:rPr>
        <w:t xml:space="preserve">, </w:t>
      </w:r>
      <w:r w:rsidR="00D22E90" w:rsidRPr="00D22E90">
        <w:rPr>
          <w:sz w:val="22"/>
          <w:szCs w:val="22"/>
        </w:rPr>
        <w:t xml:space="preserve">we </w:t>
      </w:r>
      <w:r w:rsidR="00D22E90">
        <w:rPr>
          <w:sz w:val="22"/>
          <w:szCs w:val="22"/>
        </w:rPr>
        <w:t xml:space="preserve">get </w:t>
      </w:r>
      <w:r w:rsidR="00D22E90" w:rsidRPr="000F2378">
        <w:rPr>
          <w:position w:val="-24"/>
          <w:sz w:val="22"/>
          <w:szCs w:val="22"/>
        </w:rPr>
        <w:object w:dxaOrig="2360" w:dyaOrig="660" w14:anchorId="4DEF1971">
          <v:shape id="_x0000_i1897" type="#_x0000_t75" style="width:118.15pt;height:33.4pt" o:ole="">
            <v:imagedata r:id="rId777" o:title=""/>
          </v:shape>
          <o:OLEObject Type="Embed" ProgID="Equation.DSMT4" ShapeID="_x0000_i1897" DrawAspect="Content" ObjectID="_1785273532" r:id="rId778"/>
        </w:object>
      </w:r>
      <w:r w:rsidR="00D22E90">
        <w:rPr>
          <w:sz w:val="22"/>
          <w:szCs w:val="22"/>
        </w:rPr>
        <w:t xml:space="preserve">. When </w:t>
      </w:r>
      <w:r w:rsidR="00D22E90">
        <w:rPr>
          <w:position w:val="-10"/>
          <w:sz w:val="22"/>
          <w:szCs w:val="22"/>
        </w:rPr>
        <w:object w:dxaOrig="1080" w:dyaOrig="320" w14:anchorId="7BC429BB">
          <v:shape id="_x0000_i1901" type="#_x0000_t75" style="width:54pt;height:16.15pt" o:ole="">
            <v:imagedata r:id="rId779" o:title=""/>
          </v:shape>
          <o:OLEObject Type="Embed" ProgID="Equation.DSMT4" ShapeID="_x0000_i1901" DrawAspect="Content" ObjectID="_1785273533" r:id="rId780"/>
        </w:object>
      </w:r>
      <w:r w:rsidR="00D22E90">
        <w:rPr>
          <w:sz w:val="22"/>
          <w:szCs w:val="22"/>
        </w:rPr>
        <w:t xml:space="preserve">, </w:t>
      </w:r>
      <w:r w:rsidR="00D22E90" w:rsidRPr="00D22E90">
        <w:rPr>
          <w:sz w:val="22"/>
          <w:szCs w:val="22"/>
        </w:rPr>
        <w:t xml:space="preserve">we </w:t>
      </w:r>
      <w:r w:rsidR="00D22E90">
        <w:rPr>
          <w:sz w:val="22"/>
          <w:szCs w:val="22"/>
        </w:rPr>
        <w:t xml:space="preserve">get </w:t>
      </w:r>
      <w:r w:rsidR="00D22E90" w:rsidRPr="000F2378">
        <w:rPr>
          <w:position w:val="-24"/>
          <w:sz w:val="22"/>
          <w:szCs w:val="22"/>
        </w:rPr>
        <w:object w:dxaOrig="2520" w:dyaOrig="660" w14:anchorId="2F81E55E">
          <v:shape id="_x0000_i1903" type="#_x0000_t75" style="width:126pt;height:33.4pt" o:ole="">
            <v:imagedata r:id="rId781" o:title=""/>
          </v:shape>
          <o:OLEObject Type="Embed" ProgID="Equation.DSMT4" ShapeID="_x0000_i1903" DrawAspect="Content" ObjectID="_1785273534" r:id="rId782"/>
        </w:object>
      </w:r>
      <w:r w:rsidR="00D22E90">
        <w:rPr>
          <w:sz w:val="22"/>
          <w:szCs w:val="22"/>
        </w:rPr>
        <w:t>.</w:t>
      </w:r>
      <w:r w:rsidR="00D22E90" w:rsidRPr="00D22E90">
        <w:rPr>
          <w:sz w:val="22"/>
          <w:szCs w:val="22"/>
        </w:rPr>
        <w:t xml:space="preserve"> </w:t>
      </w:r>
      <w:r w:rsidR="00D22E90">
        <w:rPr>
          <w:sz w:val="22"/>
          <w:szCs w:val="22"/>
        </w:rPr>
        <w:t>Therefore</w:t>
      </w:r>
      <w:r w:rsidR="00D22E90">
        <w:rPr>
          <w:sz w:val="22"/>
          <w:szCs w:val="22"/>
        </w:rPr>
        <w:t>, we derive two roots</w:t>
      </w:r>
      <w:r w:rsidR="00D22E90" w:rsidRPr="00D22E90">
        <w:rPr>
          <w:position w:val="-12"/>
          <w:sz w:val="22"/>
          <w:szCs w:val="22"/>
        </w:rPr>
        <w:object w:dxaOrig="2360" w:dyaOrig="400" w14:anchorId="40BB77BA">
          <v:shape id="_x0000_i1912" type="#_x0000_t75" style="width:118.15pt;height:20.25pt" o:ole="">
            <v:imagedata r:id="rId783" o:title=""/>
          </v:shape>
          <o:OLEObject Type="Embed" ProgID="Equation.DSMT4" ShapeID="_x0000_i1912" DrawAspect="Content" ObjectID="_1785273535" r:id="rId784"/>
        </w:object>
      </w:r>
      <w:r w:rsidR="00D22E90">
        <w:rPr>
          <w:sz w:val="22"/>
          <w:szCs w:val="22"/>
        </w:rPr>
        <w:t xml:space="preserve"> and </w:t>
      </w:r>
      <w:r w:rsidR="00D22E90" w:rsidRPr="00D22E90">
        <w:rPr>
          <w:position w:val="-12"/>
          <w:sz w:val="22"/>
          <w:szCs w:val="22"/>
        </w:rPr>
        <w:object w:dxaOrig="2500" w:dyaOrig="400" w14:anchorId="72ECDFA7">
          <v:shape id="_x0000_i1914" type="#_x0000_t75" style="width:124.9pt;height:20.25pt" o:ole="">
            <v:imagedata r:id="rId785" o:title=""/>
          </v:shape>
          <o:OLEObject Type="Embed" ProgID="Equation.DSMT4" ShapeID="_x0000_i1914" DrawAspect="Content" ObjectID="_1785273536" r:id="rId786"/>
        </w:object>
      </w:r>
      <w:r w:rsidR="00D22E90">
        <w:rPr>
          <w:sz w:val="22"/>
          <w:szCs w:val="22"/>
        </w:rPr>
        <w:t xml:space="preserve"> by solving </w:t>
      </w:r>
      <w:r w:rsidR="00B06573" w:rsidRPr="00DB51CC">
        <w:rPr>
          <w:position w:val="-12"/>
          <w:sz w:val="22"/>
          <w:szCs w:val="22"/>
        </w:rPr>
        <w:object w:dxaOrig="1359" w:dyaOrig="380" w14:anchorId="5156FE5A">
          <v:shape id="_x0000_i1916" type="#_x0000_t75" style="width:68.25pt;height:19.15pt" o:ole="">
            <v:imagedata r:id="rId787" o:title=""/>
          </v:shape>
          <o:OLEObject Type="Embed" ProgID="Equation.DSMT4" ShapeID="_x0000_i1916" DrawAspect="Content" ObjectID="_1785273537" r:id="rId788"/>
        </w:object>
      </w:r>
      <w:r w:rsidR="00B06573">
        <w:rPr>
          <w:sz w:val="22"/>
          <w:szCs w:val="22"/>
        </w:rPr>
        <w:t xml:space="preserve"> and we keep the larger root. We have </w:t>
      </w:r>
      <w:r w:rsidR="00B06573" w:rsidRPr="00B06573">
        <w:rPr>
          <w:position w:val="-14"/>
          <w:sz w:val="22"/>
          <w:szCs w:val="22"/>
        </w:rPr>
        <w:object w:dxaOrig="2680" w:dyaOrig="420" w14:anchorId="0CB0880E">
          <v:shape id="_x0000_i1920" type="#_x0000_t75" style="width:133.9pt;height:21.4pt" o:ole="">
            <v:imagedata r:id="rId789" o:title=""/>
          </v:shape>
          <o:OLEObject Type="Embed" ProgID="Equation.DSMT4" ShapeID="_x0000_i1920" DrawAspect="Content" ObjectID="_1785273538" r:id="rId790"/>
        </w:object>
      </w:r>
      <w:r w:rsidR="00B06573">
        <w:rPr>
          <w:sz w:val="22"/>
          <w:szCs w:val="22"/>
        </w:rPr>
        <w:t xml:space="preserve">, so we keep </w:t>
      </w:r>
      <w:r w:rsidR="00B06573" w:rsidRPr="00D22E90">
        <w:rPr>
          <w:position w:val="-12"/>
          <w:sz w:val="22"/>
          <w:szCs w:val="22"/>
        </w:rPr>
        <w:object w:dxaOrig="2920" w:dyaOrig="400" w14:anchorId="1CF9753B">
          <v:shape id="_x0000_i1925" type="#_x0000_t75" style="width:145.9pt;height:20.25pt" o:ole="">
            <v:imagedata r:id="rId791" o:title=""/>
          </v:shape>
          <o:OLEObject Type="Embed" ProgID="Equation.DSMT4" ShapeID="_x0000_i1925" DrawAspect="Content" ObjectID="_1785273539" r:id="rId792"/>
        </w:object>
      </w:r>
      <w:r w:rsidR="00B06573">
        <w:rPr>
          <w:sz w:val="22"/>
          <w:szCs w:val="22"/>
        </w:rPr>
        <w:t>. T</w:t>
      </w:r>
      <w:r w:rsidR="00B06573">
        <w:rPr>
          <w:sz w:val="22"/>
          <w:szCs w:val="22"/>
        </w:rPr>
        <w:t xml:space="preserve">herefore, to summarize, we have: </w:t>
      </w:r>
    </w:p>
    <w:p w14:paraId="57309ADA" w14:textId="6792EAA0" w:rsidR="00B06573" w:rsidRDefault="00B06573" w:rsidP="00B06573">
      <w:pPr>
        <w:pStyle w:val="Bib"/>
        <w:widowControl w:val="0"/>
        <w:numPr>
          <w:ilvl w:val="0"/>
          <w:numId w:val="14"/>
        </w:numPr>
        <w:spacing w:line="360" w:lineRule="auto"/>
        <w:rPr>
          <w:sz w:val="22"/>
          <w:szCs w:val="22"/>
        </w:rPr>
      </w:pPr>
      <w:r>
        <w:rPr>
          <w:sz w:val="22"/>
          <w:szCs w:val="22"/>
        </w:rPr>
        <w:t xml:space="preserve">Case </w:t>
      </w:r>
      <w:r w:rsidR="007A44D6">
        <w:rPr>
          <w:sz w:val="22"/>
          <w:szCs w:val="22"/>
        </w:rPr>
        <w:t>B+C+D</w:t>
      </w:r>
      <w:r>
        <w:rPr>
          <w:sz w:val="22"/>
          <w:szCs w:val="22"/>
        </w:rPr>
        <w:t xml:space="preserve">: </w:t>
      </w:r>
      <w:r w:rsidR="007A44D6" w:rsidRPr="00870ED5">
        <w:rPr>
          <w:position w:val="-10"/>
          <w:sz w:val="22"/>
          <w:szCs w:val="22"/>
        </w:rPr>
        <w:object w:dxaOrig="620" w:dyaOrig="300" w14:anchorId="556E1410">
          <v:shape id="_x0000_i1993" type="#_x0000_t75" style="width:31.15pt;height:15pt" o:ole="">
            <v:imagedata r:id="rId793" o:title=""/>
          </v:shape>
          <o:OLEObject Type="Embed" ProgID="Equation.DSMT4" ShapeID="_x0000_i1993" DrawAspect="Content" ObjectID="_1785273540" r:id="rId794"/>
        </w:object>
      </w:r>
    </w:p>
    <w:p w14:paraId="7EB184E4" w14:textId="4B8BF522" w:rsidR="00B06573" w:rsidRDefault="00B06573" w:rsidP="00B06573">
      <w:pPr>
        <w:pStyle w:val="Bib"/>
        <w:widowControl w:val="0"/>
        <w:spacing w:line="360" w:lineRule="auto"/>
        <w:ind w:left="720" w:firstLine="0"/>
        <w:rPr>
          <w:sz w:val="22"/>
          <w:szCs w:val="22"/>
        </w:rPr>
      </w:pPr>
      <w:r>
        <w:rPr>
          <w:sz w:val="22"/>
          <w:szCs w:val="22"/>
        </w:rPr>
        <w:t xml:space="preserve">When </w:t>
      </w:r>
      <w:r w:rsidR="0097266C">
        <w:rPr>
          <w:position w:val="-10"/>
          <w:sz w:val="22"/>
          <w:szCs w:val="22"/>
        </w:rPr>
        <w:object w:dxaOrig="980" w:dyaOrig="320" w14:anchorId="7B047FFA">
          <v:shape id="_x0000_i1998" type="#_x0000_t75" style="width:49.15pt;height:16.15pt" o:ole="">
            <v:imagedata r:id="rId795" o:title=""/>
          </v:shape>
          <o:OLEObject Type="Embed" ProgID="Equation.DSMT4" ShapeID="_x0000_i1998" DrawAspect="Content" ObjectID="_1785273541" r:id="rId796"/>
        </w:object>
      </w:r>
      <w:r>
        <w:rPr>
          <w:sz w:val="22"/>
          <w:szCs w:val="22"/>
        </w:rPr>
        <w:t xml:space="preserve">, </w:t>
      </w:r>
      <w:r w:rsidR="0097266C">
        <w:rPr>
          <w:sz w:val="22"/>
          <w:szCs w:val="22"/>
        </w:rPr>
        <w:t xml:space="preserve">the boundary solution is </w:t>
      </w:r>
      <w:r w:rsidR="0097266C" w:rsidRPr="00127B58">
        <w:rPr>
          <w:position w:val="-12"/>
          <w:sz w:val="22"/>
          <w:szCs w:val="22"/>
        </w:rPr>
        <w:object w:dxaOrig="1719" w:dyaOrig="380" w14:anchorId="1FFFCF8F">
          <v:shape id="_x0000_i2004" type="#_x0000_t75" style="width:85.9pt;height:19.15pt" o:ole="">
            <v:imagedata r:id="rId797" o:title=""/>
          </v:shape>
          <o:OLEObject Type="Embed" ProgID="Equation.DSMT4" ShapeID="_x0000_i2004" DrawAspect="Content" ObjectID="_1785273542" r:id="rId798"/>
        </w:object>
      </w:r>
      <w:r w:rsidR="0097266C">
        <w:rPr>
          <w:sz w:val="22"/>
          <w:szCs w:val="22"/>
        </w:rPr>
        <w:t xml:space="preserve"> and the corresponding total profit is </w:t>
      </w:r>
      <w:r w:rsidR="0097266C" w:rsidRPr="001E0E0D">
        <w:rPr>
          <w:position w:val="-12"/>
          <w:sz w:val="22"/>
          <w:szCs w:val="22"/>
        </w:rPr>
        <w:object w:dxaOrig="560" w:dyaOrig="380" w14:anchorId="33CA6E6B">
          <v:shape id="_x0000_i2002" type="#_x0000_t75" style="width:28.15pt;height:19.15pt" o:ole="">
            <v:imagedata r:id="rId704" o:title=""/>
          </v:shape>
          <o:OLEObject Type="Embed" ProgID="Equation.DSMT4" ShapeID="_x0000_i2002" DrawAspect="Content" ObjectID="_1785273543" r:id="rId799"/>
        </w:object>
      </w:r>
      <w:r w:rsidR="0097266C">
        <w:rPr>
          <w:sz w:val="22"/>
          <w:szCs w:val="22"/>
        </w:rPr>
        <w:t>.</w:t>
      </w:r>
    </w:p>
    <w:p w14:paraId="0E8B1E91" w14:textId="4FC246BF" w:rsidR="0097266C" w:rsidRDefault="0097266C" w:rsidP="0097266C">
      <w:pPr>
        <w:pStyle w:val="Bib"/>
        <w:widowControl w:val="0"/>
        <w:spacing w:line="360" w:lineRule="auto"/>
        <w:ind w:left="720" w:firstLine="0"/>
        <w:rPr>
          <w:sz w:val="22"/>
          <w:szCs w:val="22"/>
        </w:rPr>
      </w:pPr>
      <w:r>
        <w:rPr>
          <w:sz w:val="22"/>
          <w:szCs w:val="22"/>
        </w:rPr>
        <w:t xml:space="preserve">When </w:t>
      </w:r>
      <w:r>
        <w:rPr>
          <w:position w:val="-10"/>
          <w:sz w:val="22"/>
          <w:szCs w:val="22"/>
        </w:rPr>
        <w:object w:dxaOrig="1540" w:dyaOrig="320" w14:anchorId="5B9A4679">
          <v:shape id="_x0000_i2021" type="#_x0000_t75" style="width:77.25pt;height:16.15pt" o:ole="">
            <v:imagedata r:id="rId800" o:title=""/>
          </v:shape>
          <o:OLEObject Type="Embed" ProgID="Equation.DSMT4" ShapeID="_x0000_i2021" DrawAspect="Content" ObjectID="_1785273544" r:id="rId801"/>
        </w:object>
      </w:r>
      <w:r>
        <w:rPr>
          <w:sz w:val="22"/>
          <w:szCs w:val="22"/>
        </w:rPr>
        <w:t xml:space="preserve">, the interior solution is </w:t>
      </w:r>
      <w:r w:rsidRPr="00295C07">
        <w:rPr>
          <w:position w:val="-14"/>
          <w:sz w:val="22"/>
          <w:szCs w:val="22"/>
        </w:rPr>
        <w:object w:dxaOrig="2600" w:dyaOrig="400" w14:anchorId="488E86DE">
          <v:shape id="_x0000_i2015" type="#_x0000_t75" style="width:130.15pt;height:19.9pt" o:ole="">
            <v:imagedata r:id="rId574" o:title=""/>
          </v:shape>
          <o:OLEObject Type="Embed" ProgID="Equation.DSMT4" ShapeID="_x0000_i2015" DrawAspect="Content" ObjectID="_1785273545" r:id="rId802"/>
        </w:object>
      </w:r>
      <w:r>
        <w:rPr>
          <w:sz w:val="22"/>
          <w:szCs w:val="22"/>
        </w:rPr>
        <w:t xml:space="preserve"> and the corresponding total profit is </w:t>
      </w:r>
      <w:r w:rsidRPr="001E0E0D">
        <w:rPr>
          <w:position w:val="-12"/>
          <w:sz w:val="22"/>
          <w:szCs w:val="22"/>
        </w:rPr>
        <w:object w:dxaOrig="400" w:dyaOrig="380" w14:anchorId="1ED8D69B">
          <v:shape id="_x0000_i2016" type="#_x0000_t75" style="width:19.9pt;height:19.15pt" o:ole="">
            <v:imagedata r:id="rId709" o:title=""/>
          </v:shape>
          <o:OLEObject Type="Embed" ProgID="Equation.DSMT4" ShapeID="_x0000_i2016" DrawAspect="Content" ObjectID="_1785273546" r:id="rId803"/>
        </w:object>
      </w:r>
      <w:r>
        <w:rPr>
          <w:sz w:val="22"/>
          <w:szCs w:val="22"/>
        </w:rPr>
        <w:t>.</w:t>
      </w:r>
    </w:p>
    <w:p w14:paraId="0A205940" w14:textId="3EF660AA" w:rsidR="0097266C" w:rsidRDefault="0097266C" w:rsidP="0097266C">
      <w:pPr>
        <w:pStyle w:val="Bib"/>
        <w:widowControl w:val="0"/>
        <w:spacing w:line="360" w:lineRule="auto"/>
        <w:ind w:left="720" w:firstLine="0"/>
        <w:rPr>
          <w:sz w:val="22"/>
          <w:szCs w:val="22"/>
        </w:rPr>
      </w:pPr>
      <w:r>
        <w:rPr>
          <w:sz w:val="22"/>
          <w:szCs w:val="22"/>
        </w:rPr>
        <w:t xml:space="preserve">When </w:t>
      </w:r>
      <w:r w:rsidRPr="001E0E0D">
        <w:rPr>
          <w:position w:val="-10"/>
          <w:sz w:val="22"/>
          <w:szCs w:val="22"/>
        </w:rPr>
        <w:object w:dxaOrig="1260" w:dyaOrig="320" w14:anchorId="7FADB79F">
          <v:shape id="_x0000_i2023" type="#_x0000_t75" style="width:63pt;height:16.15pt" o:ole="">
            <v:imagedata r:id="rId804" o:title=""/>
          </v:shape>
          <o:OLEObject Type="Embed" ProgID="Equation.DSMT4" ShapeID="_x0000_i2023" DrawAspect="Content" ObjectID="_1785273547" r:id="rId805"/>
        </w:object>
      </w:r>
      <w:r>
        <w:rPr>
          <w:sz w:val="22"/>
          <w:szCs w:val="22"/>
        </w:rPr>
        <w:t>,</w:t>
      </w:r>
      <w:r w:rsidRPr="001E0E0D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the interior solution is </w:t>
      </w:r>
      <w:r w:rsidRPr="00C24BF4">
        <w:rPr>
          <w:position w:val="-12"/>
          <w:sz w:val="22"/>
          <w:szCs w:val="22"/>
        </w:rPr>
        <w:object w:dxaOrig="1740" w:dyaOrig="380" w14:anchorId="5BA338E6">
          <v:shape id="_x0000_i2026" type="#_x0000_t75" style="width:87pt;height:19.15pt" o:ole="">
            <v:imagedata r:id="rId725" o:title=""/>
          </v:shape>
          <o:OLEObject Type="Embed" ProgID="Equation.DSMT4" ShapeID="_x0000_i2026" DrawAspect="Content" ObjectID="_1785273548" r:id="rId806"/>
        </w:object>
      </w:r>
      <w:r>
        <w:rPr>
          <w:sz w:val="22"/>
          <w:szCs w:val="22"/>
        </w:rPr>
        <w:t xml:space="preserve"> and the corresponding total profit is </w:t>
      </w:r>
      <w:r w:rsidRPr="001E0E0D">
        <w:rPr>
          <w:position w:val="-12"/>
          <w:sz w:val="22"/>
          <w:szCs w:val="22"/>
        </w:rPr>
        <w:object w:dxaOrig="420" w:dyaOrig="380" w14:anchorId="1FCAB7B5">
          <v:shape id="_x0000_i2027" type="#_x0000_t75" style="width:21pt;height:19.15pt" o:ole="">
            <v:imagedata r:id="rId727" o:title=""/>
          </v:shape>
          <o:OLEObject Type="Embed" ProgID="Equation.DSMT4" ShapeID="_x0000_i2027" DrawAspect="Content" ObjectID="_1785273549" r:id="rId807"/>
        </w:object>
      </w:r>
      <w:r>
        <w:rPr>
          <w:sz w:val="22"/>
          <w:szCs w:val="22"/>
        </w:rPr>
        <w:t>.</w:t>
      </w:r>
    </w:p>
    <w:p w14:paraId="1FEE76EE" w14:textId="77777777" w:rsidR="0097266C" w:rsidRDefault="0097266C" w:rsidP="0097266C">
      <w:pPr>
        <w:pStyle w:val="Bib"/>
        <w:widowControl w:val="0"/>
        <w:spacing w:line="360" w:lineRule="auto"/>
        <w:ind w:left="720" w:firstLine="0"/>
        <w:rPr>
          <w:sz w:val="22"/>
          <w:szCs w:val="22"/>
        </w:rPr>
      </w:pPr>
      <w:r>
        <w:rPr>
          <w:sz w:val="22"/>
          <w:szCs w:val="22"/>
        </w:rPr>
        <w:t xml:space="preserve">When </w:t>
      </w:r>
      <w:r>
        <w:rPr>
          <w:position w:val="-10"/>
          <w:sz w:val="22"/>
          <w:szCs w:val="22"/>
        </w:rPr>
        <w:object w:dxaOrig="660" w:dyaOrig="320" w14:anchorId="19BB91CC">
          <v:shape id="_x0000_i2028" type="#_x0000_t75" style="width:33pt;height:16.15pt" o:ole="">
            <v:imagedata r:id="rId729" o:title=""/>
          </v:shape>
          <o:OLEObject Type="Embed" ProgID="Equation.DSMT4" ShapeID="_x0000_i2028" DrawAspect="Content" ObjectID="_1785273550" r:id="rId808"/>
        </w:object>
      </w:r>
      <w:r>
        <w:rPr>
          <w:sz w:val="22"/>
          <w:szCs w:val="22"/>
        </w:rPr>
        <w:t xml:space="preserve">, the boundary solution is </w:t>
      </w:r>
      <w:r w:rsidRPr="00127B58">
        <w:rPr>
          <w:position w:val="-12"/>
          <w:sz w:val="22"/>
          <w:szCs w:val="22"/>
        </w:rPr>
        <w:object w:dxaOrig="1760" w:dyaOrig="380" w14:anchorId="4BD50C6F">
          <v:shape id="_x0000_i2029" type="#_x0000_t75" style="width:88.15pt;height:19.15pt" o:ole="">
            <v:imagedata r:id="rId731" o:title=""/>
          </v:shape>
          <o:OLEObject Type="Embed" ProgID="Equation.DSMT4" ShapeID="_x0000_i2029" DrawAspect="Content" ObjectID="_1785273551" r:id="rId809"/>
        </w:object>
      </w:r>
      <w:r>
        <w:rPr>
          <w:sz w:val="22"/>
          <w:szCs w:val="22"/>
        </w:rPr>
        <w:t xml:space="preserve">and the corresponding total profit is </w:t>
      </w:r>
      <w:r w:rsidRPr="001E0E0D">
        <w:rPr>
          <w:position w:val="-12"/>
          <w:sz w:val="22"/>
          <w:szCs w:val="22"/>
        </w:rPr>
        <w:object w:dxaOrig="600" w:dyaOrig="380" w14:anchorId="474AE98C">
          <v:shape id="_x0000_i2030" type="#_x0000_t75" style="width:30pt;height:19.15pt" o:ole="">
            <v:imagedata r:id="rId733" o:title=""/>
          </v:shape>
          <o:OLEObject Type="Embed" ProgID="Equation.DSMT4" ShapeID="_x0000_i2030" DrawAspect="Content" ObjectID="_1785273552" r:id="rId810"/>
        </w:object>
      </w:r>
      <w:r>
        <w:rPr>
          <w:sz w:val="22"/>
          <w:szCs w:val="22"/>
        </w:rPr>
        <w:t>.</w:t>
      </w:r>
    </w:p>
    <w:p w14:paraId="37D8F854" w14:textId="77777777" w:rsidR="0097266C" w:rsidRDefault="0097266C" w:rsidP="0097266C">
      <w:pPr>
        <w:pStyle w:val="Bib"/>
        <w:widowControl w:val="0"/>
        <w:spacing w:line="360" w:lineRule="auto"/>
        <w:ind w:left="720" w:firstLine="0"/>
        <w:rPr>
          <w:sz w:val="22"/>
          <w:szCs w:val="22"/>
        </w:rPr>
      </w:pPr>
    </w:p>
    <w:p w14:paraId="7D325D44" w14:textId="77777777" w:rsidR="00103F76" w:rsidRPr="001A3D64" w:rsidRDefault="00103F76" w:rsidP="006E2AD3">
      <w:pPr>
        <w:pStyle w:val="Bib"/>
        <w:widowControl w:val="0"/>
        <w:spacing w:line="360" w:lineRule="auto"/>
        <w:ind w:left="0" w:firstLine="0"/>
        <w:jc w:val="left"/>
        <w:rPr>
          <w:rFonts w:eastAsia="SimSun"/>
          <w:color w:val="000000" w:themeColor="text1"/>
          <w:sz w:val="22"/>
          <w:szCs w:val="22"/>
        </w:rPr>
      </w:pPr>
    </w:p>
    <w:sectPr w:rsidR="00103F76" w:rsidRPr="001A3D64" w:rsidSect="0086119B">
      <w:footerReference w:type="default" r:id="rId81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7F373EA" w14:textId="77777777" w:rsidR="00D4394F" w:rsidRDefault="00D4394F" w:rsidP="00734048">
      <w:pPr>
        <w:spacing w:line="240" w:lineRule="auto"/>
      </w:pPr>
      <w:r>
        <w:separator/>
      </w:r>
    </w:p>
  </w:endnote>
  <w:endnote w:type="continuationSeparator" w:id="0">
    <w:p w14:paraId="7F499B69" w14:textId="77777777" w:rsidR="00D4394F" w:rsidRDefault="00D4394F" w:rsidP="00734048">
      <w:pPr>
        <w:spacing w:line="240" w:lineRule="auto"/>
      </w:pPr>
      <w:r>
        <w:continuationSeparator/>
      </w:r>
    </w:p>
  </w:endnote>
  <w:endnote w:type="continuationNotice" w:id="1">
    <w:p w14:paraId="22D207EE" w14:textId="77777777" w:rsidR="00D4394F" w:rsidRDefault="00D4394F">
      <w:pPr>
        <w:spacing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129939"/>
      <w:docPartObj>
        <w:docPartGallery w:val="Page Numbers (Bottom of Page)"/>
        <w:docPartUnique/>
      </w:docPartObj>
    </w:sdtPr>
    <w:sdtEndPr>
      <w:rPr>
        <w:noProof/>
        <w:sz w:val="22"/>
        <w:szCs w:val="22"/>
      </w:rPr>
    </w:sdtEndPr>
    <w:sdtContent>
      <w:p w14:paraId="79AC806E" w14:textId="06CD9802" w:rsidR="00C8339A" w:rsidRPr="00507C46" w:rsidRDefault="00C8339A">
        <w:pPr>
          <w:pStyle w:val="Footer"/>
          <w:jc w:val="center"/>
          <w:rPr>
            <w:sz w:val="22"/>
            <w:szCs w:val="22"/>
          </w:rPr>
        </w:pPr>
        <w:r w:rsidRPr="00507C46">
          <w:rPr>
            <w:sz w:val="22"/>
            <w:szCs w:val="22"/>
          </w:rPr>
          <w:fldChar w:fldCharType="begin"/>
        </w:r>
        <w:r w:rsidRPr="00507C46">
          <w:rPr>
            <w:sz w:val="22"/>
            <w:szCs w:val="22"/>
          </w:rPr>
          <w:instrText xml:space="preserve"> PAGE   \* MERGEFORMAT </w:instrText>
        </w:r>
        <w:r w:rsidRPr="00507C46">
          <w:rPr>
            <w:sz w:val="22"/>
            <w:szCs w:val="22"/>
          </w:rPr>
          <w:fldChar w:fldCharType="separate"/>
        </w:r>
        <w:r>
          <w:rPr>
            <w:noProof/>
            <w:sz w:val="22"/>
            <w:szCs w:val="22"/>
          </w:rPr>
          <w:t>43</w:t>
        </w:r>
        <w:r w:rsidRPr="00507C46">
          <w:rPr>
            <w:noProof/>
            <w:sz w:val="22"/>
            <w:szCs w:val="22"/>
          </w:rPr>
          <w:fldChar w:fldCharType="end"/>
        </w:r>
      </w:p>
    </w:sdtContent>
  </w:sdt>
  <w:p w14:paraId="0EAE504E" w14:textId="77777777" w:rsidR="00C8339A" w:rsidRDefault="00C8339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C2DCFC" w14:textId="77777777" w:rsidR="00D4394F" w:rsidRDefault="00D4394F" w:rsidP="00734048">
      <w:pPr>
        <w:spacing w:line="240" w:lineRule="auto"/>
      </w:pPr>
      <w:r>
        <w:separator/>
      </w:r>
    </w:p>
  </w:footnote>
  <w:footnote w:type="continuationSeparator" w:id="0">
    <w:p w14:paraId="1EC77D31" w14:textId="77777777" w:rsidR="00D4394F" w:rsidRDefault="00D4394F" w:rsidP="00734048">
      <w:pPr>
        <w:spacing w:line="240" w:lineRule="auto"/>
      </w:pPr>
      <w:r>
        <w:continuationSeparator/>
      </w:r>
    </w:p>
  </w:footnote>
  <w:footnote w:type="continuationNotice" w:id="1">
    <w:p w14:paraId="242A3415" w14:textId="77777777" w:rsidR="00D4394F" w:rsidRDefault="00D4394F">
      <w:pPr>
        <w:spacing w:line="240" w:lineRule="auto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052D22"/>
    <w:multiLevelType w:val="hybridMultilevel"/>
    <w:tmpl w:val="4A4A7D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356BE6"/>
    <w:multiLevelType w:val="hybridMultilevel"/>
    <w:tmpl w:val="56B6DCE4"/>
    <w:lvl w:ilvl="0" w:tplc="CF5A6D1C">
      <w:start w:val="1"/>
      <w:numFmt w:val="lowerRoman"/>
      <w:lvlText w:val="(%1)"/>
      <w:lvlJc w:val="left"/>
      <w:pPr>
        <w:ind w:left="1152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" w15:restartNumberingAfterBreak="0">
    <w:nsid w:val="0B4F1899"/>
    <w:multiLevelType w:val="hybridMultilevel"/>
    <w:tmpl w:val="49604124"/>
    <w:lvl w:ilvl="0" w:tplc="FFFFFFFF">
      <w:start w:val="1"/>
      <w:numFmt w:val="lowerRoman"/>
      <w:lvlText w:val="%1."/>
      <w:lvlJc w:val="righ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A82E84"/>
    <w:multiLevelType w:val="hybridMultilevel"/>
    <w:tmpl w:val="27BA63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41B4992"/>
    <w:multiLevelType w:val="hybridMultilevel"/>
    <w:tmpl w:val="F5A451E4"/>
    <w:lvl w:ilvl="0" w:tplc="FFFFFFFF">
      <w:start w:val="1"/>
      <w:numFmt w:val="decimal"/>
      <w:lvlText w:val="%1."/>
      <w:lvlJc w:val="left"/>
      <w:pPr>
        <w:ind w:left="360" w:hanging="360"/>
      </w:pPr>
    </w:lvl>
    <w:lvl w:ilvl="1" w:tplc="FFFFFFFF">
      <w:start w:val="1"/>
      <w:numFmt w:val="lowerLetter"/>
      <w:lvlText w:val="%2)"/>
      <w:lvlJc w:val="left"/>
      <w:pPr>
        <w:ind w:left="840" w:hanging="420"/>
      </w:pPr>
    </w:lvl>
    <w:lvl w:ilvl="2" w:tplc="FFFFFFFF">
      <w:start w:val="1"/>
      <w:numFmt w:val="lowerRoman"/>
      <w:lvlText w:val="%3."/>
      <w:lvlJc w:val="right"/>
      <w:pPr>
        <w:ind w:left="1260" w:hanging="420"/>
      </w:pPr>
    </w:lvl>
    <w:lvl w:ilvl="3" w:tplc="FFFFFFFF">
      <w:start w:val="1"/>
      <w:numFmt w:val="decimal"/>
      <w:lvlText w:val="%4."/>
      <w:lvlJc w:val="left"/>
      <w:pPr>
        <w:ind w:left="1680" w:hanging="420"/>
      </w:pPr>
    </w:lvl>
    <w:lvl w:ilvl="4" w:tplc="FFFFFFFF">
      <w:start w:val="1"/>
      <w:numFmt w:val="lowerLetter"/>
      <w:lvlText w:val="%5)"/>
      <w:lvlJc w:val="left"/>
      <w:pPr>
        <w:ind w:left="2100" w:hanging="420"/>
      </w:pPr>
    </w:lvl>
    <w:lvl w:ilvl="5" w:tplc="FFFFFFFF">
      <w:start w:val="1"/>
      <w:numFmt w:val="lowerRoman"/>
      <w:lvlText w:val="%6."/>
      <w:lvlJc w:val="right"/>
      <w:pPr>
        <w:ind w:left="2520" w:hanging="420"/>
      </w:pPr>
    </w:lvl>
    <w:lvl w:ilvl="6" w:tplc="FFFFFFFF">
      <w:start w:val="1"/>
      <w:numFmt w:val="decimal"/>
      <w:lvlText w:val="%7."/>
      <w:lvlJc w:val="left"/>
      <w:pPr>
        <w:ind w:left="2940" w:hanging="420"/>
      </w:pPr>
    </w:lvl>
    <w:lvl w:ilvl="7" w:tplc="FFFFFFFF">
      <w:start w:val="1"/>
      <w:numFmt w:val="lowerLetter"/>
      <w:lvlText w:val="%8)"/>
      <w:lvlJc w:val="left"/>
      <w:pPr>
        <w:ind w:left="3360" w:hanging="420"/>
      </w:pPr>
    </w:lvl>
    <w:lvl w:ilvl="8" w:tplc="FFFFFFFF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6510562"/>
    <w:multiLevelType w:val="hybridMultilevel"/>
    <w:tmpl w:val="49604124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418183D"/>
    <w:multiLevelType w:val="multilevel"/>
    <w:tmpl w:val="391EC2CE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7" w15:restartNumberingAfterBreak="0">
    <w:nsid w:val="4D7309D8"/>
    <w:multiLevelType w:val="hybridMultilevel"/>
    <w:tmpl w:val="F5A451E4"/>
    <w:lvl w:ilvl="0" w:tplc="B5FAB046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FDC61E9"/>
    <w:multiLevelType w:val="hybridMultilevel"/>
    <w:tmpl w:val="CB1A40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3176779"/>
    <w:multiLevelType w:val="hybridMultilevel"/>
    <w:tmpl w:val="49604124"/>
    <w:lvl w:ilvl="0" w:tplc="FFFFFFFF">
      <w:start w:val="1"/>
      <w:numFmt w:val="lowerRoman"/>
      <w:lvlText w:val="%1."/>
      <w:lvlJc w:val="righ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9031763"/>
    <w:multiLevelType w:val="multilevel"/>
    <w:tmpl w:val="C7A2131C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1" w15:restartNumberingAfterBreak="0">
    <w:nsid w:val="5C6D7BA0"/>
    <w:multiLevelType w:val="hybridMultilevel"/>
    <w:tmpl w:val="9B708D06"/>
    <w:lvl w:ilvl="0" w:tplc="14BA6D40">
      <w:start w:val="1"/>
      <w:numFmt w:val="lowerRoman"/>
      <w:lvlText w:val="(%1)"/>
      <w:lvlJc w:val="left"/>
      <w:pPr>
        <w:ind w:left="1152" w:hanging="720"/>
      </w:pPr>
      <w:rPr>
        <w:rFonts w:eastAsia="SimSun"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2" w15:restartNumberingAfterBreak="0">
    <w:nsid w:val="6A65770F"/>
    <w:multiLevelType w:val="hybridMultilevel"/>
    <w:tmpl w:val="CE0C1C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EE2755C"/>
    <w:multiLevelType w:val="hybridMultilevel"/>
    <w:tmpl w:val="6F22DA42"/>
    <w:lvl w:ilvl="0" w:tplc="8DC66E22">
      <w:start w:val="1"/>
      <w:numFmt w:val="lowerRoman"/>
      <w:lvlText w:val="(%1)"/>
      <w:lvlJc w:val="left"/>
      <w:pPr>
        <w:ind w:left="1152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num w:numId="1" w16cid:durableId="1761439031">
    <w:abstractNumId w:val="6"/>
  </w:num>
  <w:num w:numId="2" w16cid:durableId="1568952553">
    <w:abstractNumId w:val="5"/>
  </w:num>
  <w:num w:numId="3" w16cid:durableId="1384325307">
    <w:abstractNumId w:val="2"/>
  </w:num>
  <w:num w:numId="4" w16cid:durableId="1307586669">
    <w:abstractNumId w:val="9"/>
  </w:num>
  <w:num w:numId="5" w16cid:durableId="71886938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783617013">
    <w:abstractNumId w:val="7"/>
  </w:num>
  <w:num w:numId="7" w16cid:durableId="920144678">
    <w:abstractNumId w:val="4"/>
  </w:num>
  <w:num w:numId="8" w16cid:durableId="369572358">
    <w:abstractNumId w:val="13"/>
  </w:num>
  <w:num w:numId="9" w16cid:durableId="1265921550">
    <w:abstractNumId w:val="1"/>
  </w:num>
  <w:num w:numId="10" w16cid:durableId="1629235749">
    <w:abstractNumId w:val="11"/>
  </w:num>
  <w:num w:numId="11" w16cid:durableId="11224337">
    <w:abstractNumId w:val="8"/>
  </w:num>
  <w:num w:numId="12" w16cid:durableId="1767263663">
    <w:abstractNumId w:val="12"/>
  </w:num>
  <w:num w:numId="13" w16cid:durableId="782574058">
    <w:abstractNumId w:val="10"/>
  </w:num>
  <w:num w:numId="14" w16cid:durableId="319701630">
    <w:abstractNumId w:val="3"/>
  </w:num>
  <w:num w:numId="15" w16cid:durableId="1244219042">
    <w:abstractNumId w:val="0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NrQwNTGxNDU0NDeyMDdV0lEKTi0uzszPAykwNKgFABBbwtAtAAAA"/>
  </w:docVars>
  <w:rsids>
    <w:rsidRoot w:val="009866E8"/>
    <w:rsid w:val="00000386"/>
    <w:rsid w:val="000006BF"/>
    <w:rsid w:val="00000ABF"/>
    <w:rsid w:val="00001BF2"/>
    <w:rsid w:val="000025E7"/>
    <w:rsid w:val="000025FE"/>
    <w:rsid w:val="00002FE3"/>
    <w:rsid w:val="0000340B"/>
    <w:rsid w:val="000039C9"/>
    <w:rsid w:val="000041FE"/>
    <w:rsid w:val="0000449C"/>
    <w:rsid w:val="000047F8"/>
    <w:rsid w:val="0000557B"/>
    <w:rsid w:val="00005A32"/>
    <w:rsid w:val="00005ADC"/>
    <w:rsid w:val="00005CBD"/>
    <w:rsid w:val="000060E4"/>
    <w:rsid w:val="00006130"/>
    <w:rsid w:val="000061F3"/>
    <w:rsid w:val="000063CE"/>
    <w:rsid w:val="00006726"/>
    <w:rsid w:val="00006BAB"/>
    <w:rsid w:val="0000723B"/>
    <w:rsid w:val="00007258"/>
    <w:rsid w:val="000074BD"/>
    <w:rsid w:val="00007725"/>
    <w:rsid w:val="000078B4"/>
    <w:rsid w:val="00007A0C"/>
    <w:rsid w:val="00007ACD"/>
    <w:rsid w:val="00007AF2"/>
    <w:rsid w:val="00007E77"/>
    <w:rsid w:val="00007F6F"/>
    <w:rsid w:val="00007F76"/>
    <w:rsid w:val="00010ABC"/>
    <w:rsid w:val="00011104"/>
    <w:rsid w:val="000112DB"/>
    <w:rsid w:val="0001144C"/>
    <w:rsid w:val="000114A6"/>
    <w:rsid w:val="000115D1"/>
    <w:rsid w:val="00011912"/>
    <w:rsid w:val="000119FD"/>
    <w:rsid w:val="00012073"/>
    <w:rsid w:val="000120FC"/>
    <w:rsid w:val="000125B8"/>
    <w:rsid w:val="0001281B"/>
    <w:rsid w:val="00012AF8"/>
    <w:rsid w:val="00012D25"/>
    <w:rsid w:val="0001331C"/>
    <w:rsid w:val="000136C8"/>
    <w:rsid w:val="00013745"/>
    <w:rsid w:val="000137DA"/>
    <w:rsid w:val="00013C1F"/>
    <w:rsid w:val="00013EEA"/>
    <w:rsid w:val="0001427D"/>
    <w:rsid w:val="00014487"/>
    <w:rsid w:val="000149DC"/>
    <w:rsid w:val="00014D5C"/>
    <w:rsid w:val="00014E1C"/>
    <w:rsid w:val="00014F31"/>
    <w:rsid w:val="00014FDD"/>
    <w:rsid w:val="00015828"/>
    <w:rsid w:val="00015D6B"/>
    <w:rsid w:val="00015FAA"/>
    <w:rsid w:val="00016D53"/>
    <w:rsid w:val="00016F1A"/>
    <w:rsid w:val="00016FC5"/>
    <w:rsid w:val="00017B56"/>
    <w:rsid w:val="00017D1E"/>
    <w:rsid w:val="000200A4"/>
    <w:rsid w:val="0002047D"/>
    <w:rsid w:val="000208D0"/>
    <w:rsid w:val="000209C0"/>
    <w:rsid w:val="00020B19"/>
    <w:rsid w:val="00020E80"/>
    <w:rsid w:val="00021399"/>
    <w:rsid w:val="00021CE5"/>
    <w:rsid w:val="000228E5"/>
    <w:rsid w:val="00022B5B"/>
    <w:rsid w:val="00022BEE"/>
    <w:rsid w:val="0002302E"/>
    <w:rsid w:val="000235BA"/>
    <w:rsid w:val="000238A9"/>
    <w:rsid w:val="000238D8"/>
    <w:rsid w:val="00023931"/>
    <w:rsid w:val="00023BB0"/>
    <w:rsid w:val="00023C01"/>
    <w:rsid w:val="00023F1F"/>
    <w:rsid w:val="0002417F"/>
    <w:rsid w:val="00024293"/>
    <w:rsid w:val="00024392"/>
    <w:rsid w:val="00024403"/>
    <w:rsid w:val="00024CF0"/>
    <w:rsid w:val="00024F1F"/>
    <w:rsid w:val="0002513A"/>
    <w:rsid w:val="000251FE"/>
    <w:rsid w:val="00025223"/>
    <w:rsid w:val="0002535E"/>
    <w:rsid w:val="0002574B"/>
    <w:rsid w:val="00025A48"/>
    <w:rsid w:val="00025D44"/>
    <w:rsid w:val="00025D4F"/>
    <w:rsid w:val="00025F3E"/>
    <w:rsid w:val="00026057"/>
    <w:rsid w:val="0002608B"/>
    <w:rsid w:val="000261A7"/>
    <w:rsid w:val="00026325"/>
    <w:rsid w:val="000264D2"/>
    <w:rsid w:val="000269A2"/>
    <w:rsid w:val="00026C00"/>
    <w:rsid w:val="00026F0C"/>
    <w:rsid w:val="00027048"/>
    <w:rsid w:val="00027110"/>
    <w:rsid w:val="000275CA"/>
    <w:rsid w:val="000275CC"/>
    <w:rsid w:val="00027952"/>
    <w:rsid w:val="00027AAB"/>
    <w:rsid w:val="00027D34"/>
    <w:rsid w:val="00027F21"/>
    <w:rsid w:val="000300C3"/>
    <w:rsid w:val="0003085C"/>
    <w:rsid w:val="00030971"/>
    <w:rsid w:val="00031115"/>
    <w:rsid w:val="0003122A"/>
    <w:rsid w:val="00031541"/>
    <w:rsid w:val="00031617"/>
    <w:rsid w:val="00031BC5"/>
    <w:rsid w:val="000321C9"/>
    <w:rsid w:val="000323FE"/>
    <w:rsid w:val="00033133"/>
    <w:rsid w:val="0003329F"/>
    <w:rsid w:val="000333B4"/>
    <w:rsid w:val="000335A1"/>
    <w:rsid w:val="000337FA"/>
    <w:rsid w:val="00033CB4"/>
    <w:rsid w:val="000341A0"/>
    <w:rsid w:val="000345D6"/>
    <w:rsid w:val="00034834"/>
    <w:rsid w:val="00034D1E"/>
    <w:rsid w:val="00034F9B"/>
    <w:rsid w:val="000356B4"/>
    <w:rsid w:val="000356BF"/>
    <w:rsid w:val="00035C9A"/>
    <w:rsid w:val="00035F6C"/>
    <w:rsid w:val="000360E6"/>
    <w:rsid w:val="00036A07"/>
    <w:rsid w:val="00036C46"/>
    <w:rsid w:val="00036E29"/>
    <w:rsid w:val="00036EA3"/>
    <w:rsid w:val="00036FE5"/>
    <w:rsid w:val="0003714D"/>
    <w:rsid w:val="000372D0"/>
    <w:rsid w:val="00037484"/>
    <w:rsid w:val="000376B1"/>
    <w:rsid w:val="00037807"/>
    <w:rsid w:val="00037995"/>
    <w:rsid w:val="00037A52"/>
    <w:rsid w:val="00037A82"/>
    <w:rsid w:val="00037BE3"/>
    <w:rsid w:val="00037ECD"/>
    <w:rsid w:val="000400C1"/>
    <w:rsid w:val="00040232"/>
    <w:rsid w:val="000402F3"/>
    <w:rsid w:val="0004044F"/>
    <w:rsid w:val="00040FE7"/>
    <w:rsid w:val="00041024"/>
    <w:rsid w:val="000410BF"/>
    <w:rsid w:val="00041A30"/>
    <w:rsid w:val="00041A3C"/>
    <w:rsid w:val="000420B4"/>
    <w:rsid w:val="0004298A"/>
    <w:rsid w:val="000431E2"/>
    <w:rsid w:val="000432CA"/>
    <w:rsid w:val="00043D5B"/>
    <w:rsid w:val="00043E7E"/>
    <w:rsid w:val="00044404"/>
    <w:rsid w:val="00045194"/>
    <w:rsid w:val="000452A1"/>
    <w:rsid w:val="00045B25"/>
    <w:rsid w:val="00045DEC"/>
    <w:rsid w:val="0004628A"/>
    <w:rsid w:val="00046705"/>
    <w:rsid w:val="0004685E"/>
    <w:rsid w:val="00046A62"/>
    <w:rsid w:val="00046C73"/>
    <w:rsid w:val="00046D5B"/>
    <w:rsid w:val="00047080"/>
    <w:rsid w:val="00047447"/>
    <w:rsid w:val="00047ACE"/>
    <w:rsid w:val="00047CB0"/>
    <w:rsid w:val="00047E5F"/>
    <w:rsid w:val="00047F1A"/>
    <w:rsid w:val="00050687"/>
    <w:rsid w:val="00051258"/>
    <w:rsid w:val="000512B1"/>
    <w:rsid w:val="00051301"/>
    <w:rsid w:val="00051779"/>
    <w:rsid w:val="00051890"/>
    <w:rsid w:val="00051DD1"/>
    <w:rsid w:val="0005278D"/>
    <w:rsid w:val="000529D9"/>
    <w:rsid w:val="00052EDE"/>
    <w:rsid w:val="00052F69"/>
    <w:rsid w:val="000531B7"/>
    <w:rsid w:val="0005350A"/>
    <w:rsid w:val="000537DF"/>
    <w:rsid w:val="00054356"/>
    <w:rsid w:val="00054472"/>
    <w:rsid w:val="000544A6"/>
    <w:rsid w:val="0005451E"/>
    <w:rsid w:val="000545D1"/>
    <w:rsid w:val="00054A27"/>
    <w:rsid w:val="00055054"/>
    <w:rsid w:val="0005518E"/>
    <w:rsid w:val="00055289"/>
    <w:rsid w:val="00055529"/>
    <w:rsid w:val="00055725"/>
    <w:rsid w:val="00055BAF"/>
    <w:rsid w:val="000560A1"/>
    <w:rsid w:val="00056129"/>
    <w:rsid w:val="000561D8"/>
    <w:rsid w:val="00056981"/>
    <w:rsid w:val="00056AB3"/>
    <w:rsid w:val="00056EEC"/>
    <w:rsid w:val="00057987"/>
    <w:rsid w:val="00057C5D"/>
    <w:rsid w:val="00057F51"/>
    <w:rsid w:val="000600F3"/>
    <w:rsid w:val="000606D2"/>
    <w:rsid w:val="0006081C"/>
    <w:rsid w:val="0006085D"/>
    <w:rsid w:val="00060CAD"/>
    <w:rsid w:val="00060D40"/>
    <w:rsid w:val="00061389"/>
    <w:rsid w:val="000617D1"/>
    <w:rsid w:val="00061C0C"/>
    <w:rsid w:val="00061DE5"/>
    <w:rsid w:val="00062660"/>
    <w:rsid w:val="00062C80"/>
    <w:rsid w:val="00062E1C"/>
    <w:rsid w:val="000638E8"/>
    <w:rsid w:val="00063AC9"/>
    <w:rsid w:val="00063B8F"/>
    <w:rsid w:val="00063C2B"/>
    <w:rsid w:val="00063DCD"/>
    <w:rsid w:val="00063F0E"/>
    <w:rsid w:val="000640D6"/>
    <w:rsid w:val="00064263"/>
    <w:rsid w:val="0006438B"/>
    <w:rsid w:val="000649D5"/>
    <w:rsid w:val="00064A3D"/>
    <w:rsid w:val="00064AAD"/>
    <w:rsid w:val="00064B38"/>
    <w:rsid w:val="00064BDE"/>
    <w:rsid w:val="00064D05"/>
    <w:rsid w:val="00064F0C"/>
    <w:rsid w:val="00064FB7"/>
    <w:rsid w:val="000651AF"/>
    <w:rsid w:val="0006526F"/>
    <w:rsid w:val="0006555F"/>
    <w:rsid w:val="00065565"/>
    <w:rsid w:val="000655FB"/>
    <w:rsid w:val="00065698"/>
    <w:rsid w:val="00066003"/>
    <w:rsid w:val="000662E9"/>
    <w:rsid w:val="00066734"/>
    <w:rsid w:val="000667E4"/>
    <w:rsid w:val="0006680B"/>
    <w:rsid w:val="000668AA"/>
    <w:rsid w:val="00066A57"/>
    <w:rsid w:val="00066CD5"/>
    <w:rsid w:val="00066E23"/>
    <w:rsid w:val="000673AE"/>
    <w:rsid w:val="0006756E"/>
    <w:rsid w:val="000676CD"/>
    <w:rsid w:val="0006787B"/>
    <w:rsid w:val="00067953"/>
    <w:rsid w:val="00067982"/>
    <w:rsid w:val="00067D1A"/>
    <w:rsid w:val="00067D8F"/>
    <w:rsid w:val="00067E5A"/>
    <w:rsid w:val="00067FC8"/>
    <w:rsid w:val="000700AD"/>
    <w:rsid w:val="000700CD"/>
    <w:rsid w:val="0007012A"/>
    <w:rsid w:val="00070886"/>
    <w:rsid w:val="00070928"/>
    <w:rsid w:val="00070954"/>
    <w:rsid w:val="00070B2B"/>
    <w:rsid w:val="00070DB6"/>
    <w:rsid w:val="00070FD7"/>
    <w:rsid w:val="00071D6E"/>
    <w:rsid w:val="00071F72"/>
    <w:rsid w:val="0007206F"/>
    <w:rsid w:val="000723A1"/>
    <w:rsid w:val="00072821"/>
    <w:rsid w:val="00072822"/>
    <w:rsid w:val="000729AB"/>
    <w:rsid w:val="00072DE0"/>
    <w:rsid w:val="000730BE"/>
    <w:rsid w:val="000732AD"/>
    <w:rsid w:val="000735F9"/>
    <w:rsid w:val="00073A1C"/>
    <w:rsid w:val="00074074"/>
    <w:rsid w:val="000745A4"/>
    <w:rsid w:val="0007465F"/>
    <w:rsid w:val="00074D1F"/>
    <w:rsid w:val="00075473"/>
    <w:rsid w:val="00075687"/>
    <w:rsid w:val="00075988"/>
    <w:rsid w:val="00075AF4"/>
    <w:rsid w:val="00076133"/>
    <w:rsid w:val="000763CA"/>
    <w:rsid w:val="000764C1"/>
    <w:rsid w:val="00076645"/>
    <w:rsid w:val="00076D2B"/>
    <w:rsid w:val="00076D7F"/>
    <w:rsid w:val="00076F87"/>
    <w:rsid w:val="0007721F"/>
    <w:rsid w:val="00077287"/>
    <w:rsid w:val="000774F6"/>
    <w:rsid w:val="00077800"/>
    <w:rsid w:val="000779BF"/>
    <w:rsid w:val="00077C0A"/>
    <w:rsid w:val="00077E7C"/>
    <w:rsid w:val="00080507"/>
    <w:rsid w:val="00080744"/>
    <w:rsid w:val="00080F66"/>
    <w:rsid w:val="00080F9A"/>
    <w:rsid w:val="000810CA"/>
    <w:rsid w:val="00081274"/>
    <w:rsid w:val="000812E8"/>
    <w:rsid w:val="0008131A"/>
    <w:rsid w:val="0008142B"/>
    <w:rsid w:val="000817D1"/>
    <w:rsid w:val="00081A53"/>
    <w:rsid w:val="00081B8F"/>
    <w:rsid w:val="00081E43"/>
    <w:rsid w:val="00082170"/>
    <w:rsid w:val="0008264F"/>
    <w:rsid w:val="00082AF4"/>
    <w:rsid w:val="00082CEF"/>
    <w:rsid w:val="00083020"/>
    <w:rsid w:val="00083191"/>
    <w:rsid w:val="00083224"/>
    <w:rsid w:val="0008361D"/>
    <w:rsid w:val="00083675"/>
    <w:rsid w:val="00083746"/>
    <w:rsid w:val="00083AE5"/>
    <w:rsid w:val="00083B82"/>
    <w:rsid w:val="00083C9F"/>
    <w:rsid w:val="00083DBC"/>
    <w:rsid w:val="00084236"/>
    <w:rsid w:val="00084280"/>
    <w:rsid w:val="000842ED"/>
    <w:rsid w:val="000843F4"/>
    <w:rsid w:val="00084529"/>
    <w:rsid w:val="0008485D"/>
    <w:rsid w:val="00084B7B"/>
    <w:rsid w:val="00084D68"/>
    <w:rsid w:val="00084DC4"/>
    <w:rsid w:val="00085063"/>
    <w:rsid w:val="000850D8"/>
    <w:rsid w:val="000852EA"/>
    <w:rsid w:val="0008538F"/>
    <w:rsid w:val="000859B5"/>
    <w:rsid w:val="0008664D"/>
    <w:rsid w:val="000867AE"/>
    <w:rsid w:val="00086B84"/>
    <w:rsid w:val="00086D8C"/>
    <w:rsid w:val="00086FF7"/>
    <w:rsid w:val="0008712D"/>
    <w:rsid w:val="00087C8B"/>
    <w:rsid w:val="0009008B"/>
    <w:rsid w:val="0009055E"/>
    <w:rsid w:val="00090568"/>
    <w:rsid w:val="00090B59"/>
    <w:rsid w:val="0009121A"/>
    <w:rsid w:val="000919E2"/>
    <w:rsid w:val="000920AA"/>
    <w:rsid w:val="000921B7"/>
    <w:rsid w:val="0009277C"/>
    <w:rsid w:val="00092B86"/>
    <w:rsid w:val="00092DB0"/>
    <w:rsid w:val="00092ED7"/>
    <w:rsid w:val="0009306B"/>
    <w:rsid w:val="0009310A"/>
    <w:rsid w:val="00093246"/>
    <w:rsid w:val="00093408"/>
    <w:rsid w:val="0009346B"/>
    <w:rsid w:val="000937AC"/>
    <w:rsid w:val="00093B4E"/>
    <w:rsid w:val="00093C89"/>
    <w:rsid w:val="00093E7D"/>
    <w:rsid w:val="000940BC"/>
    <w:rsid w:val="00094181"/>
    <w:rsid w:val="0009457B"/>
    <w:rsid w:val="0009472B"/>
    <w:rsid w:val="00094A3B"/>
    <w:rsid w:val="00094DD6"/>
    <w:rsid w:val="00095185"/>
    <w:rsid w:val="00095301"/>
    <w:rsid w:val="000956C6"/>
    <w:rsid w:val="0009573E"/>
    <w:rsid w:val="000967CB"/>
    <w:rsid w:val="00097316"/>
    <w:rsid w:val="0009733E"/>
    <w:rsid w:val="0009742A"/>
    <w:rsid w:val="000975E4"/>
    <w:rsid w:val="00097665"/>
    <w:rsid w:val="000976BB"/>
    <w:rsid w:val="0009776D"/>
    <w:rsid w:val="00097778"/>
    <w:rsid w:val="00097DEE"/>
    <w:rsid w:val="000A0147"/>
    <w:rsid w:val="000A045B"/>
    <w:rsid w:val="000A0485"/>
    <w:rsid w:val="000A0794"/>
    <w:rsid w:val="000A0D63"/>
    <w:rsid w:val="000A17C3"/>
    <w:rsid w:val="000A1840"/>
    <w:rsid w:val="000A1C4E"/>
    <w:rsid w:val="000A1CF8"/>
    <w:rsid w:val="000A2184"/>
    <w:rsid w:val="000A22C8"/>
    <w:rsid w:val="000A22F9"/>
    <w:rsid w:val="000A2635"/>
    <w:rsid w:val="000A26DF"/>
    <w:rsid w:val="000A2832"/>
    <w:rsid w:val="000A2BE1"/>
    <w:rsid w:val="000A3011"/>
    <w:rsid w:val="000A3271"/>
    <w:rsid w:val="000A3462"/>
    <w:rsid w:val="000A358D"/>
    <w:rsid w:val="000A3CE2"/>
    <w:rsid w:val="000A3EEC"/>
    <w:rsid w:val="000A4501"/>
    <w:rsid w:val="000A47D3"/>
    <w:rsid w:val="000A496C"/>
    <w:rsid w:val="000A4ABB"/>
    <w:rsid w:val="000A4E87"/>
    <w:rsid w:val="000A527A"/>
    <w:rsid w:val="000A56CD"/>
    <w:rsid w:val="000A5D52"/>
    <w:rsid w:val="000A5DDD"/>
    <w:rsid w:val="000A6289"/>
    <w:rsid w:val="000A64BF"/>
    <w:rsid w:val="000A654B"/>
    <w:rsid w:val="000A6C86"/>
    <w:rsid w:val="000A6D4A"/>
    <w:rsid w:val="000A70B3"/>
    <w:rsid w:val="000A72BB"/>
    <w:rsid w:val="000A72F3"/>
    <w:rsid w:val="000A776F"/>
    <w:rsid w:val="000A7C9C"/>
    <w:rsid w:val="000B0742"/>
    <w:rsid w:val="000B0866"/>
    <w:rsid w:val="000B0B8A"/>
    <w:rsid w:val="000B0CD9"/>
    <w:rsid w:val="000B0F13"/>
    <w:rsid w:val="000B12C6"/>
    <w:rsid w:val="000B1370"/>
    <w:rsid w:val="000B15D9"/>
    <w:rsid w:val="000B177B"/>
    <w:rsid w:val="000B1908"/>
    <w:rsid w:val="000B1C2A"/>
    <w:rsid w:val="000B228F"/>
    <w:rsid w:val="000B233F"/>
    <w:rsid w:val="000B2511"/>
    <w:rsid w:val="000B25C5"/>
    <w:rsid w:val="000B2906"/>
    <w:rsid w:val="000B2FCA"/>
    <w:rsid w:val="000B2FE6"/>
    <w:rsid w:val="000B3185"/>
    <w:rsid w:val="000B3F5F"/>
    <w:rsid w:val="000B3FA2"/>
    <w:rsid w:val="000B4331"/>
    <w:rsid w:val="000B43EA"/>
    <w:rsid w:val="000B47C1"/>
    <w:rsid w:val="000B4B88"/>
    <w:rsid w:val="000B4C3B"/>
    <w:rsid w:val="000B4D1C"/>
    <w:rsid w:val="000B4DC5"/>
    <w:rsid w:val="000B4E76"/>
    <w:rsid w:val="000B5EBA"/>
    <w:rsid w:val="000B60B7"/>
    <w:rsid w:val="000B618D"/>
    <w:rsid w:val="000B6202"/>
    <w:rsid w:val="000B6523"/>
    <w:rsid w:val="000B65B2"/>
    <w:rsid w:val="000B6B71"/>
    <w:rsid w:val="000B6BBD"/>
    <w:rsid w:val="000B7088"/>
    <w:rsid w:val="000B7C24"/>
    <w:rsid w:val="000B7D59"/>
    <w:rsid w:val="000C06D7"/>
    <w:rsid w:val="000C0941"/>
    <w:rsid w:val="000C0BA2"/>
    <w:rsid w:val="000C1273"/>
    <w:rsid w:val="000C12BC"/>
    <w:rsid w:val="000C1477"/>
    <w:rsid w:val="000C1506"/>
    <w:rsid w:val="000C158C"/>
    <w:rsid w:val="000C15AF"/>
    <w:rsid w:val="000C1C42"/>
    <w:rsid w:val="000C1C86"/>
    <w:rsid w:val="000C1FB7"/>
    <w:rsid w:val="000C20C3"/>
    <w:rsid w:val="000C2913"/>
    <w:rsid w:val="000C2952"/>
    <w:rsid w:val="000C2D42"/>
    <w:rsid w:val="000C3319"/>
    <w:rsid w:val="000C3395"/>
    <w:rsid w:val="000C33CF"/>
    <w:rsid w:val="000C356B"/>
    <w:rsid w:val="000C3AF0"/>
    <w:rsid w:val="000C3C3E"/>
    <w:rsid w:val="000C3D94"/>
    <w:rsid w:val="000C3E6F"/>
    <w:rsid w:val="000C461A"/>
    <w:rsid w:val="000C4A21"/>
    <w:rsid w:val="000C5335"/>
    <w:rsid w:val="000C5389"/>
    <w:rsid w:val="000C5447"/>
    <w:rsid w:val="000C59D7"/>
    <w:rsid w:val="000C59F6"/>
    <w:rsid w:val="000C5F0D"/>
    <w:rsid w:val="000C6268"/>
    <w:rsid w:val="000C6286"/>
    <w:rsid w:val="000C6373"/>
    <w:rsid w:val="000C6779"/>
    <w:rsid w:val="000C69E2"/>
    <w:rsid w:val="000C6B62"/>
    <w:rsid w:val="000C6D68"/>
    <w:rsid w:val="000C763C"/>
    <w:rsid w:val="000C76BF"/>
    <w:rsid w:val="000C76E1"/>
    <w:rsid w:val="000C7892"/>
    <w:rsid w:val="000C78B0"/>
    <w:rsid w:val="000C7B19"/>
    <w:rsid w:val="000C7B5B"/>
    <w:rsid w:val="000C7E23"/>
    <w:rsid w:val="000D02AE"/>
    <w:rsid w:val="000D0565"/>
    <w:rsid w:val="000D07FD"/>
    <w:rsid w:val="000D0811"/>
    <w:rsid w:val="000D08BB"/>
    <w:rsid w:val="000D09AF"/>
    <w:rsid w:val="000D0C1C"/>
    <w:rsid w:val="000D0EE1"/>
    <w:rsid w:val="000D0F93"/>
    <w:rsid w:val="000D1806"/>
    <w:rsid w:val="000D1818"/>
    <w:rsid w:val="000D1D9A"/>
    <w:rsid w:val="000D2234"/>
    <w:rsid w:val="000D24C9"/>
    <w:rsid w:val="000D28AD"/>
    <w:rsid w:val="000D29BB"/>
    <w:rsid w:val="000D2E70"/>
    <w:rsid w:val="000D2F7C"/>
    <w:rsid w:val="000D3409"/>
    <w:rsid w:val="000D3528"/>
    <w:rsid w:val="000D3689"/>
    <w:rsid w:val="000D3A71"/>
    <w:rsid w:val="000D44B7"/>
    <w:rsid w:val="000D4773"/>
    <w:rsid w:val="000D5816"/>
    <w:rsid w:val="000D58F7"/>
    <w:rsid w:val="000D5AD6"/>
    <w:rsid w:val="000D5C18"/>
    <w:rsid w:val="000D639F"/>
    <w:rsid w:val="000D63E6"/>
    <w:rsid w:val="000D6A84"/>
    <w:rsid w:val="000D6F02"/>
    <w:rsid w:val="000D6F3B"/>
    <w:rsid w:val="000D79F0"/>
    <w:rsid w:val="000D7F15"/>
    <w:rsid w:val="000E00AF"/>
    <w:rsid w:val="000E00F7"/>
    <w:rsid w:val="000E0137"/>
    <w:rsid w:val="000E03B3"/>
    <w:rsid w:val="000E0418"/>
    <w:rsid w:val="000E067E"/>
    <w:rsid w:val="000E07DC"/>
    <w:rsid w:val="000E0F23"/>
    <w:rsid w:val="000E116F"/>
    <w:rsid w:val="000E11B0"/>
    <w:rsid w:val="000E139A"/>
    <w:rsid w:val="000E15B0"/>
    <w:rsid w:val="000E1706"/>
    <w:rsid w:val="000E1E24"/>
    <w:rsid w:val="000E210F"/>
    <w:rsid w:val="000E232E"/>
    <w:rsid w:val="000E23DB"/>
    <w:rsid w:val="000E276B"/>
    <w:rsid w:val="000E296A"/>
    <w:rsid w:val="000E297A"/>
    <w:rsid w:val="000E2AAF"/>
    <w:rsid w:val="000E2B46"/>
    <w:rsid w:val="000E2DB6"/>
    <w:rsid w:val="000E329A"/>
    <w:rsid w:val="000E3AD5"/>
    <w:rsid w:val="000E3AE4"/>
    <w:rsid w:val="000E3BD6"/>
    <w:rsid w:val="000E4008"/>
    <w:rsid w:val="000E43C7"/>
    <w:rsid w:val="000E445A"/>
    <w:rsid w:val="000E49C6"/>
    <w:rsid w:val="000E49FC"/>
    <w:rsid w:val="000E4E7B"/>
    <w:rsid w:val="000E4F4B"/>
    <w:rsid w:val="000E5031"/>
    <w:rsid w:val="000E5A47"/>
    <w:rsid w:val="000E5CB6"/>
    <w:rsid w:val="000E6291"/>
    <w:rsid w:val="000E6B5B"/>
    <w:rsid w:val="000E6D8B"/>
    <w:rsid w:val="000E6E92"/>
    <w:rsid w:val="000E75C3"/>
    <w:rsid w:val="000E7BF2"/>
    <w:rsid w:val="000E7D33"/>
    <w:rsid w:val="000E7D5C"/>
    <w:rsid w:val="000F0764"/>
    <w:rsid w:val="000F087B"/>
    <w:rsid w:val="000F0A7B"/>
    <w:rsid w:val="000F0CCB"/>
    <w:rsid w:val="000F0E4D"/>
    <w:rsid w:val="000F0FC3"/>
    <w:rsid w:val="000F18D9"/>
    <w:rsid w:val="000F1ABC"/>
    <w:rsid w:val="000F1AE4"/>
    <w:rsid w:val="000F1BB5"/>
    <w:rsid w:val="000F1BD4"/>
    <w:rsid w:val="000F1C04"/>
    <w:rsid w:val="000F1CE8"/>
    <w:rsid w:val="000F218D"/>
    <w:rsid w:val="000F222B"/>
    <w:rsid w:val="000F2378"/>
    <w:rsid w:val="000F2617"/>
    <w:rsid w:val="000F27D6"/>
    <w:rsid w:val="000F2C18"/>
    <w:rsid w:val="000F314E"/>
    <w:rsid w:val="000F3358"/>
    <w:rsid w:val="000F3CAE"/>
    <w:rsid w:val="000F3E12"/>
    <w:rsid w:val="000F403E"/>
    <w:rsid w:val="000F45E3"/>
    <w:rsid w:val="000F4C30"/>
    <w:rsid w:val="000F5067"/>
    <w:rsid w:val="000F578E"/>
    <w:rsid w:val="000F5905"/>
    <w:rsid w:val="000F5AA1"/>
    <w:rsid w:val="000F5DC7"/>
    <w:rsid w:val="000F6329"/>
    <w:rsid w:val="000F644A"/>
    <w:rsid w:val="000F68A1"/>
    <w:rsid w:val="000F68B5"/>
    <w:rsid w:val="000F6959"/>
    <w:rsid w:val="000F71C1"/>
    <w:rsid w:val="000F73FB"/>
    <w:rsid w:val="000F74D0"/>
    <w:rsid w:val="000F791A"/>
    <w:rsid w:val="000F792A"/>
    <w:rsid w:val="000F7966"/>
    <w:rsid w:val="000F79FB"/>
    <w:rsid w:val="001000DF"/>
    <w:rsid w:val="00100190"/>
    <w:rsid w:val="00100951"/>
    <w:rsid w:val="00100FC6"/>
    <w:rsid w:val="0010120A"/>
    <w:rsid w:val="00101312"/>
    <w:rsid w:val="0010178E"/>
    <w:rsid w:val="00101821"/>
    <w:rsid w:val="00101923"/>
    <w:rsid w:val="001019A8"/>
    <w:rsid w:val="00101A3A"/>
    <w:rsid w:val="00101A42"/>
    <w:rsid w:val="00101EAE"/>
    <w:rsid w:val="0010217C"/>
    <w:rsid w:val="0010227F"/>
    <w:rsid w:val="0010254B"/>
    <w:rsid w:val="00102955"/>
    <w:rsid w:val="00102CE9"/>
    <w:rsid w:val="00102F36"/>
    <w:rsid w:val="00103467"/>
    <w:rsid w:val="001037FB"/>
    <w:rsid w:val="001038BC"/>
    <w:rsid w:val="0010390D"/>
    <w:rsid w:val="00103956"/>
    <w:rsid w:val="00103F38"/>
    <w:rsid w:val="00103F76"/>
    <w:rsid w:val="0010438A"/>
    <w:rsid w:val="001047F8"/>
    <w:rsid w:val="001049AC"/>
    <w:rsid w:val="00105198"/>
    <w:rsid w:val="0010561C"/>
    <w:rsid w:val="0010562A"/>
    <w:rsid w:val="00105814"/>
    <w:rsid w:val="00105DB7"/>
    <w:rsid w:val="00106022"/>
    <w:rsid w:val="0010602F"/>
    <w:rsid w:val="001062B3"/>
    <w:rsid w:val="00106386"/>
    <w:rsid w:val="001065E4"/>
    <w:rsid w:val="00106694"/>
    <w:rsid w:val="00106B68"/>
    <w:rsid w:val="0010723C"/>
    <w:rsid w:val="00107240"/>
    <w:rsid w:val="001073EB"/>
    <w:rsid w:val="0010750A"/>
    <w:rsid w:val="001075B7"/>
    <w:rsid w:val="00107817"/>
    <w:rsid w:val="00107B69"/>
    <w:rsid w:val="00107D9F"/>
    <w:rsid w:val="00110813"/>
    <w:rsid w:val="00110B19"/>
    <w:rsid w:val="00111143"/>
    <w:rsid w:val="00111193"/>
    <w:rsid w:val="001111E9"/>
    <w:rsid w:val="001111F2"/>
    <w:rsid w:val="001112B0"/>
    <w:rsid w:val="00111521"/>
    <w:rsid w:val="00111F04"/>
    <w:rsid w:val="00112160"/>
    <w:rsid w:val="001127ED"/>
    <w:rsid w:val="00112C2D"/>
    <w:rsid w:val="00112D01"/>
    <w:rsid w:val="00112E65"/>
    <w:rsid w:val="00112F15"/>
    <w:rsid w:val="001131CE"/>
    <w:rsid w:val="001134FC"/>
    <w:rsid w:val="00113759"/>
    <w:rsid w:val="001138E3"/>
    <w:rsid w:val="00113BD2"/>
    <w:rsid w:val="00113CBC"/>
    <w:rsid w:val="00114258"/>
    <w:rsid w:val="001143D3"/>
    <w:rsid w:val="00114502"/>
    <w:rsid w:val="00114F07"/>
    <w:rsid w:val="00114F1A"/>
    <w:rsid w:val="00115468"/>
    <w:rsid w:val="001154CA"/>
    <w:rsid w:val="00115585"/>
    <w:rsid w:val="0011574D"/>
    <w:rsid w:val="00115A90"/>
    <w:rsid w:val="00115CC8"/>
    <w:rsid w:val="00115E0A"/>
    <w:rsid w:val="00116680"/>
    <w:rsid w:val="0011674C"/>
    <w:rsid w:val="00116758"/>
    <w:rsid w:val="001170BF"/>
    <w:rsid w:val="00117224"/>
    <w:rsid w:val="00117333"/>
    <w:rsid w:val="001175F9"/>
    <w:rsid w:val="001176D3"/>
    <w:rsid w:val="0011797B"/>
    <w:rsid w:val="001179CA"/>
    <w:rsid w:val="0012010E"/>
    <w:rsid w:val="00120233"/>
    <w:rsid w:val="001205DC"/>
    <w:rsid w:val="001211CD"/>
    <w:rsid w:val="001218EF"/>
    <w:rsid w:val="001219C1"/>
    <w:rsid w:val="00121A1A"/>
    <w:rsid w:val="00121F37"/>
    <w:rsid w:val="001223B0"/>
    <w:rsid w:val="001223D9"/>
    <w:rsid w:val="0012276F"/>
    <w:rsid w:val="0012283D"/>
    <w:rsid w:val="00122F65"/>
    <w:rsid w:val="001233C1"/>
    <w:rsid w:val="00123567"/>
    <w:rsid w:val="001235BE"/>
    <w:rsid w:val="001235F2"/>
    <w:rsid w:val="001235FD"/>
    <w:rsid w:val="001236C3"/>
    <w:rsid w:val="00123BD5"/>
    <w:rsid w:val="00123FAE"/>
    <w:rsid w:val="00124284"/>
    <w:rsid w:val="001243E8"/>
    <w:rsid w:val="00124B7C"/>
    <w:rsid w:val="00124C0F"/>
    <w:rsid w:val="00124CF3"/>
    <w:rsid w:val="00124D04"/>
    <w:rsid w:val="001256B3"/>
    <w:rsid w:val="00125A75"/>
    <w:rsid w:val="00125D62"/>
    <w:rsid w:val="00125D84"/>
    <w:rsid w:val="00125FDF"/>
    <w:rsid w:val="001261A5"/>
    <w:rsid w:val="001265F6"/>
    <w:rsid w:val="00126A88"/>
    <w:rsid w:val="00126B26"/>
    <w:rsid w:val="00127021"/>
    <w:rsid w:val="001274BF"/>
    <w:rsid w:val="00127780"/>
    <w:rsid w:val="00127B58"/>
    <w:rsid w:val="00130A2B"/>
    <w:rsid w:val="00130AA1"/>
    <w:rsid w:val="00130AC6"/>
    <w:rsid w:val="00130EDC"/>
    <w:rsid w:val="00130F3D"/>
    <w:rsid w:val="00131067"/>
    <w:rsid w:val="001311DA"/>
    <w:rsid w:val="00131273"/>
    <w:rsid w:val="00131279"/>
    <w:rsid w:val="001314F7"/>
    <w:rsid w:val="00131D46"/>
    <w:rsid w:val="00131DA7"/>
    <w:rsid w:val="00131E12"/>
    <w:rsid w:val="001323D8"/>
    <w:rsid w:val="001324ED"/>
    <w:rsid w:val="00132589"/>
    <w:rsid w:val="00132A9C"/>
    <w:rsid w:val="00132BC4"/>
    <w:rsid w:val="00132DAB"/>
    <w:rsid w:val="00132EA2"/>
    <w:rsid w:val="00132F50"/>
    <w:rsid w:val="0013304B"/>
    <w:rsid w:val="001330FB"/>
    <w:rsid w:val="0013343C"/>
    <w:rsid w:val="00133476"/>
    <w:rsid w:val="00133D12"/>
    <w:rsid w:val="00133E25"/>
    <w:rsid w:val="00133F7E"/>
    <w:rsid w:val="001343F6"/>
    <w:rsid w:val="00134947"/>
    <w:rsid w:val="00134A26"/>
    <w:rsid w:val="0013507B"/>
    <w:rsid w:val="00135203"/>
    <w:rsid w:val="0013533B"/>
    <w:rsid w:val="00135B84"/>
    <w:rsid w:val="00135F0E"/>
    <w:rsid w:val="0013608F"/>
    <w:rsid w:val="00136669"/>
    <w:rsid w:val="00137047"/>
    <w:rsid w:val="00137615"/>
    <w:rsid w:val="00137911"/>
    <w:rsid w:val="00137D83"/>
    <w:rsid w:val="00137E2D"/>
    <w:rsid w:val="0014054B"/>
    <w:rsid w:val="00140D90"/>
    <w:rsid w:val="00141139"/>
    <w:rsid w:val="001411C3"/>
    <w:rsid w:val="00141236"/>
    <w:rsid w:val="001415E9"/>
    <w:rsid w:val="0014191A"/>
    <w:rsid w:val="001420EE"/>
    <w:rsid w:val="001421A2"/>
    <w:rsid w:val="00142408"/>
    <w:rsid w:val="001424D3"/>
    <w:rsid w:val="001424D7"/>
    <w:rsid w:val="00143115"/>
    <w:rsid w:val="0014370A"/>
    <w:rsid w:val="00143AEC"/>
    <w:rsid w:val="00144102"/>
    <w:rsid w:val="00144797"/>
    <w:rsid w:val="001448C3"/>
    <w:rsid w:val="00144B26"/>
    <w:rsid w:val="00144C22"/>
    <w:rsid w:val="00144E5C"/>
    <w:rsid w:val="0014513E"/>
    <w:rsid w:val="00145223"/>
    <w:rsid w:val="001453E1"/>
    <w:rsid w:val="0014631C"/>
    <w:rsid w:val="00146535"/>
    <w:rsid w:val="00146544"/>
    <w:rsid w:val="0014687E"/>
    <w:rsid w:val="00146E34"/>
    <w:rsid w:val="00146F88"/>
    <w:rsid w:val="001473F3"/>
    <w:rsid w:val="001475B2"/>
    <w:rsid w:val="0014767E"/>
    <w:rsid w:val="00147832"/>
    <w:rsid w:val="0015008B"/>
    <w:rsid w:val="001501CA"/>
    <w:rsid w:val="00150237"/>
    <w:rsid w:val="001505D0"/>
    <w:rsid w:val="00150626"/>
    <w:rsid w:val="001506DA"/>
    <w:rsid w:val="00150882"/>
    <w:rsid w:val="00150CFE"/>
    <w:rsid w:val="001513B9"/>
    <w:rsid w:val="00151531"/>
    <w:rsid w:val="0015164E"/>
    <w:rsid w:val="0015192E"/>
    <w:rsid w:val="00151B52"/>
    <w:rsid w:val="00151C77"/>
    <w:rsid w:val="00152055"/>
    <w:rsid w:val="0015212A"/>
    <w:rsid w:val="00152197"/>
    <w:rsid w:val="001524E9"/>
    <w:rsid w:val="00152771"/>
    <w:rsid w:val="001527E3"/>
    <w:rsid w:val="00152927"/>
    <w:rsid w:val="00152FC0"/>
    <w:rsid w:val="0015365A"/>
    <w:rsid w:val="00153B44"/>
    <w:rsid w:val="00153D72"/>
    <w:rsid w:val="00153F2C"/>
    <w:rsid w:val="0015464B"/>
    <w:rsid w:val="00154787"/>
    <w:rsid w:val="00154818"/>
    <w:rsid w:val="00154CF0"/>
    <w:rsid w:val="00155273"/>
    <w:rsid w:val="001557A9"/>
    <w:rsid w:val="0015580A"/>
    <w:rsid w:val="00155ABF"/>
    <w:rsid w:val="00156215"/>
    <w:rsid w:val="00156308"/>
    <w:rsid w:val="00156533"/>
    <w:rsid w:val="00156C72"/>
    <w:rsid w:val="0015707F"/>
    <w:rsid w:val="00157612"/>
    <w:rsid w:val="00157C64"/>
    <w:rsid w:val="00157C95"/>
    <w:rsid w:val="00157E05"/>
    <w:rsid w:val="00157E8B"/>
    <w:rsid w:val="00160093"/>
    <w:rsid w:val="001600B4"/>
    <w:rsid w:val="001601B1"/>
    <w:rsid w:val="00160296"/>
    <w:rsid w:val="00160512"/>
    <w:rsid w:val="00160A3B"/>
    <w:rsid w:val="00161002"/>
    <w:rsid w:val="001613F2"/>
    <w:rsid w:val="00161D34"/>
    <w:rsid w:val="00161EEE"/>
    <w:rsid w:val="0016271E"/>
    <w:rsid w:val="00162CB9"/>
    <w:rsid w:val="001630C3"/>
    <w:rsid w:val="00163241"/>
    <w:rsid w:val="001635F8"/>
    <w:rsid w:val="001637B2"/>
    <w:rsid w:val="0016384A"/>
    <w:rsid w:val="0016385F"/>
    <w:rsid w:val="00163D6A"/>
    <w:rsid w:val="00163EEF"/>
    <w:rsid w:val="00164069"/>
    <w:rsid w:val="00164382"/>
    <w:rsid w:val="0016463D"/>
    <w:rsid w:val="00164C43"/>
    <w:rsid w:val="001650A9"/>
    <w:rsid w:val="001650E4"/>
    <w:rsid w:val="001654DA"/>
    <w:rsid w:val="00165609"/>
    <w:rsid w:val="00165B33"/>
    <w:rsid w:val="00165CEE"/>
    <w:rsid w:val="0016611C"/>
    <w:rsid w:val="00166334"/>
    <w:rsid w:val="001666CD"/>
    <w:rsid w:val="00166943"/>
    <w:rsid w:val="00166AD7"/>
    <w:rsid w:val="00166F43"/>
    <w:rsid w:val="0016718A"/>
    <w:rsid w:val="001672C2"/>
    <w:rsid w:val="00167368"/>
    <w:rsid w:val="00167926"/>
    <w:rsid w:val="001705E4"/>
    <w:rsid w:val="0017071B"/>
    <w:rsid w:val="001717C0"/>
    <w:rsid w:val="0017181A"/>
    <w:rsid w:val="0017189D"/>
    <w:rsid w:val="00171A91"/>
    <w:rsid w:val="00171FCE"/>
    <w:rsid w:val="00172846"/>
    <w:rsid w:val="00172887"/>
    <w:rsid w:val="00172DB6"/>
    <w:rsid w:val="001733F4"/>
    <w:rsid w:val="00173D3C"/>
    <w:rsid w:val="00173FAC"/>
    <w:rsid w:val="00174228"/>
    <w:rsid w:val="00174397"/>
    <w:rsid w:val="001743AB"/>
    <w:rsid w:val="001744A2"/>
    <w:rsid w:val="00174B88"/>
    <w:rsid w:val="001753CF"/>
    <w:rsid w:val="0017578F"/>
    <w:rsid w:val="00175C9D"/>
    <w:rsid w:val="00175DFB"/>
    <w:rsid w:val="001761E9"/>
    <w:rsid w:val="001761EB"/>
    <w:rsid w:val="001765AB"/>
    <w:rsid w:val="0017669E"/>
    <w:rsid w:val="001767C1"/>
    <w:rsid w:val="001767E2"/>
    <w:rsid w:val="00176A07"/>
    <w:rsid w:val="00176CC5"/>
    <w:rsid w:val="00176E2D"/>
    <w:rsid w:val="001771B9"/>
    <w:rsid w:val="0017799E"/>
    <w:rsid w:val="00177C11"/>
    <w:rsid w:val="00177F87"/>
    <w:rsid w:val="00180156"/>
    <w:rsid w:val="001801A9"/>
    <w:rsid w:val="001807AA"/>
    <w:rsid w:val="00180928"/>
    <w:rsid w:val="00180D68"/>
    <w:rsid w:val="00181080"/>
    <w:rsid w:val="00181828"/>
    <w:rsid w:val="001819FD"/>
    <w:rsid w:val="00181ADB"/>
    <w:rsid w:val="00181B46"/>
    <w:rsid w:val="00181DD1"/>
    <w:rsid w:val="00181DFD"/>
    <w:rsid w:val="00181E54"/>
    <w:rsid w:val="00181F24"/>
    <w:rsid w:val="0018218E"/>
    <w:rsid w:val="0018248B"/>
    <w:rsid w:val="001826CC"/>
    <w:rsid w:val="00182975"/>
    <w:rsid w:val="00182B57"/>
    <w:rsid w:val="00182CC9"/>
    <w:rsid w:val="00182FDB"/>
    <w:rsid w:val="001830BF"/>
    <w:rsid w:val="001833F0"/>
    <w:rsid w:val="001837C4"/>
    <w:rsid w:val="0018388A"/>
    <w:rsid w:val="001838F4"/>
    <w:rsid w:val="00183D9A"/>
    <w:rsid w:val="00183EFC"/>
    <w:rsid w:val="001841BD"/>
    <w:rsid w:val="001843D4"/>
    <w:rsid w:val="00184556"/>
    <w:rsid w:val="0018473E"/>
    <w:rsid w:val="0018492F"/>
    <w:rsid w:val="00184C29"/>
    <w:rsid w:val="00184E68"/>
    <w:rsid w:val="00184FE8"/>
    <w:rsid w:val="00185488"/>
    <w:rsid w:val="001854E1"/>
    <w:rsid w:val="0018556D"/>
    <w:rsid w:val="0018587C"/>
    <w:rsid w:val="001863E8"/>
    <w:rsid w:val="00186B76"/>
    <w:rsid w:val="0018768C"/>
    <w:rsid w:val="00187B79"/>
    <w:rsid w:val="00187BA3"/>
    <w:rsid w:val="00190234"/>
    <w:rsid w:val="0019036E"/>
    <w:rsid w:val="00190C11"/>
    <w:rsid w:val="00190F16"/>
    <w:rsid w:val="00190F71"/>
    <w:rsid w:val="001911A7"/>
    <w:rsid w:val="001913F5"/>
    <w:rsid w:val="001919A2"/>
    <w:rsid w:val="00191A7F"/>
    <w:rsid w:val="00191A84"/>
    <w:rsid w:val="00191F96"/>
    <w:rsid w:val="0019244F"/>
    <w:rsid w:val="00192505"/>
    <w:rsid w:val="001925B4"/>
    <w:rsid w:val="00192A60"/>
    <w:rsid w:val="00192C3A"/>
    <w:rsid w:val="00192E8E"/>
    <w:rsid w:val="001931E5"/>
    <w:rsid w:val="00193486"/>
    <w:rsid w:val="0019352E"/>
    <w:rsid w:val="0019390C"/>
    <w:rsid w:val="00193CEA"/>
    <w:rsid w:val="00193DEF"/>
    <w:rsid w:val="0019425C"/>
    <w:rsid w:val="001947DA"/>
    <w:rsid w:val="00194C12"/>
    <w:rsid w:val="001957A8"/>
    <w:rsid w:val="00195D68"/>
    <w:rsid w:val="00196064"/>
    <w:rsid w:val="001961A3"/>
    <w:rsid w:val="001968BC"/>
    <w:rsid w:val="0019695B"/>
    <w:rsid w:val="00196A6A"/>
    <w:rsid w:val="001972DA"/>
    <w:rsid w:val="001973B6"/>
    <w:rsid w:val="001974E7"/>
    <w:rsid w:val="0019779E"/>
    <w:rsid w:val="001977FA"/>
    <w:rsid w:val="00197936"/>
    <w:rsid w:val="00197D10"/>
    <w:rsid w:val="001A018E"/>
    <w:rsid w:val="001A029D"/>
    <w:rsid w:val="001A02A7"/>
    <w:rsid w:val="001A0683"/>
    <w:rsid w:val="001A06E9"/>
    <w:rsid w:val="001A0855"/>
    <w:rsid w:val="001A08B5"/>
    <w:rsid w:val="001A08D7"/>
    <w:rsid w:val="001A0F8A"/>
    <w:rsid w:val="001A12A4"/>
    <w:rsid w:val="001A133B"/>
    <w:rsid w:val="001A1374"/>
    <w:rsid w:val="001A19CD"/>
    <w:rsid w:val="001A1CB9"/>
    <w:rsid w:val="001A1F1D"/>
    <w:rsid w:val="001A27F5"/>
    <w:rsid w:val="001A282F"/>
    <w:rsid w:val="001A28AA"/>
    <w:rsid w:val="001A2B26"/>
    <w:rsid w:val="001A2C02"/>
    <w:rsid w:val="001A2E0E"/>
    <w:rsid w:val="001A31C1"/>
    <w:rsid w:val="001A342C"/>
    <w:rsid w:val="001A3557"/>
    <w:rsid w:val="001A3C77"/>
    <w:rsid w:val="001A3D64"/>
    <w:rsid w:val="001A4D1B"/>
    <w:rsid w:val="001A4D7B"/>
    <w:rsid w:val="001A4E28"/>
    <w:rsid w:val="001A4ED9"/>
    <w:rsid w:val="001A5331"/>
    <w:rsid w:val="001A53C8"/>
    <w:rsid w:val="001A53E7"/>
    <w:rsid w:val="001A5490"/>
    <w:rsid w:val="001A5B7E"/>
    <w:rsid w:val="001A5E1A"/>
    <w:rsid w:val="001A5FB9"/>
    <w:rsid w:val="001A6756"/>
    <w:rsid w:val="001A6ABF"/>
    <w:rsid w:val="001A6D48"/>
    <w:rsid w:val="001A6DD1"/>
    <w:rsid w:val="001A6E9F"/>
    <w:rsid w:val="001A6F8F"/>
    <w:rsid w:val="001A717E"/>
    <w:rsid w:val="001A75C8"/>
    <w:rsid w:val="001A7B53"/>
    <w:rsid w:val="001A7E44"/>
    <w:rsid w:val="001B08C9"/>
    <w:rsid w:val="001B097A"/>
    <w:rsid w:val="001B0D09"/>
    <w:rsid w:val="001B165E"/>
    <w:rsid w:val="001B16CA"/>
    <w:rsid w:val="001B16EE"/>
    <w:rsid w:val="001B1E2D"/>
    <w:rsid w:val="001B2314"/>
    <w:rsid w:val="001B2776"/>
    <w:rsid w:val="001B2857"/>
    <w:rsid w:val="001B2AE5"/>
    <w:rsid w:val="001B2C1A"/>
    <w:rsid w:val="001B304E"/>
    <w:rsid w:val="001B357E"/>
    <w:rsid w:val="001B39AF"/>
    <w:rsid w:val="001B3B84"/>
    <w:rsid w:val="001B3BE1"/>
    <w:rsid w:val="001B3E5B"/>
    <w:rsid w:val="001B4327"/>
    <w:rsid w:val="001B499C"/>
    <w:rsid w:val="001B4F0C"/>
    <w:rsid w:val="001B5205"/>
    <w:rsid w:val="001B5B40"/>
    <w:rsid w:val="001B5B46"/>
    <w:rsid w:val="001B5C07"/>
    <w:rsid w:val="001B5CBE"/>
    <w:rsid w:val="001B605B"/>
    <w:rsid w:val="001B62B7"/>
    <w:rsid w:val="001B69DB"/>
    <w:rsid w:val="001B6B90"/>
    <w:rsid w:val="001B74EA"/>
    <w:rsid w:val="001B7801"/>
    <w:rsid w:val="001B78A4"/>
    <w:rsid w:val="001B7946"/>
    <w:rsid w:val="001B7E60"/>
    <w:rsid w:val="001B7F84"/>
    <w:rsid w:val="001C01D4"/>
    <w:rsid w:val="001C046F"/>
    <w:rsid w:val="001C070A"/>
    <w:rsid w:val="001C09A9"/>
    <w:rsid w:val="001C0D8B"/>
    <w:rsid w:val="001C0F42"/>
    <w:rsid w:val="001C1F69"/>
    <w:rsid w:val="001C2D72"/>
    <w:rsid w:val="001C316A"/>
    <w:rsid w:val="001C332F"/>
    <w:rsid w:val="001C343B"/>
    <w:rsid w:val="001C3A17"/>
    <w:rsid w:val="001C420D"/>
    <w:rsid w:val="001C4375"/>
    <w:rsid w:val="001C44E3"/>
    <w:rsid w:val="001C45FB"/>
    <w:rsid w:val="001C4865"/>
    <w:rsid w:val="001C4B36"/>
    <w:rsid w:val="001C4BE1"/>
    <w:rsid w:val="001C4F98"/>
    <w:rsid w:val="001C57C4"/>
    <w:rsid w:val="001C61E0"/>
    <w:rsid w:val="001C61FB"/>
    <w:rsid w:val="001C63CD"/>
    <w:rsid w:val="001C650F"/>
    <w:rsid w:val="001C66B1"/>
    <w:rsid w:val="001C6980"/>
    <w:rsid w:val="001C6D17"/>
    <w:rsid w:val="001C6DC6"/>
    <w:rsid w:val="001C6E41"/>
    <w:rsid w:val="001C77A8"/>
    <w:rsid w:val="001C78DD"/>
    <w:rsid w:val="001D0011"/>
    <w:rsid w:val="001D010E"/>
    <w:rsid w:val="001D01F9"/>
    <w:rsid w:val="001D04FF"/>
    <w:rsid w:val="001D0647"/>
    <w:rsid w:val="001D0F00"/>
    <w:rsid w:val="001D1283"/>
    <w:rsid w:val="001D1318"/>
    <w:rsid w:val="001D17C0"/>
    <w:rsid w:val="001D19AF"/>
    <w:rsid w:val="001D1F0B"/>
    <w:rsid w:val="001D2410"/>
    <w:rsid w:val="001D2825"/>
    <w:rsid w:val="001D2895"/>
    <w:rsid w:val="001D2EB2"/>
    <w:rsid w:val="001D3130"/>
    <w:rsid w:val="001D3A3C"/>
    <w:rsid w:val="001D3FB8"/>
    <w:rsid w:val="001D420E"/>
    <w:rsid w:val="001D4CFA"/>
    <w:rsid w:val="001D4E18"/>
    <w:rsid w:val="001D5363"/>
    <w:rsid w:val="001D552F"/>
    <w:rsid w:val="001D58C9"/>
    <w:rsid w:val="001D593D"/>
    <w:rsid w:val="001D5CBD"/>
    <w:rsid w:val="001D5D38"/>
    <w:rsid w:val="001D5D45"/>
    <w:rsid w:val="001D60A2"/>
    <w:rsid w:val="001D629B"/>
    <w:rsid w:val="001D6A11"/>
    <w:rsid w:val="001D6E3F"/>
    <w:rsid w:val="001D79A3"/>
    <w:rsid w:val="001D7A04"/>
    <w:rsid w:val="001D7D9A"/>
    <w:rsid w:val="001E0098"/>
    <w:rsid w:val="001E08A2"/>
    <w:rsid w:val="001E08CF"/>
    <w:rsid w:val="001E08D7"/>
    <w:rsid w:val="001E0D84"/>
    <w:rsid w:val="001E0E0D"/>
    <w:rsid w:val="001E1348"/>
    <w:rsid w:val="001E151E"/>
    <w:rsid w:val="001E1578"/>
    <w:rsid w:val="001E1DB6"/>
    <w:rsid w:val="001E1E87"/>
    <w:rsid w:val="001E20A7"/>
    <w:rsid w:val="001E21A7"/>
    <w:rsid w:val="001E2591"/>
    <w:rsid w:val="001E3147"/>
    <w:rsid w:val="001E333B"/>
    <w:rsid w:val="001E3693"/>
    <w:rsid w:val="001E3C2D"/>
    <w:rsid w:val="001E3E8B"/>
    <w:rsid w:val="001E3EE7"/>
    <w:rsid w:val="001E3F88"/>
    <w:rsid w:val="001E4324"/>
    <w:rsid w:val="001E4E0A"/>
    <w:rsid w:val="001E4E2A"/>
    <w:rsid w:val="001E4FB5"/>
    <w:rsid w:val="001E5ED2"/>
    <w:rsid w:val="001E5FB8"/>
    <w:rsid w:val="001E60D3"/>
    <w:rsid w:val="001E63B6"/>
    <w:rsid w:val="001E63C4"/>
    <w:rsid w:val="001E6AEA"/>
    <w:rsid w:val="001E6C67"/>
    <w:rsid w:val="001E7204"/>
    <w:rsid w:val="001E72DD"/>
    <w:rsid w:val="001E7319"/>
    <w:rsid w:val="001E7361"/>
    <w:rsid w:val="001E74C7"/>
    <w:rsid w:val="001E7A73"/>
    <w:rsid w:val="001E7C7A"/>
    <w:rsid w:val="001E7C8F"/>
    <w:rsid w:val="001E7FFE"/>
    <w:rsid w:val="001F088B"/>
    <w:rsid w:val="001F0B7D"/>
    <w:rsid w:val="001F0ECD"/>
    <w:rsid w:val="001F109A"/>
    <w:rsid w:val="001F122B"/>
    <w:rsid w:val="001F13EF"/>
    <w:rsid w:val="001F153D"/>
    <w:rsid w:val="001F1568"/>
    <w:rsid w:val="001F1606"/>
    <w:rsid w:val="001F164D"/>
    <w:rsid w:val="001F1C4A"/>
    <w:rsid w:val="001F1D4D"/>
    <w:rsid w:val="001F1EFC"/>
    <w:rsid w:val="001F2880"/>
    <w:rsid w:val="001F2A56"/>
    <w:rsid w:val="001F36F5"/>
    <w:rsid w:val="001F379A"/>
    <w:rsid w:val="001F39F2"/>
    <w:rsid w:val="001F3A11"/>
    <w:rsid w:val="001F3B9A"/>
    <w:rsid w:val="001F3C82"/>
    <w:rsid w:val="001F3F51"/>
    <w:rsid w:val="001F44DD"/>
    <w:rsid w:val="001F454C"/>
    <w:rsid w:val="001F458C"/>
    <w:rsid w:val="001F4704"/>
    <w:rsid w:val="001F4EC3"/>
    <w:rsid w:val="001F5106"/>
    <w:rsid w:val="001F5AD1"/>
    <w:rsid w:val="001F5E82"/>
    <w:rsid w:val="001F63EF"/>
    <w:rsid w:val="001F687B"/>
    <w:rsid w:val="001F6B76"/>
    <w:rsid w:val="001F6F73"/>
    <w:rsid w:val="001F7842"/>
    <w:rsid w:val="001F7982"/>
    <w:rsid w:val="001F7C1A"/>
    <w:rsid w:val="001F7D2F"/>
    <w:rsid w:val="00200422"/>
    <w:rsid w:val="00200465"/>
    <w:rsid w:val="00200570"/>
    <w:rsid w:val="0020063B"/>
    <w:rsid w:val="0020092C"/>
    <w:rsid w:val="00200CA4"/>
    <w:rsid w:val="00200DC0"/>
    <w:rsid w:val="00200E89"/>
    <w:rsid w:val="00200F48"/>
    <w:rsid w:val="00200F72"/>
    <w:rsid w:val="00201020"/>
    <w:rsid w:val="002015CE"/>
    <w:rsid w:val="00201A78"/>
    <w:rsid w:val="00201E92"/>
    <w:rsid w:val="002026FC"/>
    <w:rsid w:val="00202804"/>
    <w:rsid w:val="00202A1F"/>
    <w:rsid w:val="00202A5C"/>
    <w:rsid w:val="00202E08"/>
    <w:rsid w:val="00203899"/>
    <w:rsid w:val="00203A41"/>
    <w:rsid w:val="00203AD1"/>
    <w:rsid w:val="00203BE2"/>
    <w:rsid w:val="00203D10"/>
    <w:rsid w:val="00203D36"/>
    <w:rsid w:val="00203E29"/>
    <w:rsid w:val="00203E73"/>
    <w:rsid w:val="0020414C"/>
    <w:rsid w:val="00204278"/>
    <w:rsid w:val="00204461"/>
    <w:rsid w:val="00204660"/>
    <w:rsid w:val="00204670"/>
    <w:rsid w:val="002047FC"/>
    <w:rsid w:val="002049EA"/>
    <w:rsid w:val="00204A57"/>
    <w:rsid w:val="00205073"/>
    <w:rsid w:val="0020585E"/>
    <w:rsid w:val="002058F3"/>
    <w:rsid w:val="00205B1C"/>
    <w:rsid w:val="00205B95"/>
    <w:rsid w:val="00206009"/>
    <w:rsid w:val="0020613D"/>
    <w:rsid w:val="0020625B"/>
    <w:rsid w:val="002062C0"/>
    <w:rsid w:val="002065A4"/>
    <w:rsid w:val="00206B71"/>
    <w:rsid w:val="00206C8A"/>
    <w:rsid w:val="00207367"/>
    <w:rsid w:val="00207929"/>
    <w:rsid w:val="0020793E"/>
    <w:rsid w:val="002079B1"/>
    <w:rsid w:val="00207AD6"/>
    <w:rsid w:val="00207EEC"/>
    <w:rsid w:val="00210086"/>
    <w:rsid w:val="002102BA"/>
    <w:rsid w:val="00210B1C"/>
    <w:rsid w:val="00211B5B"/>
    <w:rsid w:val="00211C8A"/>
    <w:rsid w:val="00211E0C"/>
    <w:rsid w:val="002132E2"/>
    <w:rsid w:val="00213705"/>
    <w:rsid w:val="00213803"/>
    <w:rsid w:val="00213B25"/>
    <w:rsid w:val="00213DA8"/>
    <w:rsid w:val="00214239"/>
    <w:rsid w:val="002143A6"/>
    <w:rsid w:val="002147EA"/>
    <w:rsid w:val="002149E7"/>
    <w:rsid w:val="00214AFD"/>
    <w:rsid w:val="00214E5C"/>
    <w:rsid w:val="0021542B"/>
    <w:rsid w:val="002155ED"/>
    <w:rsid w:val="002158FE"/>
    <w:rsid w:val="00215CC5"/>
    <w:rsid w:val="00215D2F"/>
    <w:rsid w:val="00215FC1"/>
    <w:rsid w:val="00216A64"/>
    <w:rsid w:val="00216B93"/>
    <w:rsid w:val="00216C2E"/>
    <w:rsid w:val="00216C95"/>
    <w:rsid w:val="00216D05"/>
    <w:rsid w:val="00216FFC"/>
    <w:rsid w:val="002171A7"/>
    <w:rsid w:val="00217D64"/>
    <w:rsid w:val="00220F3B"/>
    <w:rsid w:val="0022119F"/>
    <w:rsid w:val="002215DB"/>
    <w:rsid w:val="0022161F"/>
    <w:rsid w:val="002224B1"/>
    <w:rsid w:val="002224E7"/>
    <w:rsid w:val="00222D8E"/>
    <w:rsid w:val="00222E78"/>
    <w:rsid w:val="0022310C"/>
    <w:rsid w:val="002235B8"/>
    <w:rsid w:val="00223690"/>
    <w:rsid w:val="00223A8B"/>
    <w:rsid w:val="00223CC9"/>
    <w:rsid w:val="00223CEE"/>
    <w:rsid w:val="00223E80"/>
    <w:rsid w:val="00224884"/>
    <w:rsid w:val="00224CFA"/>
    <w:rsid w:val="0022516B"/>
    <w:rsid w:val="0022519B"/>
    <w:rsid w:val="002255E4"/>
    <w:rsid w:val="00225696"/>
    <w:rsid w:val="0022581C"/>
    <w:rsid w:val="00225C41"/>
    <w:rsid w:val="00225D20"/>
    <w:rsid w:val="00226067"/>
    <w:rsid w:val="0022617C"/>
    <w:rsid w:val="002261EC"/>
    <w:rsid w:val="00226708"/>
    <w:rsid w:val="00226902"/>
    <w:rsid w:val="002269EC"/>
    <w:rsid w:val="002275B4"/>
    <w:rsid w:val="002278A5"/>
    <w:rsid w:val="00227B4E"/>
    <w:rsid w:val="00227C7B"/>
    <w:rsid w:val="00230706"/>
    <w:rsid w:val="00230807"/>
    <w:rsid w:val="0023098A"/>
    <w:rsid w:val="00230A9E"/>
    <w:rsid w:val="00230E34"/>
    <w:rsid w:val="00230FAB"/>
    <w:rsid w:val="00231226"/>
    <w:rsid w:val="002312F3"/>
    <w:rsid w:val="00231433"/>
    <w:rsid w:val="0023151F"/>
    <w:rsid w:val="00231520"/>
    <w:rsid w:val="0023174D"/>
    <w:rsid w:val="002317E3"/>
    <w:rsid w:val="002318B4"/>
    <w:rsid w:val="00231917"/>
    <w:rsid w:val="00231C21"/>
    <w:rsid w:val="00231D65"/>
    <w:rsid w:val="00231DBC"/>
    <w:rsid w:val="0023230E"/>
    <w:rsid w:val="002324A8"/>
    <w:rsid w:val="00232C05"/>
    <w:rsid w:val="00232D9E"/>
    <w:rsid w:val="002331B7"/>
    <w:rsid w:val="00233311"/>
    <w:rsid w:val="00233541"/>
    <w:rsid w:val="00233A20"/>
    <w:rsid w:val="002344CE"/>
    <w:rsid w:val="00234605"/>
    <w:rsid w:val="00234C33"/>
    <w:rsid w:val="00234E03"/>
    <w:rsid w:val="0023575E"/>
    <w:rsid w:val="002357DC"/>
    <w:rsid w:val="00235E9B"/>
    <w:rsid w:val="002364BE"/>
    <w:rsid w:val="002365C0"/>
    <w:rsid w:val="002369A3"/>
    <w:rsid w:val="00236F02"/>
    <w:rsid w:val="00236FD6"/>
    <w:rsid w:val="002375EC"/>
    <w:rsid w:val="00237999"/>
    <w:rsid w:val="00237A86"/>
    <w:rsid w:val="00237EE7"/>
    <w:rsid w:val="0024020A"/>
    <w:rsid w:val="0024031F"/>
    <w:rsid w:val="00240322"/>
    <w:rsid w:val="002405E8"/>
    <w:rsid w:val="00240827"/>
    <w:rsid w:val="0024086B"/>
    <w:rsid w:val="002409F0"/>
    <w:rsid w:val="00240D74"/>
    <w:rsid w:val="00240DF5"/>
    <w:rsid w:val="00240EDC"/>
    <w:rsid w:val="00240F0E"/>
    <w:rsid w:val="002419AE"/>
    <w:rsid w:val="00241F59"/>
    <w:rsid w:val="00242B0E"/>
    <w:rsid w:val="00242D2D"/>
    <w:rsid w:val="0024308B"/>
    <w:rsid w:val="0024374C"/>
    <w:rsid w:val="00243777"/>
    <w:rsid w:val="002437FE"/>
    <w:rsid w:val="00243901"/>
    <w:rsid w:val="00243F8D"/>
    <w:rsid w:val="002443AE"/>
    <w:rsid w:val="00244527"/>
    <w:rsid w:val="00244755"/>
    <w:rsid w:val="0024479C"/>
    <w:rsid w:val="00244ABD"/>
    <w:rsid w:val="00244DBF"/>
    <w:rsid w:val="002453F5"/>
    <w:rsid w:val="00245630"/>
    <w:rsid w:val="00245879"/>
    <w:rsid w:val="00245BC4"/>
    <w:rsid w:val="00245C55"/>
    <w:rsid w:val="00245FC1"/>
    <w:rsid w:val="002460CF"/>
    <w:rsid w:val="0024629D"/>
    <w:rsid w:val="00246487"/>
    <w:rsid w:val="00246796"/>
    <w:rsid w:val="00246876"/>
    <w:rsid w:val="00246C93"/>
    <w:rsid w:val="002472A9"/>
    <w:rsid w:val="002475F9"/>
    <w:rsid w:val="0024760A"/>
    <w:rsid w:val="00247F62"/>
    <w:rsid w:val="002501F0"/>
    <w:rsid w:val="00250AFC"/>
    <w:rsid w:val="002516B1"/>
    <w:rsid w:val="00251B05"/>
    <w:rsid w:val="00251F2B"/>
    <w:rsid w:val="00252604"/>
    <w:rsid w:val="00252A83"/>
    <w:rsid w:val="00252B3B"/>
    <w:rsid w:val="00252CBE"/>
    <w:rsid w:val="00252EF7"/>
    <w:rsid w:val="0025329B"/>
    <w:rsid w:val="002532A9"/>
    <w:rsid w:val="00253308"/>
    <w:rsid w:val="002533F6"/>
    <w:rsid w:val="002534A3"/>
    <w:rsid w:val="002537F2"/>
    <w:rsid w:val="002539CB"/>
    <w:rsid w:val="00253D89"/>
    <w:rsid w:val="00254542"/>
    <w:rsid w:val="00254702"/>
    <w:rsid w:val="00254814"/>
    <w:rsid w:val="00254BBF"/>
    <w:rsid w:val="00254F6E"/>
    <w:rsid w:val="00255349"/>
    <w:rsid w:val="00255555"/>
    <w:rsid w:val="00255A8A"/>
    <w:rsid w:val="00255BFC"/>
    <w:rsid w:val="00255F69"/>
    <w:rsid w:val="0025674E"/>
    <w:rsid w:val="00256AFC"/>
    <w:rsid w:val="00256CCB"/>
    <w:rsid w:val="00257192"/>
    <w:rsid w:val="00257B29"/>
    <w:rsid w:val="00260439"/>
    <w:rsid w:val="002605C1"/>
    <w:rsid w:val="002606DE"/>
    <w:rsid w:val="0026091B"/>
    <w:rsid w:val="002609C5"/>
    <w:rsid w:val="00260AAC"/>
    <w:rsid w:val="00260AEE"/>
    <w:rsid w:val="002611B3"/>
    <w:rsid w:val="002613A3"/>
    <w:rsid w:val="002616A9"/>
    <w:rsid w:val="00261D89"/>
    <w:rsid w:val="002624C1"/>
    <w:rsid w:val="002626CB"/>
    <w:rsid w:val="00262B67"/>
    <w:rsid w:val="00262EEC"/>
    <w:rsid w:val="00263615"/>
    <w:rsid w:val="0026398E"/>
    <w:rsid w:val="002639DC"/>
    <w:rsid w:val="00263F81"/>
    <w:rsid w:val="002642B6"/>
    <w:rsid w:val="0026444E"/>
    <w:rsid w:val="0026448B"/>
    <w:rsid w:val="00264A07"/>
    <w:rsid w:val="00264ACA"/>
    <w:rsid w:val="00265043"/>
    <w:rsid w:val="0026533C"/>
    <w:rsid w:val="00265615"/>
    <w:rsid w:val="00265862"/>
    <w:rsid w:val="0026588C"/>
    <w:rsid w:val="0026597F"/>
    <w:rsid w:val="00265DC5"/>
    <w:rsid w:val="002660C9"/>
    <w:rsid w:val="002662B9"/>
    <w:rsid w:val="0026677E"/>
    <w:rsid w:val="002667FB"/>
    <w:rsid w:val="00266850"/>
    <w:rsid w:val="00266D16"/>
    <w:rsid w:val="00266D58"/>
    <w:rsid w:val="00266E20"/>
    <w:rsid w:val="00266E61"/>
    <w:rsid w:val="00267077"/>
    <w:rsid w:val="00267534"/>
    <w:rsid w:val="002678FA"/>
    <w:rsid w:val="002701A7"/>
    <w:rsid w:val="00270390"/>
    <w:rsid w:val="00270C45"/>
    <w:rsid w:val="00270DB1"/>
    <w:rsid w:val="00270F8F"/>
    <w:rsid w:val="00271218"/>
    <w:rsid w:val="0027130A"/>
    <w:rsid w:val="00271690"/>
    <w:rsid w:val="00271801"/>
    <w:rsid w:val="00271A2B"/>
    <w:rsid w:val="00271C60"/>
    <w:rsid w:val="00272475"/>
    <w:rsid w:val="0027288E"/>
    <w:rsid w:val="00272B7F"/>
    <w:rsid w:val="00273165"/>
    <w:rsid w:val="0027348E"/>
    <w:rsid w:val="002737A2"/>
    <w:rsid w:val="002738F1"/>
    <w:rsid w:val="00273ACF"/>
    <w:rsid w:val="00273FD7"/>
    <w:rsid w:val="00274543"/>
    <w:rsid w:val="002748BB"/>
    <w:rsid w:val="00274B96"/>
    <w:rsid w:val="00274CA1"/>
    <w:rsid w:val="00274E60"/>
    <w:rsid w:val="002758AB"/>
    <w:rsid w:val="00275B42"/>
    <w:rsid w:val="00275E7D"/>
    <w:rsid w:val="002764D1"/>
    <w:rsid w:val="00276BFC"/>
    <w:rsid w:val="00276E1A"/>
    <w:rsid w:val="00277024"/>
    <w:rsid w:val="00277B30"/>
    <w:rsid w:val="00280610"/>
    <w:rsid w:val="00280B02"/>
    <w:rsid w:val="002813AB"/>
    <w:rsid w:val="00282745"/>
    <w:rsid w:val="00282890"/>
    <w:rsid w:val="00282CF9"/>
    <w:rsid w:val="00282F6A"/>
    <w:rsid w:val="00283553"/>
    <w:rsid w:val="002835F4"/>
    <w:rsid w:val="00283AB1"/>
    <w:rsid w:val="00283BC8"/>
    <w:rsid w:val="00284176"/>
    <w:rsid w:val="0028422F"/>
    <w:rsid w:val="0028467F"/>
    <w:rsid w:val="0028470A"/>
    <w:rsid w:val="0028471F"/>
    <w:rsid w:val="002848B2"/>
    <w:rsid w:val="002848ED"/>
    <w:rsid w:val="00284BFF"/>
    <w:rsid w:val="00284E7B"/>
    <w:rsid w:val="0028515A"/>
    <w:rsid w:val="00285D52"/>
    <w:rsid w:val="0028620A"/>
    <w:rsid w:val="00286701"/>
    <w:rsid w:val="00286A26"/>
    <w:rsid w:val="00286C1B"/>
    <w:rsid w:val="002871DF"/>
    <w:rsid w:val="00287B87"/>
    <w:rsid w:val="002900B1"/>
    <w:rsid w:val="00290586"/>
    <w:rsid w:val="00290602"/>
    <w:rsid w:val="00290B45"/>
    <w:rsid w:val="00290F71"/>
    <w:rsid w:val="00291171"/>
    <w:rsid w:val="00291199"/>
    <w:rsid w:val="0029161E"/>
    <w:rsid w:val="00292376"/>
    <w:rsid w:val="002924B7"/>
    <w:rsid w:val="00292505"/>
    <w:rsid w:val="002929A1"/>
    <w:rsid w:val="002929A6"/>
    <w:rsid w:val="00292D1C"/>
    <w:rsid w:val="00292F2F"/>
    <w:rsid w:val="00293235"/>
    <w:rsid w:val="002933D8"/>
    <w:rsid w:val="00293AC0"/>
    <w:rsid w:val="00293C77"/>
    <w:rsid w:val="00293D17"/>
    <w:rsid w:val="0029416D"/>
    <w:rsid w:val="002942E3"/>
    <w:rsid w:val="002946CE"/>
    <w:rsid w:val="00294877"/>
    <w:rsid w:val="00294B81"/>
    <w:rsid w:val="00294DB2"/>
    <w:rsid w:val="00295AB5"/>
    <w:rsid w:val="00295ABF"/>
    <w:rsid w:val="00295AF4"/>
    <w:rsid w:val="00295B81"/>
    <w:rsid w:val="002960E7"/>
    <w:rsid w:val="002962DB"/>
    <w:rsid w:val="00297389"/>
    <w:rsid w:val="00297496"/>
    <w:rsid w:val="00297C07"/>
    <w:rsid w:val="00297CE8"/>
    <w:rsid w:val="002A067F"/>
    <w:rsid w:val="002A0682"/>
    <w:rsid w:val="002A097C"/>
    <w:rsid w:val="002A0FEA"/>
    <w:rsid w:val="002A1408"/>
    <w:rsid w:val="002A14BD"/>
    <w:rsid w:val="002A1896"/>
    <w:rsid w:val="002A1BED"/>
    <w:rsid w:val="002A1CF1"/>
    <w:rsid w:val="002A2079"/>
    <w:rsid w:val="002A21ED"/>
    <w:rsid w:val="002A220F"/>
    <w:rsid w:val="002A22DE"/>
    <w:rsid w:val="002A24C8"/>
    <w:rsid w:val="002A2801"/>
    <w:rsid w:val="002A2F6C"/>
    <w:rsid w:val="002A3214"/>
    <w:rsid w:val="002A336E"/>
    <w:rsid w:val="002A3747"/>
    <w:rsid w:val="002A3DB9"/>
    <w:rsid w:val="002A3E9C"/>
    <w:rsid w:val="002A3EF5"/>
    <w:rsid w:val="002A43F7"/>
    <w:rsid w:val="002A4709"/>
    <w:rsid w:val="002A4891"/>
    <w:rsid w:val="002A48A0"/>
    <w:rsid w:val="002A48C2"/>
    <w:rsid w:val="002A4AA0"/>
    <w:rsid w:val="002A4B20"/>
    <w:rsid w:val="002A4D8A"/>
    <w:rsid w:val="002A4F28"/>
    <w:rsid w:val="002A544D"/>
    <w:rsid w:val="002A5594"/>
    <w:rsid w:val="002A59DC"/>
    <w:rsid w:val="002A5FC4"/>
    <w:rsid w:val="002A638C"/>
    <w:rsid w:val="002A6578"/>
    <w:rsid w:val="002A667B"/>
    <w:rsid w:val="002A6DB3"/>
    <w:rsid w:val="002A7393"/>
    <w:rsid w:val="002A7645"/>
    <w:rsid w:val="002A7739"/>
    <w:rsid w:val="002A7D6F"/>
    <w:rsid w:val="002A7EA9"/>
    <w:rsid w:val="002B036E"/>
    <w:rsid w:val="002B0ED6"/>
    <w:rsid w:val="002B12FE"/>
    <w:rsid w:val="002B18C6"/>
    <w:rsid w:val="002B1BF7"/>
    <w:rsid w:val="002B1E24"/>
    <w:rsid w:val="002B1FF9"/>
    <w:rsid w:val="002B21B3"/>
    <w:rsid w:val="002B227B"/>
    <w:rsid w:val="002B27C1"/>
    <w:rsid w:val="002B2C55"/>
    <w:rsid w:val="002B3A75"/>
    <w:rsid w:val="002B3B5D"/>
    <w:rsid w:val="002B43BF"/>
    <w:rsid w:val="002B4585"/>
    <w:rsid w:val="002B4636"/>
    <w:rsid w:val="002B4D4F"/>
    <w:rsid w:val="002B509E"/>
    <w:rsid w:val="002B52C2"/>
    <w:rsid w:val="002B55A1"/>
    <w:rsid w:val="002B5A2A"/>
    <w:rsid w:val="002B5BC7"/>
    <w:rsid w:val="002B5C5E"/>
    <w:rsid w:val="002B5DDF"/>
    <w:rsid w:val="002B63AB"/>
    <w:rsid w:val="002B651B"/>
    <w:rsid w:val="002B6A23"/>
    <w:rsid w:val="002B6BBE"/>
    <w:rsid w:val="002B6C5B"/>
    <w:rsid w:val="002B6EFB"/>
    <w:rsid w:val="002B7057"/>
    <w:rsid w:val="002B7078"/>
    <w:rsid w:val="002B75AE"/>
    <w:rsid w:val="002B783E"/>
    <w:rsid w:val="002B7A50"/>
    <w:rsid w:val="002B7F7F"/>
    <w:rsid w:val="002C0097"/>
    <w:rsid w:val="002C01D4"/>
    <w:rsid w:val="002C075F"/>
    <w:rsid w:val="002C08B9"/>
    <w:rsid w:val="002C18C5"/>
    <w:rsid w:val="002C19CD"/>
    <w:rsid w:val="002C1AE7"/>
    <w:rsid w:val="002C1BB5"/>
    <w:rsid w:val="002C29D5"/>
    <w:rsid w:val="002C2AB0"/>
    <w:rsid w:val="002C3423"/>
    <w:rsid w:val="002C3D8E"/>
    <w:rsid w:val="002C4289"/>
    <w:rsid w:val="002C4946"/>
    <w:rsid w:val="002C4F61"/>
    <w:rsid w:val="002C5307"/>
    <w:rsid w:val="002C56E4"/>
    <w:rsid w:val="002C5CBE"/>
    <w:rsid w:val="002C625E"/>
    <w:rsid w:val="002C6886"/>
    <w:rsid w:val="002C69AC"/>
    <w:rsid w:val="002C6C14"/>
    <w:rsid w:val="002C6EC1"/>
    <w:rsid w:val="002C6ECC"/>
    <w:rsid w:val="002C7132"/>
    <w:rsid w:val="002C7BD4"/>
    <w:rsid w:val="002C7ECD"/>
    <w:rsid w:val="002C7F2D"/>
    <w:rsid w:val="002D07ED"/>
    <w:rsid w:val="002D0AB4"/>
    <w:rsid w:val="002D149A"/>
    <w:rsid w:val="002D161F"/>
    <w:rsid w:val="002D1EDE"/>
    <w:rsid w:val="002D22C5"/>
    <w:rsid w:val="002D239B"/>
    <w:rsid w:val="002D23CD"/>
    <w:rsid w:val="002D2474"/>
    <w:rsid w:val="002D2479"/>
    <w:rsid w:val="002D25F0"/>
    <w:rsid w:val="002D3608"/>
    <w:rsid w:val="002D46C3"/>
    <w:rsid w:val="002D60A5"/>
    <w:rsid w:val="002D61C6"/>
    <w:rsid w:val="002D6320"/>
    <w:rsid w:val="002D650D"/>
    <w:rsid w:val="002D6570"/>
    <w:rsid w:val="002D68F6"/>
    <w:rsid w:val="002D6927"/>
    <w:rsid w:val="002D69B2"/>
    <w:rsid w:val="002D7497"/>
    <w:rsid w:val="002D7DBD"/>
    <w:rsid w:val="002E019D"/>
    <w:rsid w:val="002E05DC"/>
    <w:rsid w:val="002E0A7F"/>
    <w:rsid w:val="002E0AC7"/>
    <w:rsid w:val="002E0FC2"/>
    <w:rsid w:val="002E1287"/>
    <w:rsid w:val="002E155C"/>
    <w:rsid w:val="002E1867"/>
    <w:rsid w:val="002E1D88"/>
    <w:rsid w:val="002E2437"/>
    <w:rsid w:val="002E26AF"/>
    <w:rsid w:val="002E2723"/>
    <w:rsid w:val="002E2ABE"/>
    <w:rsid w:val="002E2C13"/>
    <w:rsid w:val="002E2D24"/>
    <w:rsid w:val="002E2E9B"/>
    <w:rsid w:val="002E3020"/>
    <w:rsid w:val="002E3250"/>
    <w:rsid w:val="002E38DD"/>
    <w:rsid w:val="002E3A6D"/>
    <w:rsid w:val="002E3D1E"/>
    <w:rsid w:val="002E3F8E"/>
    <w:rsid w:val="002E439D"/>
    <w:rsid w:val="002E4713"/>
    <w:rsid w:val="002E4785"/>
    <w:rsid w:val="002E4EFD"/>
    <w:rsid w:val="002E509F"/>
    <w:rsid w:val="002E5247"/>
    <w:rsid w:val="002E5439"/>
    <w:rsid w:val="002E563A"/>
    <w:rsid w:val="002E5BCD"/>
    <w:rsid w:val="002E5CE6"/>
    <w:rsid w:val="002E6246"/>
    <w:rsid w:val="002E65D1"/>
    <w:rsid w:val="002E6802"/>
    <w:rsid w:val="002E6885"/>
    <w:rsid w:val="002E6BF8"/>
    <w:rsid w:val="002E6D76"/>
    <w:rsid w:val="002E6E1B"/>
    <w:rsid w:val="002E7357"/>
    <w:rsid w:val="002E75E5"/>
    <w:rsid w:val="002E7750"/>
    <w:rsid w:val="002E7930"/>
    <w:rsid w:val="002E7BBC"/>
    <w:rsid w:val="002F0064"/>
    <w:rsid w:val="002F06B1"/>
    <w:rsid w:val="002F07C2"/>
    <w:rsid w:val="002F0845"/>
    <w:rsid w:val="002F09ED"/>
    <w:rsid w:val="002F0CB0"/>
    <w:rsid w:val="002F0EE1"/>
    <w:rsid w:val="002F1654"/>
    <w:rsid w:val="002F1718"/>
    <w:rsid w:val="002F1C30"/>
    <w:rsid w:val="002F1F0E"/>
    <w:rsid w:val="002F2542"/>
    <w:rsid w:val="002F283F"/>
    <w:rsid w:val="002F28E5"/>
    <w:rsid w:val="002F2913"/>
    <w:rsid w:val="002F2DB9"/>
    <w:rsid w:val="002F326C"/>
    <w:rsid w:val="002F3418"/>
    <w:rsid w:val="002F3A9E"/>
    <w:rsid w:val="002F3CB4"/>
    <w:rsid w:val="002F3D74"/>
    <w:rsid w:val="002F40B7"/>
    <w:rsid w:val="002F4119"/>
    <w:rsid w:val="002F43DD"/>
    <w:rsid w:val="002F4522"/>
    <w:rsid w:val="002F4610"/>
    <w:rsid w:val="002F500B"/>
    <w:rsid w:val="002F56C7"/>
    <w:rsid w:val="002F5D35"/>
    <w:rsid w:val="002F5EC5"/>
    <w:rsid w:val="002F61AA"/>
    <w:rsid w:val="002F62A0"/>
    <w:rsid w:val="002F6304"/>
    <w:rsid w:val="002F6372"/>
    <w:rsid w:val="002F6675"/>
    <w:rsid w:val="002F687C"/>
    <w:rsid w:val="002F6933"/>
    <w:rsid w:val="002F698F"/>
    <w:rsid w:val="002F69C6"/>
    <w:rsid w:val="002F6A9D"/>
    <w:rsid w:val="002F6B45"/>
    <w:rsid w:val="002F6B96"/>
    <w:rsid w:val="002F6D86"/>
    <w:rsid w:val="002F6E56"/>
    <w:rsid w:val="002F73E7"/>
    <w:rsid w:val="002F74AB"/>
    <w:rsid w:val="002F7FCA"/>
    <w:rsid w:val="00300592"/>
    <w:rsid w:val="0030081B"/>
    <w:rsid w:val="0030083C"/>
    <w:rsid w:val="003011BC"/>
    <w:rsid w:val="00301404"/>
    <w:rsid w:val="00301656"/>
    <w:rsid w:val="00301BE2"/>
    <w:rsid w:val="00301C29"/>
    <w:rsid w:val="00301D90"/>
    <w:rsid w:val="00301E46"/>
    <w:rsid w:val="00301F6A"/>
    <w:rsid w:val="00301FCC"/>
    <w:rsid w:val="003020C4"/>
    <w:rsid w:val="003020DB"/>
    <w:rsid w:val="0030211B"/>
    <w:rsid w:val="00302264"/>
    <w:rsid w:val="003025EC"/>
    <w:rsid w:val="0030291D"/>
    <w:rsid w:val="003029E3"/>
    <w:rsid w:val="00302D5E"/>
    <w:rsid w:val="00302DD6"/>
    <w:rsid w:val="003031A2"/>
    <w:rsid w:val="003032D0"/>
    <w:rsid w:val="003037B1"/>
    <w:rsid w:val="00303B42"/>
    <w:rsid w:val="00303D0C"/>
    <w:rsid w:val="00303E35"/>
    <w:rsid w:val="003042FB"/>
    <w:rsid w:val="003043A9"/>
    <w:rsid w:val="003043F6"/>
    <w:rsid w:val="00304546"/>
    <w:rsid w:val="00304897"/>
    <w:rsid w:val="0030526E"/>
    <w:rsid w:val="0030584F"/>
    <w:rsid w:val="003059DD"/>
    <w:rsid w:val="00305AE0"/>
    <w:rsid w:val="00305BB6"/>
    <w:rsid w:val="00305F19"/>
    <w:rsid w:val="003063C9"/>
    <w:rsid w:val="003069A5"/>
    <w:rsid w:val="00306CAF"/>
    <w:rsid w:val="00307329"/>
    <w:rsid w:val="00307470"/>
    <w:rsid w:val="003075F2"/>
    <w:rsid w:val="0030779E"/>
    <w:rsid w:val="003105BC"/>
    <w:rsid w:val="0031097D"/>
    <w:rsid w:val="00310BF1"/>
    <w:rsid w:val="00310F1B"/>
    <w:rsid w:val="00311025"/>
    <w:rsid w:val="003112CC"/>
    <w:rsid w:val="00311AC9"/>
    <w:rsid w:val="00312179"/>
    <w:rsid w:val="00312656"/>
    <w:rsid w:val="003126FC"/>
    <w:rsid w:val="003127F0"/>
    <w:rsid w:val="00312A18"/>
    <w:rsid w:val="00312E76"/>
    <w:rsid w:val="00313152"/>
    <w:rsid w:val="00313171"/>
    <w:rsid w:val="00313287"/>
    <w:rsid w:val="00313302"/>
    <w:rsid w:val="003133DB"/>
    <w:rsid w:val="0031356D"/>
    <w:rsid w:val="00313713"/>
    <w:rsid w:val="00313880"/>
    <w:rsid w:val="00313916"/>
    <w:rsid w:val="003139D7"/>
    <w:rsid w:val="00313D04"/>
    <w:rsid w:val="0031402F"/>
    <w:rsid w:val="00314125"/>
    <w:rsid w:val="003142D8"/>
    <w:rsid w:val="0031471B"/>
    <w:rsid w:val="00314AB5"/>
    <w:rsid w:val="00314BD0"/>
    <w:rsid w:val="0031501E"/>
    <w:rsid w:val="00315164"/>
    <w:rsid w:val="0031519A"/>
    <w:rsid w:val="0031558E"/>
    <w:rsid w:val="00315A53"/>
    <w:rsid w:val="00315B0D"/>
    <w:rsid w:val="00316626"/>
    <w:rsid w:val="003166D8"/>
    <w:rsid w:val="00316792"/>
    <w:rsid w:val="003169A1"/>
    <w:rsid w:val="00316A54"/>
    <w:rsid w:val="00316D76"/>
    <w:rsid w:val="00316DC6"/>
    <w:rsid w:val="003170DA"/>
    <w:rsid w:val="0031750B"/>
    <w:rsid w:val="003175A2"/>
    <w:rsid w:val="0031775C"/>
    <w:rsid w:val="003177A9"/>
    <w:rsid w:val="00317AC0"/>
    <w:rsid w:val="00320066"/>
    <w:rsid w:val="003200CB"/>
    <w:rsid w:val="00320439"/>
    <w:rsid w:val="00320943"/>
    <w:rsid w:val="0032117C"/>
    <w:rsid w:val="0032125D"/>
    <w:rsid w:val="00321649"/>
    <w:rsid w:val="00321AF1"/>
    <w:rsid w:val="00321B1B"/>
    <w:rsid w:val="00321C3E"/>
    <w:rsid w:val="00322094"/>
    <w:rsid w:val="00322E6C"/>
    <w:rsid w:val="00322F6F"/>
    <w:rsid w:val="003235AE"/>
    <w:rsid w:val="00323DC6"/>
    <w:rsid w:val="003240AE"/>
    <w:rsid w:val="00324163"/>
    <w:rsid w:val="003245E1"/>
    <w:rsid w:val="00324720"/>
    <w:rsid w:val="003249E6"/>
    <w:rsid w:val="00324BB1"/>
    <w:rsid w:val="00324BF3"/>
    <w:rsid w:val="0032509F"/>
    <w:rsid w:val="003254C3"/>
    <w:rsid w:val="003255F6"/>
    <w:rsid w:val="0032562F"/>
    <w:rsid w:val="00325780"/>
    <w:rsid w:val="00325EC4"/>
    <w:rsid w:val="003263AC"/>
    <w:rsid w:val="0032644F"/>
    <w:rsid w:val="00326D4B"/>
    <w:rsid w:val="00326EEC"/>
    <w:rsid w:val="00326F14"/>
    <w:rsid w:val="0032782F"/>
    <w:rsid w:val="003278DC"/>
    <w:rsid w:val="00330548"/>
    <w:rsid w:val="003308B6"/>
    <w:rsid w:val="00331699"/>
    <w:rsid w:val="0033173B"/>
    <w:rsid w:val="0033179F"/>
    <w:rsid w:val="003319C7"/>
    <w:rsid w:val="00331BB7"/>
    <w:rsid w:val="0033213A"/>
    <w:rsid w:val="003324BB"/>
    <w:rsid w:val="00332780"/>
    <w:rsid w:val="0033284E"/>
    <w:rsid w:val="00332B3F"/>
    <w:rsid w:val="00332B4A"/>
    <w:rsid w:val="00332D7B"/>
    <w:rsid w:val="00333178"/>
    <w:rsid w:val="003336A3"/>
    <w:rsid w:val="0033385F"/>
    <w:rsid w:val="00333C96"/>
    <w:rsid w:val="00333E49"/>
    <w:rsid w:val="00334950"/>
    <w:rsid w:val="003349F0"/>
    <w:rsid w:val="00334AB4"/>
    <w:rsid w:val="00334E7E"/>
    <w:rsid w:val="00335092"/>
    <w:rsid w:val="0033548F"/>
    <w:rsid w:val="003359D5"/>
    <w:rsid w:val="00335B25"/>
    <w:rsid w:val="00335BD9"/>
    <w:rsid w:val="00335CE4"/>
    <w:rsid w:val="00335F1B"/>
    <w:rsid w:val="0033613B"/>
    <w:rsid w:val="003361A1"/>
    <w:rsid w:val="00336626"/>
    <w:rsid w:val="0033667C"/>
    <w:rsid w:val="003367FD"/>
    <w:rsid w:val="00336823"/>
    <w:rsid w:val="00336900"/>
    <w:rsid w:val="00336C65"/>
    <w:rsid w:val="00336CBD"/>
    <w:rsid w:val="00336D6C"/>
    <w:rsid w:val="00336E14"/>
    <w:rsid w:val="0033717F"/>
    <w:rsid w:val="00337C1F"/>
    <w:rsid w:val="00337FE3"/>
    <w:rsid w:val="0034049C"/>
    <w:rsid w:val="003405A4"/>
    <w:rsid w:val="00340AFB"/>
    <w:rsid w:val="00340BB6"/>
    <w:rsid w:val="00340E14"/>
    <w:rsid w:val="00340E16"/>
    <w:rsid w:val="00340F74"/>
    <w:rsid w:val="00340F8A"/>
    <w:rsid w:val="0034119B"/>
    <w:rsid w:val="0034120F"/>
    <w:rsid w:val="0034130E"/>
    <w:rsid w:val="0034142A"/>
    <w:rsid w:val="0034153B"/>
    <w:rsid w:val="003416CE"/>
    <w:rsid w:val="00341748"/>
    <w:rsid w:val="00341751"/>
    <w:rsid w:val="00341BB4"/>
    <w:rsid w:val="00341E11"/>
    <w:rsid w:val="00342D8C"/>
    <w:rsid w:val="00343121"/>
    <w:rsid w:val="0034312C"/>
    <w:rsid w:val="003433A4"/>
    <w:rsid w:val="003433FE"/>
    <w:rsid w:val="00343743"/>
    <w:rsid w:val="00343C8D"/>
    <w:rsid w:val="00343EE1"/>
    <w:rsid w:val="00343F4A"/>
    <w:rsid w:val="00344198"/>
    <w:rsid w:val="003444DA"/>
    <w:rsid w:val="003452C4"/>
    <w:rsid w:val="0034551D"/>
    <w:rsid w:val="00345529"/>
    <w:rsid w:val="00345A5A"/>
    <w:rsid w:val="00345BAB"/>
    <w:rsid w:val="00345BF9"/>
    <w:rsid w:val="00346407"/>
    <w:rsid w:val="003464AD"/>
    <w:rsid w:val="003464CA"/>
    <w:rsid w:val="0034675A"/>
    <w:rsid w:val="00346A91"/>
    <w:rsid w:val="00346B1A"/>
    <w:rsid w:val="00346D08"/>
    <w:rsid w:val="00346E8F"/>
    <w:rsid w:val="003470F9"/>
    <w:rsid w:val="003475F2"/>
    <w:rsid w:val="00347A5A"/>
    <w:rsid w:val="00347BA7"/>
    <w:rsid w:val="00347CBA"/>
    <w:rsid w:val="00347F95"/>
    <w:rsid w:val="003500B9"/>
    <w:rsid w:val="00350441"/>
    <w:rsid w:val="003505B1"/>
    <w:rsid w:val="00350757"/>
    <w:rsid w:val="00350826"/>
    <w:rsid w:val="00350882"/>
    <w:rsid w:val="00350A1B"/>
    <w:rsid w:val="00350C05"/>
    <w:rsid w:val="00350FB4"/>
    <w:rsid w:val="003512EE"/>
    <w:rsid w:val="00351434"/>
    <w:rsid w:val="003514E1"/>
    <w:rsid w:val="0035169D"/>
    <w:rsid w:val="003517A9"/>
    <w:rsid w:val="003519BB"/>
    <w:rsid w:val="00351C4A"/>
    <w:rsid w:val="00351FA5"/>
    <w:rsid w:val="00352047"/>
    <w:rsid w:val="00352376"/>
    <w:rsid w:val="0035253D"/>
    <w:rsid w:val="00352A00"/>
    <w:rsid w:val="00352ADB"/>
    <w:rsid w:val="003533DE"/>
    <w:rsid w:val="003533E8"/>
    <w:rsid w:val="00353614"/>
    <w:rsid w:val="003537AE"/>
    <w:rsid w:val="00353AB0"/>
    <w:rsid w:val="00353D42"/>
    <w:rsid w:val="00354119"/>
    <w:rsid w:val="0035432A"/>
    <w:rsid w:val="00354752"/>
    <w:rsid w:val="0035476C"/>
    <w:rsid w:val="00354EBF"/>
    <w:rsid w:val="00354FC7"/>
    <w:rsid w:val="003550A4"/>
    <w:rsid w:val="00355214"/>
    <w:rsid w:val="0035526B"/>
    <w:rsid w:val="0035562F"/>
    <w:rsid w:val="0035563A"/>
    <w:rsid w:val="00355B93"/>
    <w:rsid w:val="00355BCB"/>
    <w:rsid w:val="00355E03"/>
    <w:rsid w:val="003560D7"/>
    <w:rsid w:val="003562D5"/>
    <w:rsid w:val="0035632A"/>
    <w:rsid w:val="003564FD"/>
    <w:rsid w:val="003565EC"/>
    <w:rsid w:val="003566B1"/>
    <w:rsid w:val="0035697D"/>
    <w:rsid w:val="00356AA1"/>
    <w:rsid w:val="00356C60"/>
    <w:rsid w:val="00356D33"/>
    <w:rsid w:val="00356E61"/>
    <w:rsid w:val="00357082"/>
    <w:rsid w:val="0035767C"/>
    <w:rsid w:val="003576FA"/>
    <w:rsid w:val="003601F1"/>
    <w:rsid w:val="003603A9"/>
    <w:rsid w:val="00360E0A"/>
    <w:rsid w:val="00360E8D"/>
    <w:rsid w:val="003611C1"/>
    <w:rsid w:val="00361D3B"/>
    <w:rsid w:val="00361E56"/>
    <w:rsid w:val="003624A6"/>
    <w:rsid w:val="003624B0"/>
    <w:rsid w:val="003628C9"/>
    <w:rsid w:val="0036320E"/>
    <w:rsid w:val="00363467"/>
    <w:rsid w:val="0036356F"/>
    <w:rsid w:val="003637B8"/>
    <w:rsid w:val="003637EA"/>
    <w:rsid w:val="00363AF5"/>
    <w:rsid w:val="00364102"/>
    <w:rsid w:val="0036432F"/>
    <w:rsid w:val="003646E8"/>
    <w:rsid w:val="00364719"/>
    <w:rsid w:val="00364867"/>
    <w:rsid w:val="003649A7"/>
    <w:rsid w:val="003656A7"/>
    <w:rsid w:val="003661BD"/>
    <w:rsid w:val="00366518"/>
    <w:rsid w:val="00366ED6"/>
    <w:rsid w:val="0036722F"/>
    <w:rsid w:val="0036792B"/>
    <w:rsid w:val="00367B02"/>
    <w:rsid w:val="00367E4F"/>
    <w:rsid w:val="00367FB4"/>
    <w:rsid w:val="003703D3"/>
    <w:rsid w:val="0037064B"/>
    <w:rsid w:val="00370680"/>
    <w:rsid w:val="00370705"/>
    <w:rsid w:val="00370B37"/>
    <w:rsid w:val="00370E55"/>
    <w:rsid w:val="00370E8B"/>
    <w:rsid w:val="00370F2B"/>
    <w:rsid w:val="00370FBF"/>
    <w:rsid w:val="003713F9"/>
    <w:rsid w:val="003715B7"/>
    <w:rsid w:val="003719DE"/>
    <w:rsid w:val="00371EE4"/>
    <w:rsid w:val="003724E1"/>
    <w:rsid w:val="003724E8"/>
    <w:rsid w:val="00372AF8"/>
    <w:rsid w:val="00373ADA"/>
    <w:rsid w:val="00373E43"/>
    <w:rsid w:val="00373F47"/>
    <w:rsid w:val="00373F85"/>
    <w:rsid w:val="0037414A"/>
    <w:rsid w:val="0037460B"/>
    <w:rsid w:val="00374A7F"/>
    <w:rsid w:val="00374CB3"/>
    <w:rsid w:val="00374F4C"/>
    <w:rsid w:val="0037538D"/>
    <w:rsid w:val="0037550D"/>
    <w:rsid w:val="00375546"/>
    <w:rsid w:val="0037558E"/>
    <w:rsid w:val="003757A8"/>
    <w:rsid w:val="00375B49"/>
    <w:rsid w:val="00375BED"/>
    <w:rsid w:val="0037634C"/>
    <w:rsid w:val="003766AC"/>
    <w:rsid w:val="00376830"/>
    <w:rsid w:val="00376FEF"/>
    <w:rsid w:val="00377102"/>
    <w:rsid w:val="00377206"/>
    <w:rsid w:val="00377336"/>
    <w:rsid w:val="003773EB"/>
    <w:rsid w:val="00380106"/>
    <w:rsid w:val="00380173"/>
    <w:rsid w:val="003801E9"/>
    <w:rsid w:val="0038074A"/>
    <w:rsid w:val="00380938"/>
    <w:rsid w:val="00380EFF"/>
    <w:rsid w:val="003811DD"/>
    <w:rsid w:val="003813C3"/>
    <w:rsid w:val="0038143E"/>
    <w:rsid w:val="003817FF"/>
    <w:rsid w:val="003818DE"/>
    <w:rsid w:val="00381918"/>
    <w:rsid w:val="0038197B"/>
    <w:rsid w:val="003819EF"/>
    <w:rsid w:val="00381C34"/>
    <w:rsid w:val="00381EF5"/>
    <w:rsid w:val="00381FD7"/>
    <w:rsid w:val="0038225E"/>
    <w:rsid w:val="00382321"/>
    <w:rsid w:val="0038250D"/>
    <w:rsid w:val="00382F05"/>
    <w:rsid w:val="0038357A"/>
    <w:rsid w:val="003836C6"/>
    <w:rsid w:val="00383928"/>
    <w:rsid w:val="00383992"/>
    <w:rsid w:val="00383DCC"/>
    <w:rsid w:val="0038414C"/>
    <w:rsid w:val="0038422E"/>
    <w:rsid w:val="003846CC"/>
    <w:rsid w:val="00384B42"/>
    <w:rsid w:val="00385689"/>
    <w:rsid w:val="003860BE"/>
    <w:rsid w:val="00386110"/>
    <w:rsid w:val="0038644B"/>
    <w:rsid w:val="00386823"/>
    <w:rsid w:val="00386868"/>
    <w:rsid w:val="00386B6F"/>
    <w:rsid w:val="00386DD4"/>
    <w:rsid w:val="003870A9"/>
    <w:rsid w:val="00387400"/>
    <w:rsid w:val="00387E9A"/>
    <w:rsid w:val="0039069F"/>
    <w:rsid w:val="00391155"/>
    <w:rsid w:val="00391337"/>
    <w:rsid w:val="00391467"/>
    <w:rsid w:val="0039195A"/>
    <w:rsid w:val="00391FE8"/>
    <w:rsid w:val="0039250B"/>
    <w:rsid w:val="003925A6"/>
    <w:rsid w:val="00392E3F"/>
    <w:rsid w:val="00392E57"/>
    <w:rsid w:val="003933DE"/>
    <w:rsid w:val="003934E3"/>
    <w:rsid w:val="003935E5"/>
    <w:rsid w:val="00393800"/>
    <w:rsid w:val="00393A98"/>
    <w:rsid w:val="00394224"/>
    <w:rsid w:val="0039464F"/>
    <w:rsid w:val="003948E6"/>
    <w:rsid w:val="00394985"/>
    <w:rsid w:val="00394ADE"/>
    <w:rsid w:val="003951CC"/>
    <w:rsid w:val="003955B5"/>
    <w:rsid w:val="0039599B"/>
    <w:rsid w:val="00396336"/>
    <w:rsid w:val="00396A63"/>
    <w:rsid w:val="00396A82"/>
    <w:rsid w:val="00396C3F"/>
    <w:rsid w:val="00396D45"/>
    <w:rsid w:val="00396D71"/>
    <w:rsid w:val="0039744F"/>
    <w:rsid w:val="003979F4"/>
    <w:rsid w:val="00397A39"/>
    <w:rsid w:val="00397DCA"/>
    <w:rsid w:val="003A02E0"/>
    <w:rsid w:val="003A0304"/>
    <w:rsid w:val="003A04FF"/>
    <w:rsid w:val="003A0734"/>
    <w:rsid w:val="003A09EA"/>
    <w:rsid w:val="003A0A78"/>
    <w:rsid w:val="003A0AAA"/>
    <w:rsid w:val="003A0B9B"/>
    <w:rsid w:val="003A0E58"/>
    <w:rsid w:val="003A120F"/>
    <w:rsid w:val="003A139A"/>
    <w:rsid w:val="003A140D"/>
    <w:rsid w:val="003A1F88"/>
    <w:rsid w:val="003A2085"/>
    <w:rsid w:val="003A21EF"/>
    <w:rsid w:val="003A2279"/>
    <w:rsid w:val="003A2687"/>
    <w:rsid w:val="003A2764"/>
    <w:rsid w:val="003A2B71"/>
    <w:rsid w:val="003A322A"/>
    <w:rsid w:val="003A3625"/>
    <w:rsid w:val="003A38B9"/>
    <w:rsid w:val="003A3A2C"/>
    <w:rsid w:val="003A3B32"/>
    <w:rsid w:val="003A3E08"/>
    <w:rsid w:val="003A42CC"/>
    <w:rsid w:val="003A48CE"/>
    <w:rsid w:val="003A4C57"/>
    <w:rsid w:val="003A4C91"/>
    <w:rsid w:val="003A4D8C"/>
    <w:rsid w:val="003A57BB"/>
    <w:rsid w:val="003A5A05"/>
    <w:rsid w:val="003A5AD8"/>
    <w:rsid w:val="003A5FC2"/>
    <w:rsid w:val="003A611C"/>
    <w:rsid w:val="003A6217"/>
    <w:rsid w:val="003A6E40"/>
    <w:rsid w:val="003A7312"/>
    <w:rsid w:val="003A75D6"/>
    <w:rsid w:val="003A7D1B"/>
    <w:rsid w:val="003A7D7C"/>
    <w:rsid w:val="003B09B2"/>
    <w:rsid w:val="003B0B14"/>
    <w:rsid w:val="003B0D85"/>
    <w:rsid w:val="003B1189"/>
    <w:rsid w:val="003B16A7"/>
    <w:rsid w:val="003B17C4"/>
    <w:rsid w:val="003B1A19"/>
    <w:rsid w:val="003B2BB9"/>
    <w:rsid w:val="003B2CC0"/>
    <w:rsid w:val="003B2F73"/>
    <w:rsid w:val="003B357E"/>
    <w:rsid w:val="003B3DA2"/>
    <w:rsid w:val="003B3EEC"/>
    <w:rsid w:val="003B3F95"/>
    <w:rsid w:val="003B42CE"/>
    <w:rsid w:val="003B473B"/>
    <w:rsid w:val="003B51A7"/>
    <w:rsid w:val="003B5421"/>
    <w:rsid w:val="003B54AD"/>
    <w:rsid w:val="003B55C9"/>
    <w:rsid w:val="003B5B7E"/>
    <w:rsid w:val="003B5C59"/>
    <w:rsid w:val="003B5D10"/>
    <w:rsid w:val="003B5E74"/>
    <w:rsid w:val="003B635B"/>
    <w:rsid w:val="003B656F"/>
    <w:rsid w:val="003B6BB8"/>
    <w:rsid w:val="003B6CFD"/>
    <w:rsid w:val="003B6EAB"/>
    <w:rsid w:val="003B702A"/>
    <w:rsid w:val="003B71F1"/>
    <w:rsid w:val="003B73E5"/>
    <w:rsid w:val="003B7706"/>
    <w:rsid w:val="003B776F"/>
    <w:rsid w:val="003B7784"/>
    <w:rsid w:val="003B7BEB"/>
    <w:rsid w:val="003B7BFB"/>
    <w:rsid w:val="003C0516"/>
    <w:rsid w:val="003C0E55"/>
    <w:rsid w:val="003C114D"/>
    <w:rsid w:val="003C164E"/>
    <w:rsid w:val="003C1AA5"/>
    <w:rsid w:val="003C1DC3"/>
    <w:rsid w:val="003C1E0E"/>
    <w:rsid w:val="003C1E64"/>
    <w:rsid w:val="003C20A8"/>
    <w:rsid w:val="003C21BB"/>
    <w:rsid w:val="003C2362"/>
    <w:rsid w:val="003C24FD"/>
    <w:rsid w:val="003C2881"/>
    <w:rsid w:val="003C2E4D"/>
    <w:rsid w:val="003C3828"/>
    <w:rsid w:val="003C3884"/>
    <w:rsid w:val="003C3E73"/>
    <w:rsid w:val="003C41FF"/>
    <w:rsid w:val="003C425F"/>
    <w:rsid w:val="003C4683"/>
    <w:rsid w:val="003C46C6"/>
    <w:rsid w:val="003C46C9"/>
    <w:rsid w:val="003C4A6F"/>
    <w:rsid w:val="003C4D61"/>
    <w:rsid w:val="003C4D75"/>
    <w:rsid w:val="003C4DC6"/>
    <w:rsid w:val="003C4DD9"/>
    <w:rsid w:val="003C5482"/>
    <w:rsid w:val="003C5902"/>
    <w:rsid w:val="003C5C21"/>
    <w:rsid w:val="003C673F"/>
    <w:rsid w:val="003C6883"/>
    <w:rsid w:val="003C6CA2"/>
    <w:rsid w:val="003C6CE3"/>
    <w:rsid w:val="003C6E99"/>
    <w:rsid w:val="003C6EB1"/>
    <w:rsid w:val="003C6FAE"/>
    <w:rsid w:val="003C70D9"/>
    <w:rsid w:val="003C7217"/>
    <w:rsid w:val="003C77B9"/>
    <w:rsid w:val="003C7ACE"/>
    <w:rsid w:val="003C7AD0"/>
    <w:rsid w:val="003C7B53"/>
    <w:rsid w:val="003D00B3"/>
    <w:rsid w:val="003D0A0D"/>
    <w:rsid w:val="003D0D26"/>
    <w:rsid w:val="003D0D66"/>
    <w:rsid w:val="003D0DB7"/>
    <w:rsid w:val="003D1911"/>
    <w:rsid w:val="003D197D"/>
    <w:rsid w:val="003D1AC5"/>
    <w:rsid w:val="003D1C4D"/>
    <w:rsid w:val="003D1F24"/>
    <w:rsid w:val="003D267C"/>
    <w:rsid w:val="003D306C"/>
    <w:rsid w:val="003D31FE"/>
    <w:rsid w:val="003D41FD"/>
    <w:rsid w:val="003D4401"/>
    <w:rsid w:val="003D44B4"/>
    <w:rsid w:val="003D44E4"/>
    <w:rsid w:val="003D45A3"/>
    <w:rsid w:val="003D4763"/>
    <w:rsid w:val="003D4B1E"/>
    <w:rsid w:val="003D4B4F"/>
    <w:rsid w:val="003D4BAC"/>
    <w:rsid w:val="003D50D7"/>
    <w:rsid w:val="003D51E5"/>
    <w:rsid w:val="003D5549"/>
    <w:rsid w:val="003D5F43"/>
    <w:rsid w:val="003D61A6"/>
    <w:rsid w:val="003D6428"/>
    <w:rsid w:val="003D653C"/>
    <w:rsid w:val="003D6D4C"/>
    <w:rsid w:val="003D6F88"/>
    <w:rsid w:val="003D701A"/>
    <w:rsid w:val="003D7303"/>
    <w:rsid w:val="003D7426"/>
    <w:rsid w:val="003D7617"/>
    <w:rsid w:val="003D7F03"/>
    <w:rsid w:val="003E0541"/>
    <w:rsid w:val="003E0CC5"/>
    <w:rsid w:val="003E109C"/>
    <w:rsid w:val="003E1134"/>
    <w:rsid w:val="003E137F"/>
    <w:rsid w:val="003E2094"/>
    <w:rsid w:val="003E25AC"/>
    <w:rsid w:val="003E272C"/>
    <w:rsid w:val="003E27BA"/>
    <w:rsid w:val="003E2CDB"/>
    <w:rsid w:val="003E36B4"/>
    <w:rsid w:val="003E375E"/>
    <w:rsid w:val="003E396F"/>
    <w:rsid w:val="003E3999"/>
    <w:rsid w:val="003E4AF9"/>
    <w:rsid w:val="003E4B0B"/>
    <w:rsid w:val="003E4F40"/>
    <w:rsid w:val="003E52B0"/>
    <w:rsid w:val="003E5335"/>
    <w:rsid w:val="003E5533"/>
    <w:rsid w:val="003E644C"/>
    <w:rsid w:val="003E663F"/>
    <w:rsid w:val="003E664F"/>
    <w:rsid w:val="003E6C67"/>
    <w:rsid w:val="003E6D09"/>
    <w:rsid w:val="003E6FB9"/>
    <w:rsid w:val="003E716C"/>
    <w:rsid w:val="003E77F7"/>
    <w:rsid w:val="003E78F7"/>
    <w:rsid w:val="003E7C5C"/>
    <w:rsid w:val="003E7EA0"/>
    <w:rsid w:val="003F000A"/>
    <w:rsid w:val="003F00E6"/>
    <w:rsid w:val="003F0214"/>
    <w:rsid w:val="003F029D"/>
    <w:rsid w:val="003F0379"/>
    <w:rsid w:val="003F051E"/>
    <w:rsid w:val="003F05EB"/>
    <w:rsid w:val="003F0839"/>
    <w:rsid w:val="003F0B19"/>
    <w:rsid w:val="003F0DD2"/>
    <w:rsid w:val="003F1BD8"/>
    <w:rsid w:val="003F1DEF"/>
    <w:rsid w:val="003F208A"/>
    <w:rsid w:val="003F3217"/>
    <w:rsid w:val="003F34C9"/>
    <w:rsid w:val="003F36B0"/>
    <w:rsid w:val="003F4A78"/>
    <w:rsid w:val="003F573F"/>
    <w:rsid w:val="003F586B"/>
    <w:rsid w:val="003F58BC"/>
    <w:rsid w:val="003F593F"/>
    <w:rsid w:val="003F60C0"/>
    <w:rsid w:val="003F6162"/>
    <w:rsid w:val="003F63FB"/>
    <w:rsid w:val="003F6439"/>
    <w:rsid w:val="003F65BF"/>
    <w:rsid w:val="003F6B0B"/>
    <w:rsid w:val="003F6F92"/>
    <w:rsid w:val="003F6FD1"/>
    <w:rsid w:val="003F75E8"/>
    <w:rsid w:val="003F7606"/>
    <w:rsid w:val="003F76AF"/>
    <w:rsid w:val="003F7BEE"/>
    <w:rsid w:val="003F7EDA"/>
    <w:rsid w:val="004000D5"/>
    <w:rsid w:val="004000F1"/>
    <w:rsid w:val="00400203"/>
    <w:rsid w:val="00401023"/>
    <w:rsid w:val="00401087"/>
    <w:rsid w:val="004010D1"/>
    <w:rsid w:val="0040117B"/>
    <w:rsid w:val="004012DE"/>
    <w:rsid w:val="0040148B"/>
    <w:rsid w:val="00401761"/>
    <w:rsid w:val="004017A1"/>
    <w:rsid w:val="00401815"/>
    <w:rsid w:val="00401D3D"/>
    <w:rsid w:val="0040304E"/>
    <w:rsid w:val="004031F0"/>
    <w:rsid w:val="004032EA"/>
    <w:rsid w:val="00403594"/>
    <w:rsid w:val="00403954"/>
    <w:rsid w:val="00403D81"/>
    <w:rsid w:val="00404284"/>
    <w:rsid w:val="004044B0"/>
    <w:rsid w:val="00404677"/>
    <w:rsid w:val="0040480A"/>
    <w:rsid w:val="00404884"/>
    <w:rsid w:val="00404A70"/>
    <w:rsid w:val="00404B47"/>
    <w:rsid w:val="00404BA4"/>
    <w:rsid w:val="00405059"/>
    <w:rsid w:val="00405168"/>
    <w:rsid w:val="004052CA"/>
    <w:rsid w:val="00405344"/>
    <w:rsid w:val="00405601"/>
    <w:rsid w:val="00405C74"/>
    <w:rsid w:val="004064B7"/>
    <w:rsid w:val="00406625"/>
    <w:rsid w:val="00406666"/>
    <w:rsid w:val="004067B3"/>
    <w:rsid w:val="00406947"/>
    <w:rsid w:val="00406BA4"/>
    <w:rsid w:val="0040729B"/>
    <w:rsid w:val="00407B97"/>
    <w:rsid w:val="00407BC8"/>
    <w:rsid w:val="00407CA0"/>
    <w:rsid w:val="00407D51"/>
    <w:rsid w:val="004101AA"/>
    <w:rsid w:val="0041020D"/>
    <w:rsid w:val="004104BA"/>
    <w:rsid w:val="0041065E"/>
    <w:rsid w:val="00410A56"/>
    <w:rsid w:val="00410F94"/>
    <w:rsid w:val="004114D6"/>
    <w:rsid w:val="004119A5"/>
    <w:rsid w:val="0041215C"/>
    <w:rsid w:val="004128D9"/>
    <w:rsid w:val="00412F33"/>
    <w:rsid w:val="00412F8E"/>
    <w:rsid w:val="0041372F"/>
    <w:rsid w:val="004138FA"/>
    <w:rsid w:val="00413E37"/>
    <w:rsid w:val="00413FFD"/>
    <w:rsid w:val="00414188"/>
    <w:rsid w:val="004144C3"/>
    <w:rsid w:val="00414647"/>
    <w:rsid w:val="004148A1"/>
    <w:rsid w:val="00414983"/>
    <w:rsid w:val="00414985"/>
    <w:rsid w:val="00414CBA"/>
    <w:rsid w:val="00414F40"/>
    <w:rsid w:val="00415424"/>
    <w:rsid w:val="00415816"/>
    <w:rsid w:val="004158FA"/>
    <w:rsid w:val="00415953"/>
    <w:rsid w:val="00415C98"/>
    <w:rsid w:val="00415E56"/>
    <w:rsid w:val="00415F85"/>
    <w:rsid w:val="00415FCF"/>
    <w:rsid w:val="0041608D"/>
    <w:rsid w:val="00416294"/>
    <w:rsid w:val="0041657E"/>
    <w:rsid w:val="00416AF4"/>
    <w:rsid w:val="00416B1A"/>
    <w:rsid w:val="00416BD7"/>
    <w:rsid w:val="00416BE5"/>
    <w:rsid w:val="00416DE3"/>
    <w:rsid w:val="00416F83"/>
    <w:rsid w:val="00417834"/>
    <w:rsid w:val="0041797E"/>
    <w:rsid w:val="004179AE"/>
    <w:rsid w:val="0042071E"/>
    <w:rsid w:val="00421CB5"/>
    <w:rsid w:val="00421CC2"/>
    <w:rsid w:val="00421F8E"/>
    <w:rsid w:val="00422697"/>
    <w:rsid w:val="00422718"/>
    <w:rsid w:val="0042278A"/>
    <w:rsid w:val="004227C0"/>
    <w:rsid w:val="004229D4"/>
    <w:rsid w:val="00422DE0"/>
    <w:rsid w:val="004235DF"/>
    <w:rsid w:val="00423F67"/>
    <w:rsid w:val="0042454F"/>
    <w:rsid w:val="00424806"/>
    <w:rsid w:val="00424CD7"/>
    <w:rsid w:val="00424D0B"/>
    <w:rsid w:val="00424DFF"/>
    <w:rsid w:val="00425754"/>
    <w:rsid w:val="00425F94"/>
    <w:rsid w:val="00426940"/>
    <w:rsid w:val="00426C6E"/>
    <w:rsid w:val="0042744A"/>
    <w:rsid w:val="004274F1"/>
    <w:rsid w:val="00427C29"/>
    <w:rsid w:val="00427CF4"/>
    <w:rsid w:val="00430358"/>
    <w:rsid w:val="00430649"/>
    <w:rsid w:val="0043086E"/>
    <w:rsid w:val="00430891"/>
    <w:rsid w:val="00430B17"/>
    <w:rsid w:val="00430D5E"/>
    <w:rsid w:val="00430FF8"/>
    <w:rsid w:val="0043111D"/>
    <w:rsid w:val="00431570"/>
    <w:rsid w:val="004316C1"/>
    <w:rsid w:val="00431B64"/>
    <w:rsid w:val="00431D77"/>
    <w:rsid w:val="00431E97"/>
    <w:rsid w:val="00432066"/>
    <w:rsid w:val="004320AB"/>
    <w:rsid w:val="0043242F"/>
    <w:rsid w:val="004328F0"/>
    <w:rsid w:val="00432A88"/>
    <w:rsid w:val="00432D37"/>
    <w:rsid w:val="00432DFC"/>
    <w:rsid w:val="00433044"/>
    <w:rsid w:val="004339C3"/>
    <w:rsid w:val="00433A06"/>
    <w:rsid w:val="00433EEE"/>
    <w:rsid w:val="00433FAE"/>
    <w:rsid w:val="004345D7"/>
    <w:rsid w:val="0043461F"/>
    <w:rsid w:val="00434920"/>
    <w:rsid w:val="00434A75"/>
    <w:rsid w:val="00434AAA"/>
    <w:rsid w:val="00434EA1"/>
    <w:rsid w:val="00434F32"/>
    <w:rsid w:val="00435004"/>
    <w:rsid w:val="004351A4"/>
    <w:rsid w:val="0043587A"/>
    <w:rsid w:val="00435BE6"/>
    <w:rsid w:val="00435F22"/>
    <w:rsid w:val="0043612B"/>
    <w:rsid w:val="004365A7"/>
    <w:rsid w:val="00436E02"/>
    <w:rsid w:val="00436E37"/>
    <w:rsid w:val="004374B1"/>
    <w:rsid w:val="004374B7"/>
    <w:rsid w:val="004375BE"/>
    <w:rsid w:val="004400AC"/>
    <w:rsid w:val="004400D8"/>
    <w:rsid w:val="004401B0"/>
    <w:rsid w:val="00440843"/>
    <w:rsid w:val="00440B0E"/>
    <w:rsid w:val="00440F0B"/>
    <w:rsid w:val="00440F4A"/>
    <w:rsid w:val="00441036"/>
    <w:rsid w:val="00441458"/>
    <w:rsid w:val="004421F9"/>
    <w:rsid w:val="004429D7"/>
    <w:rsid w:val="00442BEC"/>
    <w:rsid w:val="00442CB6"/>
    <w:rsid w:val="004434DE"/>
    <w:rsid w:val="00443805"/>
    <w:rsid w:val="004446E1"/>
    <w:rsid w:val="00444863"/>
    <w:rsid w:val="00444E19"/>
    <w:rsid w:val="00445A5A"/>
    <w:rsid w:val="00445B8C"/>
    <w:rsid w:val="00445D95"/>
    <w:rsid w:val="00445F6B"/>
    <w:rsid w:val="0044645C"/>
    <w:rsid w:val="004467D0"/>
    <w:rsid w:val="00446996"/>
    <w:rsid w:val="0044725C"/>
    <w:rsid w:val="00447479"/>
    <w:rsid w:val="0044759D"/>
    <w:rsid w:val="004479AA"/>
    <w:rsid w:val="00447D0E"/>
    <w:rsid w:val="00447F36"/>
    <w:rsid w:val="00450A6D"/>
    <w:rsid w:val="00450AFA"/>
    <w:rsid w:val="00451385"/>
    <w:rsid w:val="004513F6"/>
    <w:rsid w:val="00451519"/>
    <w:rsid w:val="004516E2"/>
    <w:rsid w:val="00451810"/>
    <w:rsid w:val="00451906"/>
    <w:rsid w:val="004521E1"/>
    <w:rsid w:val="004524DA"/>
    <w:rsid w:val="0045266A"/>
    <w:rsid w:val="00452809"/>
    <w:rsid w:val="004528CE"/>
    <w:rsid w:val="00452B6D"/>
    <w:rsid w:val="00452D39"/>
    <w:rsid w:val="00452FC1"/>
    <w:rsid w:val="00453407"/>
    <w:rsid w:val="004537B2"/>
    <w:rsid w:val="0045387B"/>
    <w:rsid w:val="00453ACF"/>
    <w:rsid w:val="00453D3A"/>
    <w:rsid w:val="00453EC0"/>
    <w:rsid w:val="00453ED4"/>
    <w:rsid w:val="00453EE3"/>
    <w:rsid w:val="00454D62"/>
    <w:rsid w:val="00454E16"/>
    <w:rsid w:val="00454F74"/>
    <w:rsid w:val="004564CD"/>
    <w:rsid w:val="004568FF"/>
    <w:rsid w:val="00457031"/>
    <w:rsid w:val="00457063"/>
    <w:rsid w:val="00457097"/>
    <w:rsid w:val="0045765B"/>
    <w:rsid w:val="004579A4"/>
    <w:rsid w:val="00457E66"/>
    <w:rsid w:val="004600EE"/>
    <w:rsid w:val="00460B1C"/>
    <w:rsid w:val="00460F8A"/>
    <w:rsid w:val="0046102A"/>
    <w:rsid w:val="00461576"/>
    <w:rsid w:val="00461588"/>
    <w:rsid w:val="00461B5E"/>
    <w:rsid w:val="00461B6C"/>
    <w:rsid w:val="00461C2C"/>
    <w:rsid w:val="00462096"/>
    <w:rsid w:val="004624AC"/>
    <w:rsid w:val="00462541"/>
    <w:rsid w:val="0046268C"/>
    <w:rsid w:val="004626D6"/>
    <w:rsid w:val="0046282C"/>
    <w:rsid w:val="00462BCA"/>
    <w:rsid w:val="00463080"/>
    <w:rsid w:val="004630F9"/>
    <w:rsid w:val="004634B0"/>
    <w:rsid w:val="00463537"/>
    <w:rsid w:val="0046389E"/>
    <w:rsid w:val="00463900"/>
    <w:rsid w:val="00463AD9"/>
    <w:rsid w:val="00463D93"/>
    <w:rsid w:val="00463EA9"/>
    <w:rsid w:val="00463FCC"/>
    <w:rsid w:val="0046406A"/>
    <w:rsid w:val="0046418F"/>
    <w:rsid w:val="00464F11"/>
    <w:rsid w:val="004650C5"/>
    <w:rsid w:val="004651D3"/>
    <w:rsid w:val="00465295"/>
    <w:rsid w:val="0046539B"/>
    <w:rsid w:val="0046566B"/>
    <w:rsid w:val="004656BF"/>
    <w:rsid w:val="00465CC7"/>
    <w:rsid w:val="00466251"/>
    <w:rsid w:val="0046692B"/>
    <w:rsid w:val="00466BCC"/>
    <w:rsid w:val="00466C51"/>
    <w:rsid w:val="00467B04"/>
    <w:rsid w:val="0047013B"/>
    <w:rsid w:val="0047027F"/>
    <w:rsid w:val="0047032C"/>
    <w:rsid w:val="00470571"/>
    <w:rsid w:val="004705E0"/>
    <w:rsid w:val="004708BC"/>
    <w:rsid w:val="00471230"/>
    <w:rsid w:val="0047128C"/>
    <w:rsid w:val="0047168F"/>
    <w:rsid w:val="0047169D"/>
    <w:rsid w:val="004722D4"/>
    <w:rsid w:val="00472353"/>
    <w:rsid w:val="004723F0"/>
    <w:rsid w:val="00472914"/>
    <w:rsid w:val="00472C09"/>
    <w:rsid w:val="00472D74"/>
    <w:rsid w:val="00472F6C"/>
    <w:rsid w:val="00473287"/>
    <w:rsid w:val="00473394"/>
    <w:rsid w:val="004734F6"/>
    <w:rsid w:val="00473584"/>
    <w:rsid w:val="00473A5D"/>
    <w:rsid w:val="00473E66"/>
    <w:rsid w:val="00473FD2"/>
    <w:rsid w:val="0047437F"/>
    <w:rsid w:val="0047480B"/>
    <w:rsid w:val="004749FC"/>
    <w:rsid w:val="00474A1C"/>
    <w:rsid w:val="00474ADB"/>
    <w:rsid w:val="00475317"/>
    <w:rsid w:val="004754AA"/>
    <w:rsid w:val="004755EE"/>
    <w:rsid w:val="004756CF"/>
    <w:rsid w:val="00475738"/>
    <w:rsid w:val="00475947"/>
    <w:rsid w:val="00475BA0"/>
    <w:rsid w:val="00475C80"/>
    <w:rsid w:val="00476980"/>
    <w:rsid w:val="00476DA3"/>
    <w:rsid w:val="0047700C"/>
    <w:rsid w:val="004772E0"/>
    <w:rsid w:val="004773E5"/>
    <w:rsid w:val="0047775C"/>
    <w:rsid w:val="00477A43"/>
    <w:rsid w:val="00477F6E"/>
    <w:rsid w:val="00480601"/>
    <w:rsid w:val="004806D9"/>
    <w:rsid w:val="00480860"/>
    <w:rsid w:val="00480B04"/>
    <w:rsid w:val="00480CAC"/>
    <w:rsid w:val="00480CE2"/>
    <w:rsid w:val="004811AD"/>
    <w:rsid w:val="0048158E"/>
    <w:rsid w:val="0048171F"/>
    <w:rsid w:val="00481A7D"/>
    <w:rsid w:val="00482157"/>
    <w:rsid w:val="00482BC1"/>
    <w:rsid w:val="00482BCE"/>
    <w:rsid w:val="004830BD"/>
    <w:rsid w:val="004831A2"/>
    <w:rsid w:val="004833A0"/>
    <w:rsid w:val="004834E2"/>
    <w:rsid w:val="004837AD"/>
    <w:rsid w:val="00483A1A"/>
    <w:rsid w:val="00483C20"/>
    <w:rsid w:val="004841CC"/>
    <w:rsid w:val="0048434C"/>
    <w:rsid w:val="00484412"/>
    <w:rsid w:val="00484461"/>
    <w:rsid w:val="004847FF"/>
    <w:rsid w:val="00484A08"/>
    <w:rsid w:val="00484A34"/>
    <w:rsid w:val="00484E8A"/>
    <w:rsid w:val="00485020"/>
    <w:rsid w:val="0048504E"/>
    <w:rsid w:val="004853B9"/>
    <w:rsid w:val="00485971"/>
    <w:rsid w:val="00485AF4"/>
    <w:rsid w:val="00485B24"/>
    <w:rsid w:val="00485D6C"/>
    <w:rsid w:val="0048619C"/>
    <w:rsid w:val="004864C9"/>
    <w:rsid w:val="00486BAD"/>
    <w:rsid w:val="00486BEE"/>
    <w:rsid w:val="00486CF1"/>
    <w:rsid w:val="004872FC"/>
    <w:rsid w:val="00487797"/>
    <w:rsid w:val="004879F3"/>
    <w:rsid w:val="00487AD4"/>
    <w:rsid w:val="0049030F"/>
    <w:rsid w:val="00490A61"/>
    <w:rsid w:val="00490AB7"/>
    <w:rsid w:val="00491023"/>
    <w:rsid w:val="004915C3"/>
    <w:rsid w:val="004919A5"/>
    <w:rsid w:val="00491C29"/>
    <w:rsid w:val="00491C5E"/>
    <w:rsid w:val="00492323"/>
    <w:rsid w:val="004924CE"/>
    <w:rsid w:val="004927F0"/>
    <w:rsid w:val="0049280C"/>
    <w:rsid w:val="00492ECE"/>
    <w:rsid w:val="00493296"/>
    <w:rsid w:val="00493739"/>
    <w:rsid w:val="00493A92"/>
    <w:rsid w:val="00493DAD"/>
    <w:rsid w:val="00493EE7"/>
    <w:rsid w:val="004942CE"/>
    <w:rsid w:val="004942EA"/>
    <w:rsid w:val="00494368"/>
    <w:rsid w:val="00494A02"/>
    <w:rsid w:val="00494A9F"/>
    <w:rsid w:val="00494C57"/>
    <w:rsid w:val="00494EFA"/>
    <w:rsid w:val="0049524A"/>
    <w:rsid w:val="004954F3"/>
    <w:rsid w:val="00495B9F"/>
    <w:rsid w:val="00495C09"/>
    <w:rsid w:val="00495F9C"/>
    <w:rsid w:val="004969A3"/>
    <w:rsid w:val="004969DA"/>
    <w:rsid w:val="00496B49"/>
    <w:rsid w:val="00497013"/>
    <w:rsid w:val="00497528"/>
    <w:rsid w:val="00497897"/>
    <w:rsid w:val="004978A8"/>
    <w:rsid w:val="00497935"/>
    <w:rsid w:val="00497955"/>
    <w:rsid w:val="00497D85"/>
    <w:rsid w:val="004A0009"/>
    <w:rsid w:val="004A00CD"/>
    <w:rsid w:val="004A0242"/>
    <w:rsid w:val="004A031B"/>
    <w:rsid w:val="004A05D3"/>
    <w:rsid w:val="004A09FF"/>
    <w:rsid w:val="004A0F94"/>
    <w:rsid w:val="004A1006"/>
    <w:rsid w:val="004A121D"/>
    <w:rsid w:val="004A15B3"/>
    <w:rsid w:val="004A1791"/>
    <w:rsid w:val="004A1AD5"/>
    <w:rsid w:val="004A1B0A"/>
    <w:rsid w:val="004A1E12"/>
    <w:rsid w:val="004A20E3"/>
    <w:rsid w:val="004A224F"/>
    <w:rsid w:val="004A2897"/>
    <w:rsid w:val="004A2A73"/>
    <w:rsid w:val="004A2CBB"/>
    <w:rsid w:val="004A3F0D"/>
    <w:rsid w:val="004A45BD"/>
    <w:rsid w:val="004A47A8"/>
    <w:rsid w:val="004A4D9C"/>
    <w:rsid w:val="004A4F3F"/>
    <w:rsid w:val="004A51C7"/>
    <w:rsid w:val="004A5298"/>
    <w:rsid w:val="004A529F"/>
    <w:rsid w:val="004A53D4"/>
    <w:rsid w:val="004A5BEE"/>
    <w:rsid w:val="004A6523"/>
    <w:rsid w:val="004A6625"/>
    <w:rsid w:val="004A69A3"/>
    <w:rsid w:val="004A6BA2"/>
    <w:rsid w:val="004A6C76"/>
    <w:rsid w:val="004A6D4D"/>
    <w:rsid w:val="004A6EF9"/>
    <w:rsid w:val="004A7060"/>
    <w:rsid w:val="004A73B9"/>
    <w:rsid w:val="004A740A"/>
    <w:rsid w:val="004A7D9F"/>
    <w:rsid w:val="004B0E76"/>
    <w:rsid w:val="004B0F40"/>
    <w:rsid w:val="004B140C"/>
    <w:rsid w:val="004B16DC"/>
    <w:rsid w:val="004B19DA"/>
    <w:rsid w:val="004B1E4E"/>
    <w:rsid w:val="004B210C"/>
    <w:rsid w:val="004B257D"/>
    <w:rsid w:val="004B29F4"/>
    <w:rsid w:val="004B2A73"/>
    <w:rsid w:val="004B2CEE"/>
    <w:rsid w:val="004B3542"/>
    <w:rsid w:val="004B3643"/>
    <w:rsid w:val="004B3F0C"/>
    <w:rsid w:val="004B40BD"/>
    <w:rsid w:val="004B4C5B"/>
    <w:rsid w:val="004B4C67"/>
    <w:rsid w:val="004B4EEC"/>
    <w:rsid w:val="004B598C"/>
    <w:rsid w:val="004B67E1"/>
    <w:rsid w:val="004B68DC"/>
    <w:rsid w:val="004B6A15"/>
    <w:rsid w:val="004B6A1D"/>
    <w:rsid w:val="004B6B09"/>
    <w:rsid w:val="004B6CCB"/>
    <w:rsid w:val="004B6FF7"/>
    <w:rsid w:val="004B71E4"/>
    <w:rsid w:val="004B74CC"/>
    <w:rsid w:val="004B788A"/>
    <w:rsid w:val="004B7C97"/>
    <w:rsid w:val="004C009C"/>
    <w:rsid w:val="004C02CD"/>
    <w:rsid w:val="004C0B14"/>
    <w:rsid w:val="004C1262"/>
    <w:rsid w:val="004C15C3"/>
    <w:rsid w:val="004C16F4"/>
    <w:rsid w:val="004C173C"/>
    <w:rsid w:val="004C18D6"/>
    <w:rsid w:val="004C1CA3"/>
    <w:rsid w:val="004C1EDB"/>
    <w:rsid w:val="004C1F14"/>
    <w:rsid w:val="004C2037"/>
    <w:rsid w:val="004C247E"/>
    <w:rsid w:val="004C27DF"/>
    <w:rsid w:val="004C2984"/>
    <w:rsid w:val="004C2EDC"/>
    <w:rsid w:val="004C320A"/>
    <w:rsid w:val="004C3273"/>
    <w:rsid w:val="004C331F"/>
    <w:rsid w:val="004C360F"/>
    <w:rsid w:val="004C3A92"/>
    <w:rsid w:val="004C3FC6"/>
    <w:rsid w:val="004C40F4"/>
    <w:rsid w:val="004C4966"/>
    <w:rsid w:val="004C4F21"/>
    <w:rsid w:val="004C4F4C"/>
    <w:rsid w:val="004C4FB4"/>
    <w:rsid w:val="004C502B"/>
    <w:rsid w:val="004C5120"/>
    <w:rsid w:val="004C5214"/>
    <w:rsid w:val="004C53EA"/>
    <w:rsid w:val="004C649D"/>
    <w:rsid w:val="004C668A"/>
    <w:rsid w:val="004C6B63"/>
    <w:rsid w:val="004C6BE3"/>
    <w:rsid w:val="004C6C2F"/>
    <w:rsid w:val="004C6CCF"/>
    <w:rsid w:val="004C72CB"/>
    <w:rsid w:val="004C7358"/>
    <w:rsid w:val="004C7483"/>
    <w:rsid w:val="004C7687"/>
    <w:rsid w:val="004C7818"/>
    <w:rsid w:val="004C7929"/>
    <w:rsid w:val="004C7948"/>
    <w:rsid w:val="004C7D44"/>
    <w:rsid w:val="004D04DB"/>
    <w:rsid w:val="004D052C"/>
    <w:rsid w:val="004D08D3"/>
    <w:rsid w:val="004D0BE2"/>
    <w:rsid w:val="004D0DA5"/>
    <w:rsid w:val="004D105C"/>
    <w:rsid w:val="004D1BEB"/>
    <w:rsid w:val="004D1BF1"/>
    <w:rsid w:val="004D1FD7"/>
    <w:rsid w:val="004D2135"/>
    <w:rsid w:val="004D21B7"/>
    <w:rsid w:val="004D2574"/>
    <w:rsid w:val="004D279D"/>
    <w:rsid w:val="004D28BE"/>
    <w:rsid w:val="004D2A6B"/>
    <w:rsid w:val="004D2C2B"/>
    <w:rsid w:val="004D348C"/>
    <w:rsid w:val="004D3A0E"/>
    <w:rsid w:val="004D3CFC"/>
    <w:rsid w:val="004D3E51"/>
    <w:rsid w:val="004D471F"/>
    <w:rsid w:val="004D4D09"/>
    <w:rsid w:val="004D520D"/>
    <w:rsid w:val="004D612A"/>
    <w:rsid w:val="004D62A1"/>
    <w:rsid w:val="004D62A3"/>
    <w:rsid w:val="004D6436"/>
    <w:rsid w:val="004D65EC"/>
    <w:rsid w:val="004D6635"/>
    <w:rsid w:val="004D697C"/>
    <w:rsid w:val="004D6CEE"/>
    <w:rsid w:val="004D6E0F"/>
    <w:rsid w:val="004D7510"/>
    <w:rsid w:val="004D768D"/>
    <w:rsid w:val="004D7FB5"/>
    <w:rsid w:val="004E0304"/>
    <w:rsid w:val="004E0B68"/>
    <w:rsid w:val="004E0CF6"/>
    <w:rsid w:val="004E0F3C"/>
    <w:rsid w:val="004E0FCE"/>
    <w:rsid w:val="004E2061"/>
    <w:rsid w:val="004E20F5"/>
    <w:rsid w:val="004E23D2"/>
    <w:rsid w:val="004E25D4"/>
    <w:rsid w:val="004E2672"/>
    <w:rsid w:val="004E2AC5"/>
    <w:rsid w:val="004E2B71"/>
    <w:rsid w:val="004E2BD7"/>
    <w:rsid w:val="004E3413"/>
    <w:rsid w:val="004E37B8"/>
    <w:rsid w:val="004E3ED8"/>
    <w:rsid w:val="004E3FE5"/>
    <w:rsid w:val="004E47A4"/>
    <w:rsid w:val="004E49BA"/>
    <w:rsid w:val="004E4B15"/>
    <w:rsid w:val="004E4CF9"/>
    <w:rsid w:val="004E5252"/>
    <w:rsid w:val="004E55F0"/>
    <w:rsid w:val="004E58E7"/>
    <w:rsid w:val="004E5983"/>
    <w:rsid w:val="004E5AEB"/>
    <w:rsid w:val="004E5B93"/>
    <w:rsid w:val="004E6614"/>
    <w:rsid w:val="004E6BE3"/>
    <w:rsid w:val="004E6DDE"/>
    <w:rsid w:val="004E6E2E"/>
    <w:rsid w:val="004E7030"/>
    <w:rsid w:val="004E70F4"/>
    <w:rsid w:val="004E777F"/>
    <w:rsid w:val="004E77A0"/>
    <w:rsid w:val="004E7A02"/>
    <w:rsid w:val="004E7A1C"/>
    <w:rsid w:val="004E7A34"/>
    <w:rsid w:val="004E7B3A"/>
    <w:rsid w:val="004E7D70"/>
    <w:rsid w:val="004F01C8"/>
    <w:rsid w:val="004F039D"/>
    <w:rsid w:val="004F03B2"/>
    <w:rsid w:val="004F046C"/>
    <w:rsid w:val="004F0DB0"/>
    <w:rsid w:val="004F0EB3"/>
    <w:rsid w:val="004F1094"/>
    <w:rsid w:val="004F1116"/>
    <w:rsid w:val="004F12C2"/>
    <w:rsid w:val="004F1932"/>
    <w:rsid w:val="004F1B83"/>
    <w:rsid w:val="004F29C0"/>
    <w:rsid w:val="004F2C73"/>
    <w:rsid w:val="004F2E42"/>
    <w:rsid w:val="004F2FAE"/>
    <w:rsid w:val="004F304B"/>
    <w:rsid w:val="004F3081"/>
    <w:rsid w:val="004F3483"/>
    <w:rsid w:val="004F38B1"/>
    <w:rsid w:val="004F4111"/>
    <w:rsid w:val="004F4CBF"/>
    <w:rsid w:val="004F51D9"/>
    <w:rsid w:val="004F5521"/>
    <w:rsid w:val="004F5F75"/>
    <w:rsid w:val="004F60CC"/>
    <w:rsid w:val="004F618F"/>
    <w:rsid w:val="004F61B2"/>
    <w:rsid w:val="004F64C4"/>
    <w:rsid w:val="004F64DA"/>
    <w:rsid w:val="004F6607"/>
    <w:rsid w:val="004F69A8"/>
    <w:rsid w:val="004F6BF9"/>
    <w:rsid w:val="004F6EB4"/>
    <w:rsid w:val="004F706B"/>
    <w:rsid w:val="004F77B2"/>
    <w:rsid w:val="00500233"/>
    <w:rsid w:val="005005CD"/>
    <w:rsid w:val="005008E7"/>
    <w:rsid w:val="0050124F"/>
    <w:rsid w:val="0050128C"/>
    <w:rsid w:val="0050157E"/>
    <w:rsid w:val="005017E2"/>
    <w:rsid w:val="005020D8"/>
    <w:rsid w:val="0050240F"/>
    <w:rsid w:val="005027DE"/>
    <w:rsid w:val="00502EFA"/>
    <w:rsid w:val="00503036"/>
    <w:rsid w:val="00503166"/>
    <w:rsid w:val="005031C9"/>
    <w:rsid w:val="0050358D"/>
    <w:rsid w:val="005035C5"/>
    <w:rsid w:val="005035E3"/>
    <w:rsid w:val="00503783"/>
    <w:rsid w:val="005037B6"/>
    <w:rsid w:val="0050384F"/>
    <w:rsid w:val="00503BC4"/>
    <w:rsid w:val="00503D23"/>
    <w:rsid w:val="00503DED"/>
    <w:rsid w:val="005042E9"/>
    <w:rsid w:val="00504600"/>
    <w:rsid w:val="00504A63"/>
    <w:rsid w:val="00504B29"/>
    <w:rsid w:val="00504B4C"/>
    <w:rsid w:val="00504BD8"/>
    <w:rsid w:val="00505167"/>
    <w:rsid w:val="00505C4E"/>
    <w:rsid w:val="00505DBC"/>
    <w:rsid w:val="00505F57"/>
    <w:rsid w:val="00506227"/>
    <w:rsid w:val="005062FA"/>
    <w:rsid w:val="0050633C"/>
    <w:rsid w:val="005068E3"/>
    <w:rsid w:val="00506AA4"/>
    <w:rsid w:val="00506E2A"/>
    <w:rsid w:val="00507129"/>
    <w:rsid w:val="0050755C"/>
    <w:rsid w:val="005077B1"/>
    <w:rsid w:val="00507AFD"/>
    <w:rsid w:val="00507C46"/>
    <w:rsid w:val="005102D1"/>
    <w:rsid w:val="00510A1F"/>
    <w:rsid w:val="005114F4"/>
    <w:rsid w:val="00511569"/>
    <w:rsid w:val="00511600"/>
    <w:rsid w:val="00511887"/>
    <w:rsid w:val="005118A1"/>
    <w:rsid w:val="005119D8"/>
    <w:rsid w:val="00511A3A"/>
    <w:rsid w:val="00511CDA"/>
    <w:rsid w:val="00511DF0"/>
    <w:rsid w:val="00511E05"/>
    <w:rsid w:val="00512013"/>
    <w:rsid w:val="00512B90"/>
    <w:rsid w:val="00512CDC"/>
    <w:rsid w:val="00513008"/>
    <w:rsid w:val="00513353"/>
    <w:rsid w:val="00513458"/>
    <w:rsid w:val="0051377D"/>
    <w:rsid w:val="00513883"/>
    <w:rsid w:val="0051399D"/>
    <w:rsid w:val="00513B31"/>
    <w:rsid w:val="00513FC5"/>
    <w:rsid w:val="00514123"/>
    <w:rsid w:val="00514144"/>
    <w:rsid w:val="0051419D"/>
    <w:rsid w:val="00514A63"/>
    <w:rsid w:val="00514FEE"/>
    <w:rsid w:val="005151AE"/>
    <w:rsid w:val="0051522A"/>
    <w:rsid w:val="005152A0"/>
    <w:rsid w:val="00515584"/>
    <w:rsid w:val="00515F70"/>
    <w:rsid w:val="00516355"/>
    <w:rsid w:val="0051647C"/>
    <w:rsid w:val="00516719"/>
    <w:rsid w:val="00516934"/>
    <w:rsid w:val="0051726A"/>
    <w:rsid w:val="00517820"/>
    <w:rsid w:val="00517A76"/>
    <w:rsid w:val="00517BC1"/>
    <w:rsid w:val="00517F25"/>
    <w:rsid w:val="00517F52"/>
    <w:rsid w:val="0052013B"/>
    <w:rsid w:val="00520576"/>
    <w:rsid w:val="00520C1F"/>
    <w:rsid w:val="005210CE"/>
    <w:rsid w:val="0052121A"/>
    <w:rsid w:val="0052124E"/>
    <w:rsid w:val="00521281"/>
    <w:rsid w:val="00521552"/>
    <w:rsid w:val="005219E6"/>
    <w:rsid w:val="00521B92"/>
    <w:rsid w:val="00521BF3"/>
    <w:rsid w:val="00521DC8"/>
    <w:rsid w:val="00521FB9"/>
    <w:rsid w:val="005227D4"/>
    <w:rsid w:val="005228F8"/>
    <w:rsid w:val="0052365D"/>
    <w:rsid w:val="0052438A"/>
    <w:rsid w:val="005243E4"/>
    <w:rsid w:val="00524B87"/>
    <w:rsid w:val="00524CAF"/>
    <w:rsid w:val="00524D18"/>
    <w:rsid w:val="00524D7D"/>
    <w:rsid w:val="00524F08"/>
    <w:rsid w:val="00524FF9"/>
    <w:rsid w:val="0052506F"/>
    <w:rsid w:val="005250A3"/>
    <w:rsid w:val="005252D0"/>
    <w:rsid w:val="0052547C"/>
    <w:rsid w:val="00525954"/>
    <w:rsid w:val="00525A18"/>
    <w:rsid w:val="00525FB5"/>
    <w:rsid w:val="005267CE"/>
    <w:rsid w:val="00526973"/>
    <w:rsid w:val="005270D6"/>
    <w:rsid w:val="00527156"/>
    <w:rsid w:val="00527396"/>
    <w:rsid w:val="00527521"/>
    <w:rsid w:val="00527734"/>
    <w:rsid w:val="00527B1F"/>
    <w:rsid w:val="00527E4C"/>
    <w:rsid w:val="00530308"/>
    <w:rsid w:val="005304E0"/>
    <w:rsid w:val="005306BB"/>
    <w:rsid w:val="005306EF"/>
    <w:rsid w:val="005307D3"/>
    <w:rsid w:val="00530858"/>
    <w:rsid w:val="005308D4"/>
    <w:rsid w:val="00530AB4"/>
    <w:rsid w:val="00530AE4"/>
    <w:rsid w:val="00530C01"/>
    <w:rsid w:val="00530E3E"/>
    <w:rsid w:val="00530F16"/>
    <w:rsid w:val="0053118E"/>
    <w:rsid w:val="005311F1"/>
    <w:rsid w:val="0053182A"/>
    <w:rsid w:val="00531944"/>
    <w:rsid w:val="00531966"/>
    <w:rsid w:val="00531C8E"/>
    <w:rsid w:val="00532045"/>
    <w:rsid w:val="005322F3"/>
    <w:rsid w:val="0053255D"/>
    <w:rsid w:val="005325A1"/>
    <w:rsid w:val="005325C5"/>
    <w:rsid w:val="005325DD"/>
    <w:rsid w:val="00532748"/>
    <w:rsid w:val="005328C7"/>
    <w:rsid w:val="00532995"/>
    <w:rsid w:val="00532AB0"/>
    <w:rsid w:val="00532AE4"/>
    <w:rsid w:val="00532D35"/>
    <w:rsid w:val="00532D72"/>
    <w:rsid w:val="00532D99"/>
    <w:rsid w:val="00532DCD"/>
    <w:rsid w:val="005338F3"/>
    <w:rsid w:val="00533D65"/>
    <w:rsid w:val="00533D9A"/>
    <w:rsid w:val="0053447A"/>
    <w:rsid w:val="00534971"/>
    <w:rsid w:val="00534F35"/>
    <w:rsid w:val="00535433"/>
    <w:rsid w:val="005355F8"/>
    <w:rsid w:val="00535602"/>
    <w:rsid w:val="00535625"/>
    <w:rsid w:val="00535D16"/>
    <w:rsid w:val="00535E20"/>
    <w:rsid w:val="005360EA"/>
    <w:rsid w:val="00536436"/>
    <w:rsid w:val="00536625"/>
    <w:rsid w:val="00536BB6"/>
    <w:rsid w:val="00536D6A"/>
    <w:rsid w:val="0053751C"/>
    <w:rsid w:val="00537799"/>
    <w:rsid w:val="005377A3"/>
    <w:rsid w:val="00537C97"/>
    <w:rsid w:val="00537D8C"/>
    <w:rsid w:val="005404D9"/>
    <w:rsid w:val="00540DB0"/>
    <w:rsid w:val="00540DDA"/>
    <w:rsid w:val="00540F98"/>
    <w:rsid w:val="005415D1"/>
    <w:rsid w:val="00541BEA"/>
    <w:rsid w:val="005423BD"/>
    <w:rsid w:val="005428DC"/>
    <w:rsid w:val="00542E22"/>
    <w:rsid w:val="005434C2"/>
    <w:rsid w:val="00543765"/>
    <w:rsid w:val="00543AD1"/>
    <w:rsid w:val="005440A4"/>
    <w:rsid w:val="005443BA"/>
    <w:rsid w:val="005446C3"/>
    <w:rsid w:val="0054473E"/>
    <w:rsid w:val="0054523E"/>
    <w:rsid w:val="005456FF"/>
    <w:rsid w:val="00545D93"/>
    <w:rsid w:val="005461FB"/>
    <w:rsid w:val="005464FC"/>
    <w:rsid w:val="00546524"/>
    <w:rsid w:val="005465AF"/>
    <w:rsid w:val="005469C0"/>
    <w:rsid w:val="005476E4"/>
    <w:rsid w:val="00547869"/>
    <w:rsid w:val="005479B6"/>
    <w:rsid w:val="00547B76"/>
    <w:rsid w:val="00547D9B"/>
    <w:rsid w:val="00547E45"/>
    <w:rsid w:val="0055027F"/>
    <w:rsid w:val="005507C5"/>
    <w:rsid w:val="00550833"/>
    <w:rsid w:val="00550901"/>
    <w:rsid w:val="00550C3F"/>
    <w:rsid w:val="00550DE7"/>
    <w:rsid w:val="0055109D"/>
    <w:rsid w:val="005511D9"/>
    <w:rsid w:val="005512E9"/>
    <w:rsid w:val="00551A0F"/>
    <w:rsid w:val="00551A1C"/>
    <w:rsid w:val="00551D61"/>
    <w:rsid w:val="0055223B"/>
    <w:rsid w:val="00552598"/>
    <w:rsid w:val="00552BB6"/>
    <w:rsid w:val="00553158"/>
    <w:rsid w:val="005533B7"/>
    <w:rsid w:val="00553940"/>
    <w:rsid w:val="00553B80"/>
    <w:rsid w:val="00554269"/>
    <w:rsid w:val="00554755"/>
    <w:rsid w:val="00554C00"/>
    <w:rsid w:val="005551D3"/>
    <w:rsid w:val="00555386"/>
    <w:rsid w:val="0055544A"/>
    <w:rsid w:val="00555766"/>
    <w:rsid w:val="00555B54"/>
    <w:rsid w:val="00555BCD"/>
    <w:rsid w:val="00555CE2"/>
    <w:rsid w:val="00556344"/>
    <w:rsid w:val="00556660"/>
    <w:rsid w:val="0055697D"/>
    <w:rsid w:val="005569BB"/>
    <w:rsid w:val="00556A92"/>
    <w:rsid w:val="0055706B"/>
    <w:rsid w:val="0055768B"/>
    <w:rsid w:val="00557DA2"/>
    <w:rsid w:val="0056039E"/>
    <w:rsid w:val="005605F6"/>
    <w:rsid w:val="005608C6"/>
    <w:rsid w:val="00560EB8"/>
    <w:rsid w:val="00561069"/>
    <w:rsid w:val="005611B1"/>
    <w:rsid w:val="005612E3"/>
    <w:rsid w:val="005612F9"/>
    <w:rsid w:val="005617BD"/>
    <w:rsid w:val="00561A61"/>
    <w:rsid w:val="00561CF6"/>
    <w:rsid w:val="00561EAA"/>
    <w:rsid w:val="00561ECC"/>
    <w:rsid w:val="00562BF7"/>
    <w:rsid w:val="00562C35"/>
    <w:rsid w:val="00562D42"/>
    <w:rsid w:val="005630BB"/>
    <w:rsid w:val="00563398"/>
    <w:rsid w:val="005633D3"/>
    <w:rsid w:val="0056370D"/>
    <w:rsid w:val="00563965"/>
    <w:rsid w:val="00563A34"/>
    <w:rsid w:val="00563C97"/>
    <w:rsid w:val="00563E1A"/>
    <w:rsid w:val="00563E83"/>
    <w:rsid w:val="00564131"/>
    <w:rsid w:val="005642C5"/>
    <w:rsid w:val="005643A8"/>
    <w:rsid w:val="005647AC"/>
    <w:rsid w:val="005649AE"/>
    <w:rsid w:val="00564AFE"/>
    <w:rsid w:val="00564E3C"/>
    <w:rsid w:val="005650AA"/>
    <w:rsid w:val="005654E0"/>
    <w:rsid w:val="005656FA"/>
    <w:rsid w:val="00565A32"/>
    <w:rsid w:val="00565DA6"/>
    <w:rsid w:val="00565F24"/>
    <w:rsid w:val="00566140"/>
    <w:rsid w:val="005662B2"/>
    <w:rsid w:val="005666FB"/>
    <w:rsid w:val="00566B3B"/>
    <w:rsid w:val="00567254"/>
    <w:rsid w:val="00567BC8"/>
    <w:rsid w:val="00570F89"/>
    <w:rsid w:val="0057116C"/>
    <w:rsid w:val="0057132E"/>
    <w:rsid w:val="005713BE"/>
    <w:rsid w:val="005713F6"/>
    <w:rsid w:val="00571DF2"/>
    <w:rsid w:val="00572309"/>
    <w:rsid w:val="005724C9"/>
    <w:rsid w:val="00572678"/>
    <w:rsid w:val="00572719"/>
    <w:rsid w:val="00572C50"/>
    <w:rsid w:val="00572EC0"/>
    <w:rsid w:val="005735E7"/>
    <w:rsid w:val="00573862"/>
    <w:rsid w:val="00573B23"/>
    <w:rsid w:val="00573C91"/>
    <w:rsid w:val="005741E5"/>
    <w:rsid w:val="005751B8"/>
    <w:rsid w:val="005765B1"/>
    <w:rsid w:val="0057684A"/>
    <w:rsid w:val="00576BDA"/>
    <w:rsid w:val="00576D88"/>
    <w:rsid w:val="00576EDB"/>
    <w:rsid w:val="00577508"/>
    <w:rsid w:val="00577CC1"/>
    <w:rsid w:val="005801A8"/>
    <w:rsid w:val="0058056D"/>
    <w:rsid w:val="0058060D"/>
    <w:rsid w:val="00580A80"/>
    <w:rsid w:val="00580BAB"/>
    <w:rsid w:val="00580D86"/>
    <w:rsid w:val="00580E10"/>
    <w:rsid w:val="00580F2A"/>
    <w:rsid w:val="0058122B"/>
    <w:rsid w:val="00581655"/>
    <w:rsid w:val="00581DC2"/>
    <w:rsid w:val="0058217F"/>
    <w:rsid w:val="00582BE7"/>
    <w:rsid w:val="00582D08"/>
    <w:rsid w:val="00582FC6"/>
    <w:rsid w:val="00582FED"/>
    <w:rsid w:val="0058322A"/>
    <w:rsid w:val="0058363A"/>
    <w:rsid w:val="005838BD"/>
    <w:rsid w:val="00583951"/>
    <w:rsid w:val="00584320"/>
    <w:rsid w:val="00584370"/>
    <w:rsid w:val="00584875"/>
    <w:rsid w:val="00584B01"/>
    <w:rsid w:val="00584BC4"/>
    <w:rsid w:val="00585202"/>
    <w:rsid w:val="005854C5"/>
    <w:rsid w:val="0058557C"/>
    <w:rsid w:val="005857FC"/>
    <w:rsid w:val="00585F8A"/>
    <w:rsid w:val="0058696F"/>
    <w:rsid w:val="00586ABA"/>
    <w:rsid w:val="00586D2E"/>
    <w:rsid w:val="00586E98"/>
    <w:rsid w:val="00587377"/>
    <w:rsid w:val="00587500"/>
    <w:rsid w:val="00587535"/>
    <w:rsid w:val="005876ED"/>
    <w:rsid w:val="0058783D"/>
    <w:rsid w:val="00587A96"/>
    <w:rsid w:val="00587DC4"/>
    <w:rsid w:val="00590227"/>
    <w:rsid w:val="00590B22"/>
    <w:rsid w:val="00590D2B"/>
    <w:rsid w:val="005915AD"/>
    <w:rsid w:val="005915F3"/>
    <w:rsid w:val="005916E9"/>
    <w:rsid w:val="00591FFF"/>
    <w:rsid w:val="005926C1"/>
    <w:rsid w:val="0059282D"/>
    <w:rsid w:val="00592B21"/>
    <w:rsid w:val="00592C10"/>
    <w:rsid w:val="00592F8C"/>
    <w:rsid w:val="00592FBF"/>
    <w:rsid w:val="005931F4"/>
    <w:rsid w:val="005932D2"/>
    <w:rsid w:val="0059379E"/>
    <w:rsid w:val="00593A4B"/>
    <w:rsid w:val="00593B2D"/>
    <w:rsid w:val="00593BE1"/>
    <w:rsid w:val="00593C56"/>
    <w:rsid w:val="00593CA6"/>
    <w:rsid w:val="0059421A"/>
    <w:rsid w:val="00594CD8"/>
    <w:rsid w:val="00594D09"/>
    <w:rsid w:val="00594DB2"/>
    <w:rsid w:val="00595277"/>
    <w:rsid w:val="00595A49"/>
    <w:rsid w:val="00595F19"/>
    <w:rsid w:val="0059600A"/>
    <w:rsid w:val="00596344"/>
    <w:rsid w:val="005963E4"/>
    <w:rsid w:val="005967B0"/>
    <w:rsid w:val="00596CAB"/>
    <w:rsid w:val="00597225"/>
    <w:rsid w:val="00597396"/>
    <w:rsid w:val="005973EC"/>
    <w:rsid w:val="005976B0"/>
    <w:rsid w:val="00597C69"/>
    <w:rsid w:val="00597C9F"/>
    <w:rsid w:val="005A003F"/>
    <w:rsid w:val="005A02E3"/>
    <w:rsid w:val="005A0592"/>
    <w:rsid w:val="005A0687"/>
    <w:rsid w:val="005A0A17"/>
    <w:rsid w:val="005A0A3B"/>
    <w:rsid w:val="005A0AB9"/>
    <w:rsid w:val="005A0EFB"/>
    <w:rsid w:val="005A0F07"/>
    <w:rsid w:val="005A11A6"/>
    <w:rsid w:val="005A1298"/>
    <w:rsid w:val="005A12B1"/>
    <w:rsid w:val="005A134C"/>
    <w:rsid w:val="005A1362"/>
    <w:rsid w:val="005A1477"/>
    <w:rsid w:val="005A14D3"/>
    <w:rsid w:val="005A1A1C"/>
    <w:rsid w:val="005A1B7F"/>
    <w:rsid w:val="005A1B8E"/>
    <w:rsid w:val="005A1C4A"/>
    <w:rsid w:val="005A2030"/>
    <w:rsid w:val="005A2051"/>
    <w:rsid w:val="005A21C4"/>
    <w:rsid w:val="005A21F7"/>
    <w:rsid w:val="005A2365"/>
    <w:rsid w:val="005A24C5"/>
    <w:rsid w:val="005A251E"/>
    <w:rsid w:val="005A26A9"/>
    <w:rsid w:val="005A2772"/>
    <w:rsid w:val="005A29C2"/>
    <w:rsid w:val="005A2A33"/>
    <w:rsid w:val="005A2EE2"/>
    <w:rsid w:val="005A2FAC"/>
    <w:rsid w:val="005A33CD"/>
    <w:rsid w:val="005A3999"/>
    <w:rsid w:val="005A3E4D"/>
    <w:rsid w:val="005A3F84"/>
    <w:rsid w:val="005A407A"/>
    <w:rsid w:val="005A40EC"/>
    <w:rsid w:val="005A4367"/>
    <w:rsid w:val="005A43ED"/>
    <w:rsid w:val="005A453B"/>
    <w:rsid w:val="005A4658"/>
    <w:rsid w:val="005A4728"/>
    <w:rsid w:val="005A4A9B"/>
    <w:rsid w:val="005A4C06"/>
    <w:rsid w:val="005A4D38"/>
    <w:rsid w:val="005A4DD9"/>
    <w:rsid w:val="005A4E42"/>
    <w:rsid w:val="005A51E9"/>
    <w:rsid w:val="005A52AC"/>
    <w:rsid w:val="005A576A"/>
    <w:rsid w:val="005A5B76"/>
    <w:rsid w:val="005A5C74"/>
    <w:rsid w:val="005A6046"/>
    <w:rsid w:val="005A65AD"/>
    <w:rsid w:val="005A65F4"/>
    <w:rsid w:val="005A66C2"/>
    <w:rsid w:val="005A6712"/>
    <w:rsid w:val="005A6829"/>
    <w:rsid w:val="005A6A48"/>
    <w:rsid w:val="005A6BC1"/>
    <w:rsid w:val="005A7081"/>
    <w:rsid w:val="005A77AB"/>
    <w:rsid w:val="005A78E0"/>
    <w:rsid w:val="005A797A"/>
    <w:rsid w:val="005B02D0"/>
    <w:rsid w:val="005B0B71"/>
    <w:rsid w:val="005B125A"/>
    <w:rsid w:val="005B1397"/>
    <w:rsid w:val="005B146B"/>
    <w:rsid w:val="005B152F"/>
    <w:rsid w:val="005B15C8"/>
    <w:rsid w:val="005B1BAE"/>
    <w:rsid w:val="005B1D1A"/>
    <w:rsid w:val="005B1D30"/>
    <w:rsid w:val="005B1FBD"/>
    <w:rsid w:val="005B2301"/>
    <w:rsid w:val="005B268C"/>
    <w:rsid w:val="005B26D5"/>
    <w:rsid w:val="005B2743"/>
    <w:rsid w:val="005B29CE"/>
    <w:rsid w:val="005B301B"/>
    <w:rsid w:val="005B3797"/>
    <w:rsid w:val="005B3C89"/>
    <w:rsid w:val="005B3CA4"/>
    <w:rsid w:val="005B3E5F"/>
    <w:rsid w:val="005B3F38"/>
    <w:rsid w:val="005B49BC"/>
    <w:rsid w:val="005B49F5"/>
    <w:rsid w:val="005B4DB0"/>
    <w:rsid w:val="005B59C2"/>
    <w:rsid w:val="005B59F8"/>
    <w:rsid w:val="005B5D0F"/>
    <w:rsid w:val="005B5FBE"/>
    <w:rsid w:val="005B6145"/>
    <w:rsid w:val="005B6294"/>
    <w:rsid w:val="005B6B51"/>
    <w:rsid w:val="005B6D83"/>
    <w:rsid w:val="005B6DF9"/>
    <w:rsid w:val="005B6E98"/>
    <w:rsid w:val="005B7090"/>
    <w:rsid w:val="005B7222"/>
    <w:rsid w:val="005B7366"/>
    <w:rsid w:val="005B73FB"/>
    <w:rsid w:val="005B7C59"/>
    <w:rsid w:val="005B7DCF"/>
    <w:rsid w:val="005C0560"/>
    <w:rsid w:val="005C058C"/>
    <w:rsid w:val="005C068C"/>
    <w:rsid w:val="005C0730"/>
    <w:rsid w:val="005C0A3A"/>
    <w:rsid w:val="005C0C21"/>
    <w:rsid w:val="005C0DEA"/>
    <w:rsid w:val="005C1178"/>
    <w:rsid w:val="005C1217"/>
    <w:rsid w:val="005C1661"/>
    <w:rsid w:val="005C2724"/>
    <w:rsid w:val="005C29A5"/>
    <w:rsid w:val="005C2B58"/>
    <w:rsid w:val="005C2BA7"/>
    <w:rsid w:val="005C38AC"/>
    <w:rsid w:val="005C3A0D"/>
    <w:rsid w:val="005C3A6F"/>
    <w:rsid w:val="005C3EB8"/>
    <w:rsid w:val="005C3F34"/>
    <w:rsid w:val="005C404E"/>
    <w:rsid w:val="005C4886"/>
    <w:rsid w:val="005C4A45"/>
    <w:rsid w:val="005C4B99"/>
    <w:rsid w:val="005C52C2"/>
    <w:rsid w:val="005C5354"/>
    <w:rsid w:val="005C5543"/>
    <w:rsid w:val="005C5878"/>
    <w:rsid w:val="005C5D1D"/>
    <w:rsid w:val="005C5DA0"/>
    <w:rsid w:val="005C5E69"/>
    <w:rsid w:val="005C5E76"/>
    <w:rsid w:val="005C5E78"/>
    <w:rsid w:val="005C5EE4"/>
    <w:rsid w:val="005C5F39"/>
    <w:rsid w:val="005C6803"/>
    <w:rsid w:val="005C6B1C"/>
    <w:rsid w:val="005C6D69"/>
    <w:rsid w:val="005C70E0"/>
    <w:rsid w:val="005C7150"/>
    <w:rsid w:val="005C7323"/>
    <w:rsid w:val="005C7751"/>
    <w:rsid w:val="005C79D7"/>
    <w:rsid w:val="005C7A3A"/>
    <w:rsid w:val="005C7B00"/>
    <w:rsid w:val="005C7B05"/>
    <w:rsid w:val="005C7B97"/>
    <w:rsid w:val="005D015F"/>
    <w:rsid w:val="005D0A67"/>
    <w:rsid w:val="005D0BCB"/>
    <w:rsid w:val="005D0C9F"/>
    <w:rsid w:val="005D177B"/>
    <w:rsid w:val="005D186D"/>
    <w:rsid w:val="005D1B50"/>
    <w:rsid w:val="005D1B76"/>
    <w:rsid w:val="005D1F81"/>
    <w:rsid w:val="005D2492"/>
    <w:rsid w:val="005D29E2"/>
    <w:rsid w:val="005D31F2"/>
    <w:rsid w:val="005D342B"/>
    <w:rsid w:val="005D37DC"/>
    <w:rsid w:val="005D3F31"/>
    <w:rsid w:val="005D41C6"/>
    <w:rsid w:val="005D43F6"/>
    <w:rsid w:val="005D4658"/>
    <w:rsid w:val="005D492C"/>
    <w:rsid w:val="005D4D05"/>
    <w:rsid w:val="005D4DAA"/>
    <w:rsid w:val="005D522A"/>
    <w:rsid w:val="005D57A5"/>
    <w:rsid w:val="005D5A6B"/>
    <w:rsid w:val="005D5CF2"/>
    <w:rsid w:val="005D5E73"/>
    <w:rsid w:val="005D6284"/>
    <w:rsid w:val="005D6633"/>
    <w:rsid w:val="005D68B2"/>
    <w:rsid w:val="005D6D1D"/>
    <w:rsid w:val="005D6DD0"/>
    <w:rsid w:val="005D6E59"/>
    <w:rsid w:val="005D6E78"/>
    <w:rsid w:val="005D6FBA"/>
    <w:rsid w:val="005D707F"/>
    <w:rsid w:val="005D73E8"/>
    <w:rsid w:val="005D7427"/>
    <w:rsid w:val="005D765D"/>
    <w:rsid w:val="005D7787"/>
    <w:rsid w:val="005D782F"/>
    <w:rsid w:val="005D7F3A"/>
    <w:rsid w:val="005E011D"/>
    <w:rsid w:val="005E047F"/>
    <w:rsid w:val="005E057B"/>
    <w:rsid w:val="005E0684"/>
    <w:rsid w:val="005E0757"/>
    <w:rsid w:val="005E0759"/>
    <w:rsid w:val="005E0A46"/>
    <w:rsid w:val="005E0B10"/>
    <w:rsid w:val="005E0E82"/>
    <w:rsid w:val="005E0F26"/>
    <w:rsid w:val="005E1047"/>
    <w:rsid w:val="005E1274"/>
    <w:rsid w:val="005E12D0"/>
    <w:rsid w:val="005E140F"/>
    <w:rsid w:val="005E157B"/>
    <w:rsid w:val="005E15D9"/>
    <w:rsid w:val="005E1874"/>
    <w:rsid w:val="005E18FB"/>
    <w:rsid w:val="005E1DDC"/>
    <w:rsid w:val="005E29DE"/>
    <w:rsid w:val="005E2F55"/>
    <w:rsid w:val="005E31BC"/>
    <w:rsid w:val="005E3347"/>
    <w:rsid w:val="005E3BAD"/>
    <w:rsid w:val="005E4173"/>
    <w:rsid w:val="005E42F8"/>
    <w:rsid w:val="005E431B"/>
    <w:rsid w:val="005E49B6"/>
    <w:rsid w:val="005E4FE7"/>
    <w:rsid w:val="005E55C7"/>
    <w:rsid w:val="005E5874"/>
    <w:rsid w:val="005E5E3C"/>
    <w:rsid w:val="005E60AB"/>
    <w:rsid w:val="005E6512"/>
    <w:rsid w:val="005E6537"/>
    <w:rsid w:val="005E6B7F"/>
    <w:rsid w:val="005E6E46"/>
    <w:rsid w:val="005E726A"/>
    <w:rsid w:val="005E73D7"/>
    <w:rsid w:val="005E7761"/>
    <w:rsid w:val="005E77D3"/>
    <w:rsid w:val="005E7F18"/>
    <w:rsid w:val="005F073A"/>
    <w:rsid w:val="005F0AB4"/>
    <w:rsid w:val="005F0F82"/>
    <w:rsid w:val="005F10AC"/>
    <w:rsid w:val="005F11B6"/>
    <w:rsid w:val="005F13EB"/>
    <w:rsid w:val="005F15FA"/>
    <w:rsid w:val="005F18C5"/>
    <w:rsid w:val="005F1A66"/>
    <w:rsid w:val="005F1AE6"/>
    <w:rsid w:val="005F1D50"/>
    <w:rsid w:val="005F2477"/>
    <w:rsid w:val="005F2531"/>
    <w:rsid w:val="005F254E"/>
    <w:rsid w:val="005F29BA"/>
    <w:rsid w:val="005F2EB3"/>
    <w:rsid w:val="005F334F"/>
    <w:rsid w:val="005F37F3"/>
    <w:rsid w:val="005F3897"/>
    <w:rsid w:val="005F3ADC"/>
    <w:rsid w:val="005F3B57"/>
    <w:rsid w:val="005F3F26"/>
    <w:rsid w:val="005F42CD"/>
    <w:rsid w:val="005F46AC"/>
    <w:rsid w:val="005F47EA"/>
    <w:rsid w:val="005F4CD9"/>
    <w:rsid w:val="005F4D34"/>
    <w:rsid w:val="005F5296"/>
    <w:rsid w:val="005F5618"/>
    <w:rsid w:val="005F58FF"/>
    <w:rsid w:val="005F5B5E"/>
    <w:rsid w:val="005F5D62"/>
    <w:rsid w:val="005F5E27"/>
    <w:rsid w:val="005F6141"/>
    <w:rsid w:val="005F6808"/>
    <w:rsid w:val="005F6BCB"/>
    <w:rsid w:val="005F6F0D"/>
    <w:rsid w:val="005F77D4"/>
    <w:rsid w:val="005F7814"/>
    <w:rsid w:val="005F789A"/>
    <w:rsid w:val="005F7A39"/>
    <w:rsid w:val="005F7A8E"/>
    <w:rsid w:val="005F7C2F"/>
    <w:rsid w:val="005F7D46"/>
    <w:rsid w:val="0060026A"/>
    <w:rsid w:val="00600597"/>
    <w:rsid w:val="006005D0"/>
    <w:rsid w:val="006008DE"/>
    <w:rsid w:val="006009FE"/>
    <w:rsid w:val="00600C6F"/>
    <w:rsid w:val="00601250"/>
    <w:rsid w:val="006013A6"/>
    <w:rsid w:val="00601448"/>
    <w:rsid w:val="006015E3"/>
    <w:rsid w:val="00601801"/>
    <w:rsid w:val="00602359"/>
    <w:rsid w:val="006027A3"/>
    <w:rsid w:val="006032C2"/>
    <w:rsid w:val="006034A6"/>
    <w:rsid w:val="006035B2"/>
    <w:rsid w:val="006038F7"/>
    <w:rsid w:val="0060401C"/>
    <w:rsid w:val="006045A9"/>
    <w:rsid w:val="006046E8"/>
    <w:rsid w:val="00604904"/>
    <w:rsid w:val="0060514E"/>
    <w:rsid w:val="0060572F"/>
    <w:rsid w:val="0060576B"/>
    <w:rsid w:val="00605836"/>
    <w:rsid w:val="00605B0C"/>
    <w:rsid w:val="00605C36"/>
    <w:rsid w:val="00605D76"/>
    <w:rsid w:val="00606048"/>
    <w:rsid w:val="006060AF"/>
    <w:rsid w:val="006061C1"/>
    <w:rsid w:val="00606AF6"/>
    <w:rsid w:val="00606CC5"/>
    <w:rsid w:val="00606F0F"/>
    <w:rsid w:val="0060703D"/>
    <w:rsid w:val="006073E0"/>
    <w:rsid w:val="0060740C"/>
    <w:rsid w:val="006075B2"/>
    <w:rsid w:val="00607C3F"/>
    <w:rsid w:val="0061048F"/>
    <w:rsid w:val="00610EFC"/>
    <w:rsid w:val="0061113C"/>
    <w:rsid w:val="006113B0"/>
    <w:rsid w:val="0061155D"/>
    <w:rsid w:val="00611844"/>
    <w:rsid w:val="00611851"/>
    <w:rsid w:val="00611984"/>
    <w:rsid w:val="006119C2"/>
    <w:rsid w:val="00611A28"/>
    <w:rsid w:val="00611F2A"/>
    <w:rsid w:val="00612623"/>
    <w:rsid w:val="00612657"/>
    <w:rsid w:val="0061265C"/>
    <w:rsid w:val="0061280E"/>
    <w:rsid w:val="00612B4A"/>
    <w:rsid w:val="006130D9"/>
    <w:rsid w:val="00613431"/>
    <w:rsid w:val="0061390A"/>
    <w:rsid w:val="00613B8D"/>
    <w:rsid w:val="00614336"/>
    <w:rsid w:val="006149AB"/>
    <w:rsid w:val="006149BA"/>
    <w:rsid w:val="00614D15"/>
    <w:rsid w:val="00614F79"/>
    <w:rsid w:val="00615054"/>
    <w:rsid w:val="006151BD"/>
    <w:rsid w:val="00615566"/>
    <w:rsid w:val="0061560E"/>
    <w:rsid w:val="00615BBB"/>
    <w:rsid w:val="00615EAA"/>
    <w:rsid w:val="00615F75"/>
    <w:rsid w:val="006161D1"/>
    <w:rsid w:val="006163FB"/>
    <w:rsid w:val="00616E35"/>
    <w:rsid w:val="00616EE5"/>
    <w:rsid w:val="00617034"/>
    <w:rsid w:val="0061748C"/>
    <w:rsid w:val="00617910"/>
    <w:rsid w:val="0062000E"/>
    <w:rsid w:val="0062063A"/>
    <w:rsid w:val="006211CB"/>
    <w:rsid w:val="006211E0"/>
    <w:rsid w:val="00621264"/>
    <w:rsid w:val="0062139B"/>
    <w:rsid w:val="00621579"/>
    <w:rsid w:val="006219C5"/>
    <w:rsid w:val="00621A70"/>
    <w:rsid w:val="00621A91"/>
    <w:rsid w:val="00621D6B"/>
    <w:rsid w:val="00621EF6"/>
    <w:rsid w:val="00622480"/>
    <w:rsid w:val="006224C5"/>
    <w:rsid w:val="006225BD"/>
    <w:rsid w:val="00622922"/>
    <w:rsid w:val="00622B6A"/>
    <w:rsid w:val="00622F70"/>
    <w:rsid w:val="0062339A"/>
    <w:rsid w:val="00623762"/>
    <w:rsid w:val="006238DF"/>
    <w:rsid w:val="00623E87"/>
    <w:rsid w:val="00624094"/>
    <w:rsid w:val="00624240"/>
    <w:rsid w:val="00624506"/>
    <w:rsid w:val="00624991"/>
    <w:rsid w:val="00624CB5"/>
    <w:rsid w:val="0062529C"/>
    <w:rsid w:val="00625495"/>
    <w:rsid w:val="00625C3C"/>
    <w:rsid w:val="00625F84"/>
    <w:rsid w:val="00626088"/>
    <w:rsid w:val="0062656A"/>
    <w:rsid w:val="00626695"/>
    <w:rsid w:val="00626769"/>
    <w:rsid w:val="00626BD1"/>
    <w:rsid w:val="00626D07"/>
    <w:rsid w:val="0062721D"/>
    <w:rsid w:val="0062759E"/>
    <w:rsid w:val="00627910"/>
    <w:rsid w:val="0062797F"/>
    <w:rsid w:val="00627CCF"/>
    <w:rsid w:val="00627FDB"/>
    <w:rsid w:val="00630107"/>
    <w:rsid w:val="006306BF"/>
    <w:rsid w:val="006308B9"/>
    <w:rsid w:val="00630B71"/>
    <w:rsid w:val="00630CA2"/>
    <w:rsid w:val="00630F63"/>
    <w:rsid w:val="006310D8"/>
    <w:rsid w:val="00631144"/>
    <w:rsid w:val="0063123D"/>
    <w:rsid w:val="00631A70"/>
    <w:rsid w:val="00632046"/>
    <w:rsid w:val="00632283"/>
    <w:rsid w:val="00632979"/>
    <w:rsid w:val="00634109"/>
    <w:rsid w:val="00634464"/>
    <w:rsid w:val="00634871"/>
    <w:rsid w:val="00634E06"/>
    <w:rsid w:val="00635206"/>
    <w:rsid w:val="006353B3"/>
    <w:rsid w:val="006355FB"/>
    <w:rsid w:val="00635CA1"/>
    <w:rsid w:val="00635EB5"/>
    <w:rsid w:val="00636201"/>
    <w:rsid w:val="006367A3"/>
    <w:rsid w:val="006367DF"/>
    <w:rsid w:val="006369C2"/>
    <w:rsid w:val="00636B9D"/>
    <w:rsid w:val="00636CC8"/>
    <w:rsid w:val="00636DAA"/>
    <w:rsid w:val="00636DDF"/>
    <w:rsid w:val="00636FED"/>
    <w:rsid w:val="0063725F"/>
    <w:rsid w:val="00637746"/>
    <w:rsid w:val="00637BD5"/>
    <w:rsid w:val="00637F5B"/>
    <w:rsid w:val="00640060"/>
    <w:rsid w:val="006408D3"/>
    <w:rsid w:val="00640942"/>
    <w:rsid w:val="00640984"/>
    <w:rsid w:val="00640B6F"/>
    <w:rsid w:val="00641100"/>
    <w:rsid w:val="00641218"/>
    <w:rsid w:val="00641307"/>
    <w:rsid w:val="00641417"/>
    <w:rsid w:val="00641432"/>
    <w:rsid w:val="006414CC"/>
    <w:rsid w:val="00641870"/>
    <w:rsid w:val="0064193B"/>
    <w:rsid w:val="00641EC5"/>
    <w:rsid w:val="006425D6"/>
    <w:rsid w:val="00643431"/>
    <w:rsid w:val="00643575"/>
    <w:rsid w:val="00643597"/>
    <w:rsid w:val="00643661"/>
    <w:rsid w:val="00643668"/>
    <w:rsid w:val="00643E0C"/>
    <w:rsid w:val="00643E64"/>
    <w:rsid w:val="00644139"/>
    <w:rsid w:val="006441B7"/>
    <w:rsid w:val="00644A81"/>
    <w:rsid w:val="0064506F"/>
    <w:rsid w:val="006450F0"/>
    <w:rsid w:val="0064521F"/>
    <w:rsid w:val="00645333"/>
    <w:rsid w:val="006462DD"/>
    <w:rsid w:val="006465FE"/>
    <w:rsid w:val="006466D5"/>
    <w:rsid w:val="006466E7"/>
    <w:rsid w:val="00646A51"/>
    <w:rsid w:val="00646E24"/>
    <w:rsid w:val="00646E29"/>
    <w:rsid w:val="00646E9F"/>
    <w:rsid w:val="00647896"/>
    <w:rsid w:val="006478E4"/>
    <w:rsid w:val="00647987"/>
    <w:rsid w:val="00647A28"/>
    <w:rsid w:val="00650380"/>
    <w:rsid w:val="0065109D"/>
    <w:rsid w:val="0065157D"/>
    <w:rsid w:val="00651601"/>
    <w:rsid w:val="006516CB"/>
    <w:rsid w:val="006519B0"/>
    <w:rsid w:val="00651C81"/>
    <w:rsid w:val="0065207C"/>
    <w:rsid w:val="006523AA"/>
    <w:rsid w:val="006523B3"/>
    <w:rsid w:val="00652800"/>
    <w:rsid w:val="006528B5"/>
    <w:rsid w:val="00652E3E"/>
    <w:rsid w:val="00653300"/>
    <w:rsid w:val="006537B7"/>
    <w:rsid w:val="006538FE"/>
    <w:rsid w:val="00653ABD"/>
    <w:rsid w:val="00653FB0"/>
    <w:rsid w:val="006546B3"/>
    <w:rsid w:val="006546D9"/>
    <w:rsid w:val="00654A3D"/>
    <w:rsid w:val="00654A99"/>
    <w:rsid w:val="0065546B"/>
    <w:rsid w:val="00655A7F"/>
    <w:rsid w:val="00655B06"/>
    <w:rsid w:val="00655D81"/>
    <w:rsid w:val="00656018"/>
    <w:rsid w:val="00656163"/>
    <w:rsid w:val="00656B48"/>
    <w:rsid w:val="00656D38"/>
    <w:rsid w:val="00656EF6"/>
    <w:rsid w:val="0065738D"/>
    <w:rsid w:val="0065752E"/>
    <w:rsid w:val="00657871"/>
    <w:rsid w:val="00657FBD"/>
    <w:rsid w:val="006606F7"/>
    <w:rsid w:val="00660805"/>
    <w:rsid w:val="0066081C"/>
    <w:rsid w:val="00660D38"/>
    <w:rsid w:val="00660FBC"/>
    <w:rsid w:val="0066125F"/>
    <w:rsid w:val="00661AC0"/>
    <w:rsid w:val="00662220"/>
    <w:rsid w:val="00662923"/>
    <w:rsid w:val="00662DEB"/>
    <w:rsid w:val="006630D7"/>
    <w:rsid w:val="00663610"/>
    <w:rsid w:val="00663E36"/>
    <w:rsid w:val="00663E48"/>
    <w:rsid w:val="00664208"/>
    <w:rsid w:val="00664B3B"/>
    <w:rsid w:val="00664B6C"/>
    <w:rsid w:val="00664BFC"/>
    <w:rsid w:val="006651C6"/>
    <w:rsid w:val="006657B8"/>
    <w:rsid w:val="00665BD1"/>
    <w:rsid w:val="00665CEB"/>
    <w:rsid w:val="00665DE9"/>
    <w:rsid w:val="00665F66"/>
    <w:rsid w:val="00665FB8"/>
    <w:rsid w:val="00666469"/>
    <w:rsid w:val="00666609"/>
    <w:rsid w:val="00666A88"/>
    <w:rsid w:val="00666AE2"/>
    <w:rsid w:val="00666C1B"/>
    <w:rsid w:val="006676F2"/>
    <w:rsid w:val="00667843"/>
    <w:rsid w:val="0067051D"/>
    <w:rsid w:val="00670791"/>
    <w:rsid w:val="006709CA"/>
    <w:rsid w:val="00670D1A"/>
    <w:rsid w:val="006714F8"/>
    <w:rsid w:val="00671904"/>
    <w:rsid w:val="006719D5"/>
    <w:rsid w:val="00671AFF"/>
    <w:rsid w:val="00671FF5"/>
    <w:rsid w:val="00672891"/>
    <w:rsid w:val="006728E5"/>
    <w:rsid w:val="0067306E"/>
    <w:rsid w:val="006731D2"/>
    <w:rsid w:val="00673463"/>
    <w:rsid w:val="0067379F"/>
    <w:rsid w:val="006737B5"/>
    <w:rsid w:val="00673913"/>
    <w:rsid w:val="00673AA3"/>
    <w:rsid w:val="00673BA8"/>
    <w:rsid w:val="006741A2"/>
    <w:rsid w:val="00674833"/>
    <w:rsid w:val="00674A68"/>
    <w:rsid w:val="00674BBC"/>
    <w:rsid w:val="00674F2B"/>
    <w:rsid w:val="00675079"/>
    <w:rsid w:val="00675333"/>
    <w:rsid w:val="006755CD"/>
    <w:rsid w:val="006757CE"/>
    <w:rsid w:val="006759B6"/>
    <w:rsid w:val="00675E09"/>
    <w:rsid w:val="00676301"/>
    <w:rsid w:val="00676556"/>
    <w:rsid w:val="006765B9"/>
    <w:rsid w:val="00676730"/>
    <w:rsid w:val="0067684C"/>
    <w:rsid w:val="00676AC9"/>
    <w:rsid w:val="00676CBD"/>
    <w:rsid w:val="006771D7"/>
    <w:rsid w:val="00677875"/>
    <w:rsid w:val="00677A4B"/>
    <w:rsid w:val="00677BF2"/>
    <w:rsid w:val="00680229"/>
    <w:rsid w:val="0068054B"/>
    <w:rsid w:val="006805D9"/>
    <w:rsid w:val="00681660"/>
    <w:rsid w:val="006820F1"/>
    <w:rsid w:val="00682337"/>
    <w:rsid w:val="00682537"/>
    <w:rsid w:val="006829D5"/>
    <w:rsid w:val="00682A81"/>
    <w:rsid w:val="00682CEB"/>
    <w:rsid w:val="00683093"/>
    <w:rsid w:val="00683545"/>
    <w:rsid w:val="00683671"/>
    <w:rsid w:val="0068391B"/>
    <w:rsid w:val="00683EC5"/>
    <w:rsid w:val="006848B7"/>
    <w:rsid w:val="00684938"/>
    <w:rsid w:val="00684D3A"/>
    <w:rsid w:val="00684E39"/>
    <w:rsid w:val="0068517F"/>
    <w:rsid w:val="006851F0"/>
    <w:rsid w:val="00685229"/>
    <w:rsid w:val="006854CC"/>
    <w:rsid w:val="00685D2C"/>
    <w:rsid w:val="00685F43"/>
    <w:rsid w:val="006872C0"/>
    <w:rsid w:val="0068785A"/>
    <w:rsid w:val="00687DB4"/>
    <w:rsid w:val="00690445"/>
    <w:rsid w:val="0069079C"/>
    <w:rsid w:val="006907F0"/>
    <w:rsid w:val="006908A1"/>
    <w:rsid w:val="00690CDC"/>
    <w:rsid w:val="00691195"/>
    <w:rsid w:val="006913D0"/>
    <w:rsid w:val="006915CA"/>
    <w:rsid w:val="00691B29"/>
    <w:rsid w:val="006921EE"/>
    <w:rsid w:val="00692208"/>
    <w:rsid w:val="006925C4"/>
    <w:rsid w:val="006927CD"/>
    <w:rsid w:val="00692B2B"/>
    <w:rsid w:val="0069318F"/>
    <w:rsid w:val="006933D1"/>
    <w:rsid w:val="0069397D"/>
    <w:rsid w:val="00693C0C"/>
    <w:rsid w:val="006946D6"/>
    <w:rsid w:val="00694F24"/>
    <w:rsid w:val="00694FFF"/>
    <w:rsid w:val="006952AC"/>
    <w:rsid w:val="00695956"/>
    <w:rsid w:val="00695BDB"/>
    <w:rsid w:val="0069661D"/>
    <w:rsid w:val="0069665D"/>
    <w:rsid w:val="00696C33"/>
    <w:rsid w:val="0069710F"/>
    <w:rsid w:val="0069718F"/>
    <w:rsid w:val="0069736B"/>
    <w:rsid w:val="00697912"/>
    <w:rsid w:val="0069799B"/>
    <w:rsid w:val="00697D2C"/>
    <w:rsid w:val="00697D42"/>
    <w:rsid w:val="006A025D"/>
    <w:rsid w:val="006A0724"/>
    <w:rsid w:val="006A0A13"/>
    <w:rsid w:val="006A0BB5"/>
    <w:rsid w:val="006A0C78"/>
    <w:rsid w:val="006A0D85"/>
    <w:rsid w:val="006A0DBD"/>
    <w:rsid w:val="006A112B"/>
    <w:rsid w:val="006A11BA"/>
    <w:rsid w:val="006A1471"/>
    <w:rsid w:val="006A14FE"/>
    <w:rsid w:val="006A1882"/>
    <w:rsid w:val="006A1B8B"/>
    <w:rsid w:val="006A1DED"/>
    <w:rsid w:val="006A2769"/>
    <w:rsid w:val="006A28CF"/>
    <w:rsid w:val="006A2DB3"/>
    <w:rsid w:val="006A2E0F"/>
    <w:rsid w:val="006A316D"/>
    <w:rsid w:val="006A351F"/>
    <w:rsid w:val="006A36BA"/>
    <w:rsid w:val="006A3B24"/>
    <w:rsid w:val="006A3C0D"/>
    <w:rsid w:val="006A3CBC"/>
    <w:rsid w:val="006A4495"/>
    <w:rsid w:val="006A4614"/>
    <w:rsid w:val="006A4A62"/>
    <w:rsid w:val="006A4DD7"/>
    <w:rsid w:val="006A543A"/>
    <w:rsid w:val="006A543F"/>
    <w:rsid w:val="006A545D"/>
    <w:rsid w:val="006A5465"/>
    <w:rsid w:val="006A556F"/>
    <w:rsid w:val="006A560E"/>
    <w:rsid w:val="006A5942"/>
    <w:rsid w:val="006A601F"/>
    <w:rsid w:val="006A607D"/>
    <w:rsid w:val="006A65D4"/>
    <w:rsid w:val="006A6797"/>
    <w:rsid w:val="006A6ABC"/>
    <w:rsid w:val="006A6D1F"/>
    <w:rsid w:val="006A7A67"/>
    <w:rsid w:val="006A7C45"/>
    <w:rsid w:val="006B01D6"/>
    <w:rsid w:val="006B0507"/>
    <w:rsid w:val="006B051B"/>
    <w:rsid w:val="006B0520"/>
    <w:rsid w:val="006B0F6E"/>
    <w:rsid w:val="006B10BE"/>
    <w:rsid w:val="006B16F0"/>
    <w:rsid w:val="006B1A4A"/>
    <w:rsid w:val="006B1B98"/>
    <w:rsid w:val="006B1BFF"/>
    <w:rsid w:val="006B1C79"/>
    <w:rsid w:val="006B1E43"/>
    <w:rsid w:val="006B23BD"/>
    <w:rsid w:val="006B26B7"/>
    <w:rsid w:val="006B29E9"/>
    <w:rsid w:val="006B2A78"/>
    <w:rsid w:val="006B2B8F"/>
    <w:rsid w:val="006B2E73"/>
    <w:rsid w:val="006B342C"/>
    <w:rsid w:val="006B373A"/>
    <w:rsid w:val="006B3C6C"/>
    <w:rsid w:val="006B3FB1"/>
    <w:rsid w:val="006B3FD3"/>
    <w:rsid w:val="006B44A0"/>
    <w:rsid w:val="006B4689"/>
    <w:rsid w:val="006B470A"/>
    <w:rsid w:val="006B4819"/>
    <w:rsid w:val="006B4B88"/>
    <w:rsid w:val="006B4EF1"/>
    <w:rsid w:val="006B503D"/>
    <w:rsid w:val="006B57C1"/>
    <w:rsid w:val="006B58C6"/>
    <w:rsid w:val="006B592A"/>
    <w:rsid w:val="006B5AB7"/>
    <w:rsid w:val="006B5DDB"/>
    <w:rsid w:val="006B5FFB"/>
    <w:rsid w:val="006B6070"/>
    <w:rsid w:val="006B614E"/>
    <w:rsid w:val="006B6599"/>
    <w:rsid w:val="006B6745"/>
    <w:rsid w:val="006B68BB"/>
    <w:rsid w:val="006B6CD2"/>
    <w:rsid w:val="006B739B"/>
    <w:rsid w:val="006B799F"/>
    <w:rsid w:val="006B7D1E"/>
    <w:rsid w:val="006B7D9A"/>
    <w:rsid w:val="006C04C7"/>
    <w:rsid w:val="006C079F"/>
    <w:rsid w:val="006C0812"/>
    <w:rsid w:val="006C0D8D"/>
    <w:rsid w:val="006C0EC6"/>
    <w:rsid w:val="006C132E"/>
    <w:rsid w:val="006C1BB5"/>
    <w:rsid w:val="006C1FD4"/>
    <w:rsid w:val="006C2348"/>
    <w:rsid w:val="006C3524"/>
    <w:rsid w:val="006C3EC8"/>
    <w:rsid w:val="006C4183"/>
    <w:rsid w:val="006C434E"/>
    <w:rsid w:val="006C547A"/>
    <w:rsid w:val="006C5570"/>
    <w:rsid w:val="006C5912"/>
    <w:rsid w:val="006C59EF"/>
    <w:rsid w:val="006C5F99"/>
    <w:rsid w:val="006C5FEF"/>
    <w:rsid w:val="006C6088"/>
    <w:rsid w:val="006C612A"/>
    <w:rsid w:val="006C61A7"/>
    <w:rsid w:val="006C61FB"/>
    <w:rsid w:val="006C638F"/>
    <w:rsid w:val="006C6529"/>
    <w:rsid w:val="006C67E4"/>
    <w:rsid w:val="006C67F9"/>
    <w:rsid w:val="006C6853"/>
    <w:rsid w:val="006C6943"/>
    <w:rsid w:val="006C6D07"/>
    <w:rsid w:val="006C7208"/>
    <w:rsid w:val="006C7669"/>
    <w:rsid w:val="006C7721"/>
    <w:rsid w:val="006C7983"/>
    <w:rsid w:val="006C79E3"/>
    <w:rsid w:val="006C7B9D"/>
    <w:rsid w:val="006D085E"/>
    <w:rsid w:val="006D1CEE"/>
    <w:rsid w:val="006D1FD1"/>
    <w:rsid w:val="006D206D"/>
    <w:rsid w:val="006D234A"/>
    <w:rsid w:val="006D24A8"/>
    <w:rsid w:val="006D2DC8"/>
    <w:rsid w:val="006D2E14"/>
    <w:rsid w:val="006D304B"/>
    <w:rsid w:val="006D3053"/>
    <w:rsid w:val="006D337E"/>
    <w:rsid w:val="006D3460"/>
    <w:rsid w:val="006D363E"/>
    <w:rsid w:val="006D3C4A"/>
    <w:rsid w:val="006D3D86"/>
    <w:rsid w:val="006D4581"/>
    <w:rsid w:val="006D459B"/>
    <w:rsid w:val="006D483B"/>
    <w:rsid w:val="006D49A9"/>
    <w:rsid w:val="006D4F6E"/>
    <w:rsid w:val="006D5229"/>
    <w:rsid w:val="006D5427"/>
    <w:rsid w:val="006D5AAB"/>
    <w:rsid w:val="006D5AE0"/>
    <w:rsid w:val="006D5B3B"/>
    <w:rsid w:val="006D5E3E"/>
    <w:rsid w:val="006D5EC6"/>
    <w:rsid w:val="006D60B1"/>
    <w:rsid w:val="006D6734"/>
    <w:rsid w:val="006D711F"/>
    <w:rsid w:val="006D7D0B"/>
    <w:rsid w:val="006D7DF4"/>
    <w:rsid w:val="006E0113"/>
    <w:rsid w:val="006E01DA"/>
    <w:rsid w:val="006E03B3"/>
    <w:rsid w:val="006E0554"/>
    <w:rsid w:val="006E05D7"/>
    <w:rsid w:val="006E0690"/>
    <w:rsid w:val="006E07C6"/>
    <w:rsid w:val="006E07F7"/>
    <w:rsid w:val="006E0B78"/>
    <w:rsid w:val="006E0F07"/>
    <w:rsid w:val="006E1431"/>
    <w:rsid w:val="006E1570"/>
    <w:rsid w:val="006E1B5C"/>
    <w:rsid w:val="006E1FC5"/>
    <w:rsid w:val="006E224C"/>
    <w:rsid w:val="006E255B"/>
    <w:rsid w:val="006E25C5"/>
    <w:rsid w:val="006E2738"/>
    <w:rsid w:val="006E2750"/>
    <w:rsid w:val="006E2AD3"/>
    <w:rsid w:val="006E2CF4"/>
    <w:rsid w:val="006E3062"/>
    <w:rsid w:val="006E33F5"/>
    <w:rsid w:val="006E3A8B"/>
    <w:rsid w:val="006E3B75"/>
    <w:rsid w:val="006E3DE7"/>
    <w:rsid w:val="006E3F35"/>
    <w:rsid w:val="006E4953"/>
    <w:rsid w:val="006E4B43"/>
    <w:rsid w:val="006E4BDF"/>
    <w:rsid w:val="006E511A"/>
    <w:rsid w:val="006E5DB9"/>
    <w:rsid w:val="006E5F6F"/>
    <w:rsid w:val="006E62D2"/>
    <w:rsid w:val="006E6510"/>
    <w:rsid w:val="006E676E"/>
    <w:rsid w:val="006E6B4D"/>
    <w:rsid w:val="006E7D0C"/>
    <w:rsid w:val="006E7F72"/>
    <w:rsid w:val="006F03E8"/>
    <w:rsid w:val="006F05E5"/>
    <w:rsid w:val="006F06F1"/>
    <w:rsid w:val="006F0943"/>
    <w:rsid w:val="006F0AA9"/>
    <w:rsid w:val="006F0C75"/>
    <w:rsid w:val="006F161B"/>
    <w:rsid w:val="006F1D9F"/>
    <w:rsid w:val="006F256B"/>
    <w:rsid w:val="006F258E"/>
    <w:rsid w:val="006F2598"/>
    <w:rsid w:val="006F27B1"/>
    <w:rsid w:val="006F2B6E"/>
    <w:rsid w:val="006F302D"/>
    <w:rsid w:val="006F35D9"/>
    <w:rsid w:val="006F3C39"/>
    <w:rsid w:val="006F3E01"/>
    <w:rsid w:val="006F3E22"/>
    <w:rsid w:val="006F3E70"/>
    <w:rsid w:val="006F3F66"/>
    <w:rsid w:val="006F4353"/>
    <w:rsid w:val="006F43D6"/>
    <w:rsid w:val="006F4422"/>
    <w:rsid w:val="006F4AC6"/>
    <w:rsid w:val="006F4E3C"/>
    <w:rsid w:val="006F4F5E"/>
    <w:rsid w:val="006F5127"/>
    <w:rsid w:val="006F52F0"/>
    <w:rsid w:val="006F552B"/>
    <w:rsid w:val="006F56CB"/>
    <w:rsid w:val="006F57AD"/>
    <w:rsid w:val="006F57F6"/>
    <w:rsid w:val="006F5829"/>
    <w:rsid w:val="006F7085"/>
    <w:rsid w:val="006F738E"/>
    <w:rsid w:val="006F775D"/>
    <w:rsid w:val="006F77D9"/>
    <w:rsid w:val="006F7B1C"/>
    <w:rsid w:val="006F7DF0"/>
    <w:rsid w:val="006F7FDF"/>
    <w:rsid w:val="00700072"/>
    <w:rsid w:val="00700268"/>
    <w:rsid w:val="00700708"/>
    <w:rsid w:val="00700D79"/>
    <w:rsid w:val="00701675"/>
    <w:rsid w:val="007017A7"/>
    <w:rsid w:val="00701A1A"/>
    <w:rsid w:val="00701C0E"/>
    <w:rsid w:val="0070224D"/>
    <w:rsid w:val="007022AA"/>
    <w:rsid w:val="0070286F"/>
    <w:rsid w:val="007030AF"/>
    <w:rsid w:val="00703156"/>
    <w:rsid w:val="00703593"/>
    <w:rsid w:val="007038DC"/>
    <w:rsid w:val="00704028"/>
    <w:rsid w:val="00704183"/>
    <w:rsid w:val="0070433D"/>
    <w:rsid w:val="00704403"/>
    <w:rsid w:val="00704865"/>
    <w:rsid w:val="00704D4F"/>
    <w:rsid w:val="00704DA0"/>
    <w:rsid w:val="00704F94"/>
    <w:rsid w:val="00704F9C"/>
    <w:rsid w:val="00704FAE"/>
    <w:rsid w:val="00705796"/>
    <w:rsid w:val="00705855"/>
    <w:rsid w:val="00706005"/>
    <w:rsid w:val="0070629B"/>
    <w:rsid w:val="00706D8C"/>
    <w:rsid w:val="00706F17"/>
    <w:rsid w:val="0070706B"/>
    <w:rsid w:val="00707832"/>
    <w:rsid w:val="007100C7"/>
    <w:rsid w:val="007100DE"/>
    <w:rsid w:val="0071020D"/>
    <w:rsid w:val="00710655"/>
    <w:rsid w:val="00710C16"/>
    <w:rsid w:val="007113FB"/>
    <w:rsid w:val="00711A82"/>
    <w:rsid w:val="00711E14"/>
    <w:rsid w:val="00712108"/>
    <w:rsid w:val="007123F8"/>
    <w:rsid w:val="00712748"/>
    <w:rsid w:val="007129BF"/>
    <w:rsid w:val="00712A3C"/>
    <w:rsid w:val="0071351A"/>
    <w:rsid w:val="00713773"/>
    <w:rsid w:val="00713D5C"/>
    <w:rsid w:val="00714695"/>
    <w:rsid w:val="007147F5"/>
    <w:rsid w:val="00715100"/>
    <w:rsid w:val="007156EA"/>
    <w:rsid w:val="00715843"/>
    <w:rsid w:val="007159AF"/>
    <w:rsid w:val="00715D0C"/>
    <w:rsid w:val="00715FD6"/>
    <w:rsid w:val="0071672B"/>
    <w:rsid w:val="00716924"/>
    <w:rsid w:val="0071692B"/>
    <w:rsid w:val="007169C1"/>
    <w:rsid w:val="00716AC7"/>
    <w:rsid w:val="00716DE6"/>
    <w:rsid w:val="00716F3F"/>
    <w:rsid w:val="00716F47"/>
    <w:rsid w:val="00716F60"/>
    <w:rsid w:val="007173BE"/>
    <w:rsid w:val="007173CE"/>
    <w:rsid w:val="00717698"/>
    <w:rsid w:val="00717BB5"/>
    <w:rsid w:val="00717F3D"/>
    <w:rsid w:val="007201C9"/>
    <w:rsid w:val="00720729"/>
    <w:rsid w:val="00720740"/>
    <w:rsid w:val="007209A2"/>
    <w:rsid w:val="00720D42"/>
    <w:rsid w:val="007210C2"/>
    <w:rsid w:val="0072120C"/>
    <w:rsid w:val="00721252"/>
    <w:rsid w:val="00721349"/>
    <w:rsid w:val="00721436"/>
    <w:rsid w:val="007214EB"/>
    <w:rsid w:val="007218CD"/>
    <w:rsid w:val="00721BA5"/>
    <w:rsid w:val="007229A8"/>
    <w:rsid w:val="00723342"/>
    <w:rsid w:val="0072361E"/>
    <w:rsid w:val="00723634"/>
    <w:rsid w:val="0072370B"/>
    <w:rsid w:val="0072398F"/>
    <w:rsid w:val="00723A3D"/>
    <w:rsid w:val="00723C9E"/>
    <w:rsid w:val="00723E4F"/>
    <w:rsid w:val="00723E86"/>
    <w:rsid w:val="0072411E"/>
    <w:rsid w:val="00724170"/>
    <w:rsid w:val="0072474B"/>
    <w:rsid w:val="00725504"/>
    <w:rsid w:val="00725844"/>
    <w:rsid w:val="00725A2E"/>
    <w:rsid w:val="00725B59"/>
    <w:rsid w:val="00725FF6"/>
    <w:rsid w:val="0072618C"/>
    <w:rsid w:val="00726597"/>
    <w:rsid w:val="00726681"/>
    <w:rsid w:val="0072672B"/>
    <w:rsid w:val="00726AC7"/>
    <w:rsid w:val="00727525"/>
    <w:rsid w:val="0072765F"/>
    <w:rsid w:val="00727BDD"/>
    <w:rsid w:val="007304DF"/>
    <w:rsid w:val="00730586"/>
    <w:rsid w:val="0073082B"/>
    <w:rsid w:val="00730B90"/>
    <w:rsid w:val="0073138D"/>
    <w:rsid w:val="0073148A"/>
    <w:rsid w:val="007315D5"/>
    <w:rsid w:val="00731A57"/>
    <w:rsid w:val="007325E9"/>
    <w:rsid w:val="00732B83"/>
    <w:rsid w:val="0073368B"/>
    <w:rsid w:val="007336AA"/>
    <w:rsid w:val="007336C6"/>
    <w:rsid w:val="00733C16"/>
    <w:rsid w:val="00733E98"/>
    <w:rsid w:val="00734048"/>
    <w:rsid w:val="0073418D"/>
    <w:rsid w:val="00734376"/>
    <w:rsid w:val="0073437A"/>
    <w:rsid w:val="007344E0"/>
    <w:rsid w:val="0073453F"/>
    <w:rsid w:val="007346A1"/>
    <w:rsid w:val="007349D3"/>
    <w:rsid w:val="00734CA4"/>
    <w:rsid w:val="00734D22"/>
    <w:rsid w:val="007358DB"/>
    <w:rsid w:val="00735C41"/>
    <w:rsid w:val="00735DEC"/>
    <w:rsid w:val="00735E92"/>
    <w:rsid w:val="00736007"/>
    <w:rsid w:val="0073636B"/>
    <w:rsid w:val="007367EC"/>
    <w:rsid w:val="00736BCB"/>
    <w:rsid w:val="00736C19"/>
    <w:rsid w:val="00736DB0"/>
    <w:rsid w:val="00736E5A"/>
    <w:rsid w:val="00737489"/>
    <w:rsid w:val="007375A0"/>
    <w:rsid w:val="00737948"/>
    <w:rsid w:val="00737CBF"/>
    <w:rsid w:val="00737F3D"/>
    <w:rsid w:val="007403E3"/>
    <w:rsid w:val="007406E1"/>
    <w:rsid w:val="00740C8D"/>
    <w:rsid w:val="00740D9F"/>
    <w:rsid w:val="00741701"/>
    <w:rsid w:val="0074179B"/>
    <w:rsid w:val="00741810"/>
    <w:rsid w:val="00741BBF"/>
    <w:rsid w:val="00741DAE"/>
    <w:rsid w:val="00741FA4"/>
    <w:rsid w:val="007421F1"/>
    <w:rsid w:val="0074236F"/>
    <w:rsid w:val="007426BD"/>
    <w:rsid w:val="007426F9"/>
    <w:rsid w:val="0074272B"/>
    <w:rsid w:val="0074280F"/>
    <w:rsid w:val="00742B3B"/>
    <w:rsid w:val="00742BA3"/>
    <w:rsid w:val="007430F1"/>
    <w:rsid w:val="007431F2"/>
    <w:rsid w:val="007435E3"/>
    <w:rsid w:val="00743A3D"/>
    <w:rsid w:val="00744686"/>
    <w:rsid w:val="0074485E"/>
    <w:rsid w:val="0074492B"/>
    <w:rsid w:val="00744980"/>
    <w:rsid w:val="00744A72"/>
    <w:rsid w:val="00744AC2"/>
    <w:rsid w:val="00744B02"/>
    <w:rsid w:val="00744D53"/>
    <w:rsid w:val="00744E20"/>
    <w:rsid w:val="00745033"/>
    <w:rsid w:val="00745266"/>
    <w:rsid w:val="00745DAC"/>
    <w:rsid w:val="00745FA6"/>
    <w:rsid w:val="00746416"/>
    <w:rsid w:val="00746857"/>
    <w:rsid w:val="00746B3F"/>
    <w:rsid w:val="00747854"/>
    <w:rsid w:val="00747944"/>
    <w:rsid w:val="007479F4"/>
    <w:rsid w:val="00747B6D"/>
    <w:rsid w:val="00747C3E"/>
    <w:rsid w:val="00747E57"/>
    <w:rsid w:val="0075043E"/>
    <w:rsid w:val="00750590"/>
    <w:rsid w:val="0075092F"/>
    <w:rsid w:val="00750D5A"/>
    <w:rsid w:val="00751037"/>
    <w:rsid w:val="007513F0"/>
    <w:rsid w:val="00751969"/>
    <w:rsid w:val="00751D93"/>
    <w:rsid w:val="0075257A"/>
    <w:rsid w:val="00752EBF"/>
    <w:rsid w:val="00752F32"/>
    <w:rsid w:val="0075312F"/>
    <w:rsid w:val="007535FE"/>
    <w:rsid w:val="00753853"/>
    <w:rsid w:val="00753A20"/>
    <w:rsid w:val="00753B97"/>
    <w:rsid w:val="00753F98"/>
    <w:rsid w:val="0075416C"/>
    <w:rsid w:val="00754937"/>
    <w:rsid w:val="00754B14"/>
    <w:rsid w:val="007551B2"/>
    <w:rsid w:val="007554DA"/>
    <w:rsid w:val="007555A8"/>
    <w:rsid w:val="0075589F"/>
    <w:rsid w:val="00755BCE"/>
    <w:rsid w:val="00755C55"/>
    <w:rsid w:val="0075625D"/>
    <w:rsid w:val="00756650"/>
    <w:rsid w:val="007568D5"/>
    <w:rsid w:val="00756941"/>
    <w:rsid w:val="007569C0"/>
    <w:rsid w:val="00756DE6"/>
    <w:rsid w:val="007573AE"/>
    <w:rsid w:val="00757582"/>
    <w:rsid w:val="007576C0"/>
    <w:rsid w:val="00757869"/>
    <w:rsid w:val="007579BA"/>
    <w:rsid w:val="00757A0E"/>
    <w:rsid w:val="00757C47"/>
    <w:rsid w:val="00757F09"/>
    <w:rsid w:val="00757F52"/>
    <w:rsid w:val="0076002C"/>
    <w:rsid w:val="0076032E"/>
    <w:rsid w:val="007605E8"/>
    <w:rsid w:val="00760FE5"/>
    <w:rsid w:val="007616BD"/>
    <w:rsid w:val="00761C85"/>
    <w:rsid w:val="00761E94"/>
    <w:rsid w:val="00761F40"/>
    <w:rsid w:val="00761FE4"/>
    <w:rsid w:val="00762289"/>
    <w:rsid w:val="00762312"/>
    <w:rsid w:val="00762579"/>
    <w:rsid w:val="0076273F"/>
    <w:rsid w:val="00762AB7"/>
    <w:rsid w:val="00762ABE"/>
    <w:rsid w:val="00762DAE"/>
    <w:rsid w:val="00762FD5"/>
    <w:rsid w:val="00763112"/>
    <w:rsid w:val="007631B0"/>
    <w:rsid w:val="00763981"/>
    <w:rsid w:val="00763C31"/>
    <w:rsid w:val="00763FB5"/>
    <w:rsid w:val="007641F4"/>
    <w:rsid w:val="00764387"/>
    <w:rsid w:val="0076456F"/>
    <w:rsid w:val="007645ED"/>
    <w:rsid w:val="0076461E"/>
    <w:rsid w:val="0076478F"/>
    <w:rsid w:val="00764D48"/>
    <w:rsid w:val="00765238"/>
    <w:rsid w:val="007653E5"/>
    <w:rsid w:val="00765589"/>
    <w:rsid w:val="007659D2"/>
    <w:rsid w:val="00765B6B"/>
    <w:rsid w:val="00765BED"/>
    <w:rsid w:val="00765FD1"/>
    <w:rsid w:val="007662C3"/>
    <w:rsid w:val="007667D7"/>
    <w:rsid w:val="00766A0B"/>
    <w:rsid w:val="00766CD4"/>
    <w:rsid w:val="00766DD8"/>
    <w:rsid w:val="007670BF"/>
    <w:rsid w:val="00767C9D"/>
    <w:rsid w:val="00767EFF"/>
    <w:rsid w:val="007701B2"/>
    <w:rsid w:val="00770572"/>
    <w:rsid w:val="00770B1A"/>
    <w:rsid w:val="00770E53"/>
    <w:rsid w:val="007712FD"/>
    <w:rsid w:val="007714EE"/>
    <w:rsid w:val="0077150A"/>
    <w:rsid w:val="0077181A"/>
    <w:rsid w:val="00771875"/>
    <w:rsid w:val="00771907"/>
    <w:rsid w:val="00771A8F"/>
    <w:rsid w:val="00771E36"/>
    <w:rsid w:val="00772BCC"/>
    <w:rsid w:val="00772BFA"/>
    <w:rsid w:val="00773326"/>
    <w:rsid w:val="007748C1"/>
    <w:rsid w:val="00774A40"/>
    <w:rsid w:val="007751E9"/>
    <w:rsid w:val="007752A4"/>
    <w:rsid w:val="0077577E"/>
    <w:rsid w:val="00775AD9"/>
    <w:rsid w:val="00775E29"/>
    <w:rsid w:val="00775F4D"/>
    <w:rsid w:val="00775F4E"/>
    <w:rsid w:val="00775F61"/>
    <w:rsid w:val="00775FBB"/>
    <w:rsid w:val="007761BB"/>
    <w:rsid w:val="007764D1"/>
    <w:rsid w:val="007766A6"/>
    <w:rsid w:val="0077671E"/>
    <w:rsid w:val="00776D65"/>
    <w:rsid w:val="00777854"/>
    <w:rsid w:val="00777AE8"/>
    <w:rsid w:val="00777C33"/>
    <w:rsid w:val="00777DBD"/>
    <w:rsid w:val="00777EE9"/>
    <w:rsid w:val="00777F83"/>
    <w:rsid w:val="0078012C"/>
    <w:rsid w:val="00780492"/>
    <w:rsid w:val="0078089C"/>
    <w:rsid w:val="00780A0B"/>
    <w:rsid w:val="00780A2A"/>
    <w:rsid w:val="00780BF5"/>
    <w:rsid w:val="00780C7C"/>
    <w:rsid w:val="0078129E"/>
    <w:rsid w:val="00781408"/>
    <w:rsid w:val="007817B3"/>
    <w:rsid w:val="007817F4"/>
    <w:rsid w:val="00781A65"/>
    <w:rsid w:val="00781E54"/>
    <w:rsid w:val="007821E0"/>
    <w:rsid w:val="00782320"/>
    <w:rsid w:val="007824F1"/>
    <w:rsid w:val="00782C25"/>
    <w:rsid w:val="00782DF6"/>
    <w:rsid w:val="0078319B"/>
    <w:rsid w:val="00783976"/>
    <w:rsid w:val="00783C33"/>
    <w:rsid w:val="00783CF4"/>
    <w:rsid w:val="00783F07"/>
    <w:rsid w:val="00783F99"/>
    <w:rsid w:val="007841CE"/>
    <w:rsid w:val="00784509"/>
    <w:rsid w:val="007846A0"/>
    <w:rsid w:val="007849F5"/>
    <w:rsid w:val="00784E55"/>
    <w:rsid w:val="0078516F"/>
    <w:rsid w:val="007854BB"/>
    <w:rsid w:val="00785583"/>
    <w:rsid w:val="00785AC9"/>
    <w:rsid w:val="00785E5B"/>
    <w:rsid w:val="007862A6"/>
    <w:rsid w:val="00786A1C"/>
    <w:rsid w:val="00786B39"/>
    <w:rsid w:val="00786D8C"/>
    <w:rsid w:val="00786DC2"/>
    <w:rsid w:val="007871CC"/>
    <w:rsid w:val="00787365"/>
    <w:rsid w:val="007879C6"/>
    <w:rsid w:val="00787B17"/>
    <w:rsid w:val="00787B2D"/>
    <w:rsid w:val="00787E0F"/>
    <w:rsid w:val="00787EAC"/>
    <w:rsid w:val="00790653"/>
    <w:rsid w:val="007907F0"/>
    <w:rsid w:val="00790C2C"/>
    <w:rsid w:val="0079146C"/>
    <w:rsid w:val="007915A4"/>
    <w:rsid w:val="007921C8"/>
    <w:rsid w:val="00792414"/>
    <w:rsid w:val="00792CCA"/>
    <w:rsid w:val="00792E52"/>
    <w:rsid w:val="00792FB3"/>
    <w:rsid w:val="007935F9"/>
    <w:rsid w:val="00793911"/>
    <w:rsid w:val="00793C44"/>
    <w:rsid w:val="00793E21"/>
    <w:rsid w:val="00793E27"/>
    <w:rsid w:val="007940B3"/>
    <w:rsid w:val="007940C7"/>
    <w:rsid w:val="00794192"/>
    <w:rsid w:val="00794223"/>
    <w:rsid w:val="0079440D"/>
    <w:rsid w:val="0079441F"/>
    <w:rsid w:val="00794468"/>
    <w:rsid w:val="00794615"/>
    <w:rsid w:val="00794745"/>
    <w:rsid w:val="007948AA"/>
    <w:rsid w:val="00794CC3"/>
    <w:rsid w:val="00794E46"/>
    <w:rsid w:val="00794F38"/>
    <w:rsid w:val="007951A1"/>
    <w:rsid w:val="007955F4"/>
    <w:rsid w:val="00795613"/>
    <w:rsid w:val="0079565B"/>
    <w:rsid w:val="00795C92"/>
    <w:rsid w:val="00795E12"/>
    <w:rsid w:val="00795F22"/>
    <w:rsid w:val="00796892"/>
    <w:rsid w:val="00796DA1"/>
    <w:rsid w:val="00797691"/>
    <w:rsid w:val="007976E6"/>
    <w:rsid w:val="00797C3F"/>
    <w:rsid w:val="00797D96"/>
    <w:rsid w:val="007A087F"/>
    <w:rsid w:val="007A0B6D"/>
    <w:rsid w:val="007A0BEA"/>
    <w:rsid w:val="007A10CC"/>
    <w:rsid w:val="007A152F"/>
    <w:rsid w:val="007A1791"/>
    <w:rsid w:val="007A17C6"/>
    <w:rsid w:val="007A1A0F"/>
    <w:rsid w:val="007A1C51"/>
    <w:rsid w:val="007A1D8B"/>
    <w:rsid w:val="007A1DCE"/>
    <w:rsid w:val="007A2294"/>
    <w:rsid w:val="007A26AD"/>
    <w:rsid w:val="007A2B78"/>
    <w:rsid w:val="007A30EC"/>
    <w:rsid w:val="007A3483"/>
    <w:rsid w:val="007A3557"/>
    <w:rsid w:val="007A3866"/>
    <w:rsid w:val="007A3A48"/>
    <w:rsid w:val="007A3CFD"/>
    <w:rsid w:val="007A3E82"/>
    <w:rsid w:val="007A3ECC"/>
    <w:rsid w:val="007A407F"/>
    <w:rsid w:val="007A44D6"/>
    <w:rsid w:val="007A45F4"/>
    <w:rsid w:val="007A4607"/>
    <w:rsid w:val="007A46C8"/>
    <w:rsid w:val="007A49FC"/>
    <w:rsid w:val="007A513B"/>
    <w:rsid w:val="007A533C"/>
    <w:rsid w:val="007A54B0"/>
    <w:rsid w:val="007A58A3"/>
    <w:rsid w:val="007A5A4D"/>
    <w:rsid w:val="007A5F37"/>
    <w:rsid w:val="007A5F4A"/>
    <w:rsid w:val="007A611F"/>
    <w:rsid w:val="007A664E"/>
    <w:rsid w:val="007A6C77"/>
    <w:rsid w:val="007A6DC9"/>
    <w:rsid w:val="007A6FEE"/>
    <w:rsid w:val="007A754C"/>
    <w:rsid w:val="007A7627"/>
    <w:rsid w:val="007A77B1"/>
    <w:rsid w:val="007A77E9"/>
    <w:rsid w:val="007A7B2B"/>
    <w:rsid w:val="007A7D5B"/>
    <w:rsid w:val="007A7DF9"/>
    <w:rsid w:val="007A7EB5"/>
    <w:rsid w:val="007B036A"/>
    <w:rsid w:val="007B0B5F"/>
    <w:rsid w:val="007B0CE6"/>
    <w:rsid w:val="007B0DB6"/>
    <w:rsid w:val="007B0F52"/>
    <w:rsid w:val="007B1308"/>
    <w:rsid w:val="007B168F"/>
    <w:rsid w:val="007B16F7"/>
    <w:rsid w:val="007B1741"/>
    <w:rsid w:val="007B1C63"/>
    <w:rsid w:val="007B33C7"/>
    <w:rsid w:val="007B360B"/>
    <w:rsid w:val="007B36F8"/>
    <w:rsid w:val="007B3867"/>
    <w:rsid w:val="007B3BA9"/>
    <w:rsid w:val="007B4185"/>
    <w:rsid w:val="007B41A5"/>
    <w:rsid w:val="007B42FD"/>
    <w:rsid w:val="007B4632"/>
    <w:rsid w:val="007B4A0B"/>
    <w:rsid w:val="007B563D"/>
    <w:rsid w:val="007B5866"/>
    <w:rsid w:val="007B5A08"/>
    <w:rsid w:val="007B5BB2"/>
    <w:rsid w:val="007B5E66"/>
    <w:rsid w:val="007B6556"/>
    <w:rsid w:val="007B66F7"/>
    <w:rsid w:val="007B6AC9"/>
    <w:rsid w:val="007B6DA9"/>
    <w:rsid w:val="007B6DF3"/>
    <w:rsid w:val="007B701A"/>
    <w:rsid w:val="007B744C"/>
    <w:rsid w:val="007B7570"/>
    <w:rsid w:val="007B7631"/>
    <w:rsid w:val="007B7ADB"/>
    <w:rsid w:val="007B7BFA"/>
    <w:rsid w:val="007B7C18"/>
    <w:rsid w:val="007B7C96"/>
    <w:rsid w:val="007C007D"/>
    <w:rsid w:val="007C05AD"/>
    <w:rsid w:val="007C061B"/>
    <w:rsid w:val="007C0D0D"/>
    <w:rsid w:val="007C106E"/>
    <w:rsid w:val="007C13E9"/>
    <w:rsid w:val="007C17FF"/>
    <w:rsid w:val="007C19B8"/>
    <w:rsid w:val="007C1AA5"/>
    <w:rsid w:val="007C1DEA"/>
    <w:rsid w:val="007C20D3"/>
    <w:rsid w:val="007C22E8"/>
    <w:rsid w:val="007C25DD"/>
    <w:rsid w:val="007C2A4A"/>
    <w:rsid w:val="007C2C84"/>
    <w:rsid w:val="007C2E51"/>
    <w:rsid w:val="007C2FEF"/>
    <w:rsid w:val="007C328B"/>
    <w:rsid w:val="007C360A"/>
    <w:rsid w:val="007C40FD"/>
    <w:rsid w:val="007C47B3"/>
    <w:rsid w:val="007C4B46"/>
    <w:rsid w:val="007C536F"/>
    <w:rsid w:val="007C5DE6"/>
    <w:rsid w:val="007C632E"/>
    <w:rsid w:val="007C67AD"/>
    <w:rsid w:val="007C69EE"/>
    <w:rsid w:val="007C700A"/>
    <w:rsid w:val="007C7038"/>
    <w:rsid w:val="007C70D8"/>
    <w:rsid w:val="007C7B38"/>
    <w:rsid w:val="007C7BB4"/>
    <w:rsid w:val="007D01DD"/>
    <w:rsid w:val="007D037C"/>
    <w:rsid w:val="007D04AA"/>
    <w:rsid w:val="007D0A38"/>
    <w:rsid w:val="007D0B4B"/>
    <w:rsid w:val="007D1878"/>
    <w:rsid w:val="007D1A0E"/>
    <w:rsid w:val="007D2183"/>
    <w:rsid w:val="007D21CC"/>
    <w:rsid w:val="007D23FD"/>
    <w:rsid w:val="007D2AE0"/>
    <w:rsid w:val="007D2BE5"/>
    <w:rsid w:val="007D2CD7"/>
    <w:rsid w:val="007D2D7D"/>
    <w:rsid w:val="007D2E0C"/>
    <w:rsid w:val="007D2E0D"/>
    <w:rsid w:val="007D30DF"/>
    <w:rsid w:val="007D35AD"/>
    <w:rsid w:val="007D38CA"/>
    <w:rsid w:val="007D3ABC"/>
    <w:rsid w:val="007D3CA6"/>
    <w:rsid w:val="007D3ECA"/>
    <w:rsid w:val="007D41D6"/>
    <w:rsid w:val="007D439E"/>
    <w:rsid w:val="007D4841"/>
    <w:rsid w:val="007D4D6C"/>
    <w:rsid w:val="007D4DBA"/>
    <w:rsid w:val="007D50D3"/>
    <w:rsid w:val="007D5170"/>
    <w:rsid w:val="007D58BE"/>
    <w:rsid w:val="007D5916"/>
    <w:rsid w:val="007D5AE8"/>
    <w:rsid w:val="007D5DAA"/>
    <w:rsid w:val="007D6310"/>
    <w:rsid w:val="007D6330"/>
    <w:rsid w:val="007D71E4"/>
    <w:rsid w:val="007D777E"/>
    <w:rsid w:val="007D7C61"/>
    <w:rsid w:val="007D7D03"/>
    <w:rsid w:val="007D7D18"/>
    <w:rsid w:val="007D7E80"/>
    <w:rsid w:val="007E0746"/>
    <w:rsid w:val="007E0D62"/>
    <w:rsid w:val="007E0F23"/>
    <w:rsid w:val="007E10C8"/>
    <w:rsid w:val="007E1186"/>
    <w:rsid w:val="007E132F"/>
    <w:rsid w:val="007E159F"/>
    <w:rsid w:val="007E15AA"/>
    <w:rsid w:val="007E1880"/>
    <w:rsid w:val="007E1B5B"/>
    <w:rsid w:val="007E1E0A"/>
    <w:rsid w:val="007E2118"/>
    <w:rsid w:val="007E2789"/>
    <w:rsid w:val="007E292C"/>
    <w:rsid w:val="007E29DE"/>
    <w:rsid w:val="007E2B9B"/>
    <w:rsid w:val="007E2FE1"/>
    <w:rsid w:val="007E300E"/>
    <w:rsid w:val="007E3148"/>
    <w:rsid w:val="007E3270"/>
    <w:rsid w:val="007E346E"/>
    <w:rsid w:val="007E37F3"/>
    <w:rsid w:val="007E3B04"/>
    <w:rsid w:val="007E4B90"/>
    <w:rsid w:val="007E4D1F"/>
    <w:rsid w:val="007E4E70"/>
    <w:rsid w:val="007E5373"/>
    <w:rsid w:val="007E5966"/>
    <w:rsid w:val="007E6084"/>
    <w:rsid w:val="007E633A"/>
    <w:rsid w:val="007E67B1"/>
    <w:rsid w:val="007E6AC9"/>
    <w:rsid w:val="007E6AE6"/>
    <w:rsid w:val="007E7227"/>
    <w:rsid w:val="007E7672"/>
    <w:rsid w:val="007E7AB8"/>
    <w:rsid w:val="007F0C08"/>
    <w:rsid w:val="007F0C56"/>
    <w:rsid w:val="007F0F39"/>
    <w:rsid w:val="007F1197"/>
    <w:rsid w:val="007F11EF"/>
    <w:rsid w:val="007F1432"/>
    <w:rsid w:val="007F14F8"/>
    <w:rsid w:val="007F15A9"/>
    <w:rsid w:val="007F15B4"/>
    <w:rsid w:val="007F2819"/>
    <w:rsid w:val="007F2A89"/>
    <w:rsid w:val="007F2AD6"/>
    <w:rsid w:val="007F2BA6"/>
    <w:rsid w:val="007F2E7A"/>
    <w:rsid w:val="007F2F70"/>
    <w:rsid w:val="007F32FE"/>
    <w:rsid w:val="007F37F3"/>
    <w:rsid w:val="007F3B7C"/>
    <w:rsid w:val="007F3D0D"/>
    <w:rsid w:val="007F3F77"/>
    <w:rsid w:val="007F3FBD"/>
    <w:rsid w:val="007F40CF"/>
    <w:rsid w:val="007F45F0"/>
    <w:rsid w:val="007F48CB"/>
    <w:rsid w:val="007F52E0"/>
    <w:rsid w:val="007F5540"/>
    <w:rsid w:val="007F55A0"/>
    <w:rsid w:val="007F5687"/>
    <w:rsid w:val="007F58F8"/>
    <w:rsid w:val="007F5ADC"/>
    <w:rsid w:val="007F5C82"/>
    <w:rsid w:val="007F5E43"/>
    <w:rsid w:val="007F5EF3"/>
    <w:rsid w:val="007F6427"/>
    <w:rsid w:val="007F65D2"/>
    <w:rsid w:val="007F699E"/>
    <w:rsid w:val="007F6A4D"/>
    <w:rsid w:val="007F6FD9"/>
    <w:rsid w:val="007F70A0"/>
    <w:rsid w:val="007F70C9"/>
    <w:rsid w:val="007F72E6"/>
    <w:rsid w:val="007F732C"/>
    <w:rsid w:val="007F7909"/>
    <w:rsid w:val="007F7B8F"/>
    <w:rsid w:val="008000E6"/>
    <w:rsid w:val="0080018F"/>
    <w:rsid w:val="008003DE"/>
    <w:rsid w:val="00800A68"/>
    <w:rsid w:val="00800DC6"/>
    <w:rsid w:val="008014FE"/>
    <w:rsid w:val="00801BF2"/>
    <w:rsid w:val="00801FCB"/>
    <w:rsid w:val="008025F9"/>
    <w:rsid w:val="0080284C"/>
    <w:rsid w:val="00802DE5"/>
    <w:rsid w:val="00803275"/>
    <w:rsid w:val="0080380A"/>
    <w:rsid w:val="00803BAA"/>
    <w:rsid w:val="00803C18"/>
    <w:rsid w:val="00803CF6"/>
    <w:rsid w:val="00804002"/>
    <w:rsid w:val="008040A2"/>
    <w:rsid w:val="00804148"/>
    <w:rsid w:val="0080440E"/>
    <w:rsid w:val="00804D4E"/>
    <w:rsid w:val="00804FD1"/>
    <w:rsid w:val="00805C86"/>
    <w:rsid w:val="00805D48"/>
    <w:rsid w:val="00805F29"/>
    <w:rsid w:val="00806109"/>
    <w:rsid w:val="008061DE"/>
    <w:rsid w:val="0080634F"/>
    <w:rsid w:val="008064F9"/>
    <w:rsid w:val="00806588"/>
    <w:rsid w:val="0080667B"/>
    <w:rsid w:val="00806C1F"/>
    <w:rsid w:val="00806DF5"/>
    <w:rsid w:val="0080734B"/>
    <w:rsid w:val="0080747E"/>
    <w:rsid w:val="0080783C"/>
    <w:rsid w:val="00807B3E"/>
    <w:rsid w:val="00807C73"/>
    <w:rsid w:val="00807E0B"/>
    <w:rsid w:val="008100F4"/>
    <w:rsid w:val="00810821"/>
    <w:rsid w:val="00810C82"/>
    <w:rsid w:val="008111FD"/>
    <w:rsid w:val="00811657"/>
    <w:rsid w:val="008117F5"/>
    <w:rsid w:val="00811867"/>
    <w:rsid w:val="00811945"/>
    <w:rsid w:val="00811A89"/>
    <w:rsid w:val="00811AFD"/>
    <w:rsid w:val="008120E3"/>
    <w:rsid w:val="0081229B"/>
    <w:rsid w:val="0081235A"/>
    <w:rsid w:val="008124B8"/>
    <w:rsid w:val="0081270D"/>
    <w:rsid w:val="00812AFA"/>
    <w:rsid w:val="00812FE5"/>
    <w:rsid w:val="008130BE"/>
    <w:rsid w:val="008132DA"/>
    <w:rsid w:val="0081334D"/>
    <w:rsid w:val="0081340A"/>
    <w:rsid w:val="00813544"/>
    <w:rsid w:val="00813626"/>
    <w:rsid w:val="008138AE"/>
    <w:rsid w:val="00813A29"/>
    <w:rsid w:val="00813B72"/>
    <w:rsid w:val="00813D07"/>
    <w:rsid w:val="00813DDB"/>
    <w:rsid w:val="008141FA"/>
    <w:rsid w:val="008144D7"/>
    <w:rsid w:val="008146EC"/>
    <w:rsid w:val="00814856"/>
    <w:rsid w:val="008150B6"/>
    <w:rsid w:val="008152CA"/>
    <w:rsid w:val="008155BC"/>
    <w:rsid w:val="00815838"/>
    <w:rsid w:val="00815E13"/>
    <w:rsid w:val="00816639"/>
    <w:rsid w:val="0081668B"/>
    <w:rsid w:val="00816E9F"/>
    <w:rsid w:val="00816EB6"/>
    <w:rsid w:val="0081702A"/>
    <w:rsid w:val="00817047"/>
    <w:rsid w:val="008173C5"/>
    <w:rsid w:val="00817419"/>
    <w:rsid w:val="00817B57"/>
    <w:rsid w:val="00817CA8"/>
    <w:rsid w:val="008202B8"/>
    <w:rsid w:val="008202CE"/>
    <w:rsid w:val="00820ABA"/>
    <w:rsid w:val="00820CD1"/>
    <w:rsid w:val="00820D03"/>
    <w:rsid w:val="00820EC4"/>
    <w:rsid w:val="00820F70"/>
    <w:rsid w:val="008214CC"/>
    <w:rsid w:val="0082150E"/>
    <w:rsid w:val="008215AF"/>
    <w:rsid w:val="00821900"/>
    <w:rsid w:val="00821998"/>
    <w:rsid w:val="00821F40"/>
    <w:rsid w:val="0082205B"/>
    <w:rsid w:val="00822151"/>
    <w:rsid w:val="0082222B"/>
    <w:rsid w:val="00822B32"/>
    <w:rsid w:val="00822CFF"/>
    <w:rsid w:val="00822F7E"/>
    <w:rsid w:val="00823140"/>
    <w:rsid w:val="0082323B"/>
    <w:rsid w:val="008232CE"/>
    <w:rsid w:val="008233BA"/>
    <w:rsid w:val="0082340F"/>
    <w:rsid w:val="00823441"/>
    <w:rsid w:val="0082356F"/>
    <w:rsid w:val="0082383C"/>
    <w:rsid w:val="008238B3"/>
    <w:rsid w:val="008239CC"/>
    <w:rsid w:val="00824222"/>
    <w:rsid w:val="0082431A"/>
    <w:rsid w:val="00824463"/>
    <w:rsid w:val="00824953"/>
    <w:rsid w:val="00824D79"/>
    <w:rsid w:val="00825551"/>
    <w:rsid w:val="00825578"/>
    <w:rsid w:val="008257E6"/>
    <w:rsid w:val="00825939"/>
    <w:rsid w:val="0082602A"/>
    <w:rsid w:val="00827026"/>
    <w:rsid w:val="00827417"/>
    <w:rsid w:val="0082777C"/>
    <w:rsid w:val="0082791B"/>
    <w:rsid w:val="00827AA6"/>
    <w:rsid w:val="00830038"/>
    <w:rsid w:val="0083042D"/>
    <w:rsid w:val="008307A7"/>
    <w:rsid w:val="008309CB"/>
    <w:rsid w:val="00830E9C"/>
    <w:rsid w:val="008313CB"/>
    <w:rsid w:val="00831ED7"/>
    <w:rsid w:val="008326F3"/>
    <w:rsid w:val="00832A61"/>
    <w:rsid w:val="00832B0A"/>
    <w:rsid w:val="00832C0D"/>
    <w:rsid w:val="00832FB4"/>
    <w:rsid w:val="00833224"/>
    <w:rsid w:val="008332AA"/>
    <w:rsid w:val="008333B6"/>
    <w:rsid w:val="008335A1"/>
    <w:rsid w:val="00833817"/>
    <w:rsid w:val="00833C42"/>
    <w:rsid w:val="00833C54"/>
    <w:rsid w:val="00833E77"/>
    <w:rsid w:val="00833F14"/>
    <w:rsid w:val="008340B8"/>
    <w:rsid w:val="00834187"/>
    <w:rsid w:val="008344D1"/>
    <w:rsid w:val="0083479C"/>
    <w:rsid w:val="008347D9"/>
    <w:rsid w:val="00834B1C"/>
    <w:rsid w:val="00835202"/>
    <w:rsid w:val="0083565E"/>
    <w:rsid w:val="00835B04"/>
    <w:rsid w:val="00835B28"/>
    <w:rsid w:val="00835ED9"/>
    <w:rsid w:val="00835F70"/>
    <w:rsid w:val="008365C6"/>
    <w:rsid w:val="00836716"/>
    <w:rsid w:val="00836A40"/>
    <w:rsid w:val="00836AF7"/>
    <w:rsid w:val="00837A3C"/>
    <w:rsid w:val="00837B17"/>
    <w:rsid w:val="008401F2"/>
    <w:rsid w:val="008407B4"/>
    <w:rsid w:val="00840BDD"/>
    <w:rsid w:val="00840D15"/>
    <w:rsid w:val="00841423"/>
    <w:rsid w:val="00841F7D"/>
    <w:rsid w:val="00841FDB"/>
    <w:rsid w:val="0084205C"/>
    <w:rsid w:val="00842488"/>
    <w:rsid w:val="008426E4"/>
    <w:rsid w:val="00842A68"/>
    <w:rsid w:val="00842A6A"/>
    <w:rsid w:val="00842AEE"/>
    <w:rsid w:val="00843EB7"/>
    <w:rsid w:val="00843FCF"/>
    <w:rsid w:val="008443CB"/>
    <w:rsid w:val="008448A8"/>
    <w:rsid w:val="008448FB"/>
    <w:rsid w:val="00844BC2"/>
    <w:rsid w:val="00845329"/>
    <w:rsid w:val="00845599"/>
    <w:rsid w:val="00845B1B"/>
    <w:rsid w:val="00845DBF"/>
    <w:rsid w:val="00846A70"/>
    <w:rsid w:val="00846F3A"/>
    <w:rsid w:val="008470B5"/>
    <w:rsid w:val="008470C2"/>
    <w:rsid w:val="00847DDD"/>
    <w:rsid w:val="00850C12"/>
    <w:rsid w:val="00850F97"/>
    <w:rsid w:val="00851289"/>
    <w:rsid w:val="00851558"/>
    <w:rsid w:val="008517FE"/>
    <w:rsid w:val="008519A6"/>
    <w:rsid w:val="00852127"/>
    <w:rsid w:val="008525E3"/>
    <w:rsid w:val="008526B3"/>
    <w:rsid w:val="008529A5"/>
    <w:rsid w:val="00852FA5"/>
    <w:rsid w:val="0085338E"/>
    <w:rsid w:val="008535B9"/>
    <w:rsid w:val="00853E48"/>
    <w:rsid w:val="00853EDC"/>
    <w:rsid w:val="0085453A"/>
    <w:rsid w:val="0085461A"/>
    <w:rsid w:val="0085480A"/>
    <w:rsid w:val="008552E1"/>
    <w:rsid w:val="00855300"/>
    <w:rsid w:val="008558D6"/>
    <w:rsid w:val="00855977"/>
    <w:rsid w:val="00855E4F"/>
    <w:rsid w:val="00855FBA"/>
    <w:rsid w:val="008565AC"/>
    <w:rsid w:val="00857029"/>
    <w:rsid w:val="008571C7"/>
    <w:rsid w:val="00857261"/>
    <w:rsid w:val="008574B4"/>
    <w:rsid w:val="008575EA"/>
    <w:rsid w:val="00857B6C"/>
    <w:rsid w:val="00857C26"/>
    <w:rsid w:val="00857C3F"/>
    <w:rsid w:val="00857CBC"/>
    <w:rsid w:val="0086001C"/>
    <w:rsid w:val="008602D7"/>
    <w:rsid w:val="00860565"/>
    <w:rsid w:val="00860778"/>
    <w:rsid w:val="0086119B"/>
    <w:rsid w:val="00861C65"/>
    <w:rsid w:val="00862125"/>
    <w:rsid w:val="00862479"/>
    <w:rsid w:val="00862B91"/>
    <w:rsid w:val="00862D2E"/>
    <w:rsid w:val="00862D3C"/>
    <w:rsid w:val="008637F2"/>
    <w:rsid w:val="008638A0"/>
    <w:rsid w:val="008639AF"/>
    <w:rsid w:val="00863A6A"/>
    <w:rsid w:val="008647DF"/>
    <w:rsid w:val="00864878"/>
    <w:rsid w:val="00864D31"/>
    <w:rsid w:val="00864F30"/>
    <w:rsid w:val="0086548E"/>
    <w:rsid w:val="00865A3E"/>
    <w:rsid w:val="00865A75"/>
    <w:rsid w:val="00865B7D"/>
    <w:rsid w:val="008661A7"/>
    <w:rsid w:val="008663CB"/>
    <w:rsid w:val="00866432"/>
    <w:rsid w:val="00866671"/>
    <w:rsid w:val="00866DD9"/>
    <w:rsid w:val="0086700B"/>
    <w:rsid w:val="00870833"/>
    <w:rsid w:val="00870ED5"/>
    <w:rsid w:val="00870EDA"/>
    <w:rsid w:val="008710BD"/>
    <w:rsid w:val="008711F1"/>
    <w:rsid w:val="008719D6"/>
    <w:rsid w:val="00871B03"/>
    <w:rsid w:val="00872385"/>
    <w:rsid w:val="00872634"/>
    <w:rsid w:val="00872856"/>
    <w:rsid w:val="0087293C"/>
    <w:rsid w:val="008729BD"/>
    <w:rsid w:val="0087332B"/>
    <w:rsid w:val="00873413"/>
    <w:rsid w:val="0087348E"/>
    <w:rsid w:val="008735FA"/>
    <w:rsid w:val="008736EA"/>
    <w:rsid w:val="00873747"/>
    <w:rsid w:val="00873965"/>
    <w:rsid w:val="00873BC7"/>
    <w:rsid w:val="00873FD4"/>
    <w:rsid w:val="008748E5"/>
    <w:rsid w:val="00874901"/>
    <w:rsid w:val="00874D2B"/>
    <w:rsid w:val="0087519E"/>
    <w:rsid w:val="0087535C"/>
    <w:rsid w:val="00875661"/>
    <w:rsid w:val="008757C9"/>
    <w:rsid w:val="00876A94"/>
    <w:rsid w:val="00876BFE"/>
    <w:rsid w:val="00876CBE"/>
    <w:rsid w:val="00876D80"/>
    <w:rsid w:val="00876EB1"/>
    <w:rsid w:val="00876FF9"/>
    <w:rsid w:val="00877066"/>
    <w:rsid w:val="008774B1"/>
    <w:rsid w:val="00877528"/>
    <w:rsid w:val="00877787"/>
    <w:rsid w:val="00877F53"/>
    <w:rsid w:val="00880050"/>
    <w:rsid w:val="00880930"/>
    <w:rsid w:val="00880947"/>
    <w:rsid w:val="008809C6"/>
    <w:rsid w:val="00880AE9"/>
    <w:rsid w:val="00880B46"/>
    <w:rsid w:val="00880BAA"/>
    <w:rsid w:val="00880BDA"/>
    <w:rsid w:val="00880F65"/>
    <w:rsid w:val="00881A33"/>
    <w:rsid w:val="00881ACA"/>
    <w:rsid w:val="00881B5E"/>
    <w:rsid w:val="00881CF5"/>
    <w:rsid w:val="00882754"/>
    <w:rsid w:val="00882CB1"/>
    <w:rsid w:val="00883609"/>
    <w:rsid w:val="00883A85"/>
    <w:rsid w:val="0088447C"/>
    <w:rsid w:val="00884B07"/>
    <w:rsid w:val="00884CE6"/>
    <w:rsid w:val="00884F9E"/>
    <w:rsid w:val="00885110"/>
    <w:rsid w:val="00885423"/>
    <w:rsid w:val="008856AD"/>
    <w:rsid w:val="00885AD8"/>
    <w:rsid w:val="00885B71"/>
    <w:rsid w:val="008860D4"/>
    <w:rsid w:val="008862BD"/>
    <w:rsid w:val="008862CA"/>
    <w:rsid w:val="0088665A"/>
    <w:rsid w:val="00886B5E"/>
    <w:rsid w:val="00886C7A"/>
    <w:rsid w:val="008870EB"/>
    <w:rsid w:val="0088728D"/>
    <w:rsid w:val="0088733D"/>
    <w:rsid w:val="00887452"/>
    <w:rsid w:val="008874E2"/>
    <w:rsid w:val="008875D3"/>
    <w:rsid w:val="00887799"/>
    <w:rsid w:val="00890520"/>
    <w:rsid w:val="00891054"/>
    <w:rsid w:val="008911FA"/>
    <w:rsid w:val="00891345"/>
    <w:rsid w:val="008914B0"/>
    <w:rsid w:val="00891570"/>
    <w:rsid w:val="00891B2F"/>
    <w:rsid w:val="00891D0A"/>
    <w:rsid w:val="00891F78"/>
    <w:rsid w:val="0089294F"/>
    <w:rsid w:val="00892CB8"/>
    <w:rsid w:val="00892E85"/>
    <w:rsid w:val="00893010"/>
    <w:rsid w:val="00893352"/>
    <w:rsid w:val="008933FD"/>
    <w:rsid w:val="00893559"/>
    <w:rsid w:val="00893C30"/>
    <w:rsid w:val="00893CCE"/>
    <w:rsid w:val="00893E3C"/>
    <w:rsid w:val="00893F00"/>
    <w:rsid w:val="00894218"/>
    <w:rsid w:val="0089421C"/>
    <w:rsid w:val="0089422D"/>
    <w:rsid w:val="008946B0"/>
    <w:rsid w:val="00894B84"/>
    <w:rsid w:val="00895349"/>
    <w:rsid w:val="0089551D"/>
    <w:rsid w:val="008955DA"/>
    <w:rsid w:val="008958CF"/>
    <w:rsid w:val="00895AC9"/>
    <w:rsid w:val="00895AE3"/>
    <w:rsid w:val="00896196"/>
    <w:rsid w:val="008964D1"/>
    <w:rsid w:val="00896D66"/>
    <w:rsid w:val="00896DDE"/>
    <w:rsid w:val="008970B3"/>
    <w:rsid w:val="0089779A"/>
    <w:rsid w:val="00897913"/>
    <w:rsid w:val="00897B93"/>
    <w:rsid w:val="008A03B4"/>
    <w:rsid w:val="008A04C4"/>
    <w:rsid w:val="008A0A27"/>
    <w:rsid w:val="008A10A6"/>
    <w:rsid w:val="008A12EF"/>
    <w:rsid w:val="008A151C"/>
    <w:rsid w:val="008A15AE"/>
    <w:rsid w:val="008A1897"/>
    <w:rsid w:val="008A1C39"/>
    <w:rsid w:val="008A2108"/>
    <w:rsid w:val="008A249D"/>
    <w:rsid w:val="008A2548"/>
    <w:rsid w:val="008A26E8"/>
    <w:rsid w:val="008A2732"/>
    <w:rsid w:val="008A2C00"/>
    <w:rsid w:val="008A2E52"/>
    <w:rsid w:val="008A32AC"/>
    <w:rsid w:val="008A3348"/>
    <w:rsid w:val="008A3521"/>
    <w:rsid w:val="008A3811"/>
    <w:rsid w:val="008A3E7B"/>
    <w:rsid w:val="008A40DD"/>
    <w:rsid w:val="008A412D"/>
    <w:rsid w:val="008A43A4"/>
    <w:rsid w:val="008A45A7"/>
    <w:rsid w:val="008A4F27"/>
    <w:rsid w:val="008A513B"/>
    <w:rsid w:val="008A5801"/>
    <w:rsid w:val="008A59A4"/>
    <w:rsid w:val="008A5BBB"/>
    <w:rsid w:val="008A5FDA"/>
    <w:rsid w:val="008A6383"/>
    <w:rsid w:val="008A6B0E"/>
    <w:rsid w:val="008A73A4"/>
    <w:rsid w:val="008A7C23"/>
    <w:rsid w:val="008A7FA0"/>
    <w:rsid w:val="008A7FB8"/>
    <w:rsid w:val="008B004E"/>
    <w:rsid w:val="008B0D5F"/>
    <w:rsid w:val="008B0E42"/>
    <w:rsid w:val="008B10D3"/>
    <w:rsid w:val="008B12F8"/>
    <w:rsid w:val="008B1A25"/>
    <w:rsid w:val="008B1C6B"/>
    <w:rsid w:val="008B1CC8"/>
    <w:rsid w:val="008B212E"/>
    <w:rsid w:val="008B2291"/>
    <w:rsid w:val="008B2295"/>
    <w:rsid w:val="008B25CE"/>
    <w:rsid w:val="008B2AE3"/>
    <w:rsid w:val="008B323C"/>
    <w:rsid w:val="008B3FC5"/>
    <w:rsid w:val="008B439D"/>
    <w:rsid w:val="008B43C3"/>
    <w:rsid w:val="008B4ACD"/>
    <w:rsid w:val="008B4D5D"/>
    <w:rsid w:val="008B4E5B"/>
    <w:rsid w:val="008B5018"/>
    <w:rsid w:val="008B53F9"/>
    <w:rsid w:val="008B5A46"/>
    <w:rsid w:val="008B602F"/>
    <w:rsid w:val="008B63A7"/>
    <w:rsid w:val="008B68F8"/>
    <w:rsid w:val="008B6AFF"/>
    <w:rsid w:val="008B6C48"/>
    <w:rsid w:val="008B6D90"/>
    <w:rsid w:val="008B6E4D"/>
    <w:rsid w:val="008B6E70"/>
    <w:rsid w:val="008B72E5"/>
    <w:rsid w:val="008B74C5"/>
    <w:rsid w:val="008B76E4"/>
    <w:rsid w:val="008B7976"/>
    <w:rsid w:val="008B7C0A"/>
    <w:rsid w:val="008B7F17"/>
    <w:rsid w:val="008B7F30"/>
    <w:rsid w:val="008C0271"/>
    <w:rsid w:val="008C0338"/>
    <w:rsid w:val="008C093D"/>
    <w:rsid w:val="008C1632"/>
    <w:rsid w:val="008C1649"/>
    <w:rsid w:val="008C164C"/>
    <w:rsid w:val="008C1A99"/>
    <w:rsid w:val="008C1D43"/>
    <w:rsid w:val="008C1E8D"/>
    <w:rsid w:val="008C1E97"/>
    <w:rsid w:val="008C28F1"/>
    <w:rsid w:val="008C2A05"/>
    <w:rsid w:val="008C2A82"/>
    <w:rsid w:val="008C2DE6"/>
    <w:rsid w:val="008C316C"/>
    <w:rsid w:val="008C336A"/>
    <w:rsid w:val="008C339C"/>
    <w:rsid w:val="008C348D"/>
    <w:rsid w:val="008C40BF"/>
    <w:rsid w:val="008C4369"/>
    <w:rsid w:val="008C48ED"/>
    <w:rsid w:val="008C4AAE"/>
    <w:rsid w:val="008C4EA1"/>
    <w:rsid w:val="008C4F82"/>
    <w:rsid w:val="008C503F"/>
    <w:rsid w:val="008C529C"/>
    <w:rsid w:val="008C55E2"/>
    <w:rsid w:val="008C56BE"/>
    <w:rsid w:val="008C588F"/>
    <w:rsid w:val="008C5BB9"/>
    <w:rsid w:val="008C5C22"/>
    <w:rsid w:val="008C5E0B"/>
    <w:rsid w:val="008C64EB"/>
    <w:rsid w:val="008C69D9"/>
    <w:rsid w:val="008C7B86"/>
    <w:rsid w:val="008C7C03"/>
    <w:rsid w:val="008D002E"/>
    <w:rsid w:val="008D038A"/>
    <w:rsid w:val="008D050E"/>
    <w:rsid w:val="008D097A"/>
    <w:rsid w:val="008D0D82"/>
    <w:rsid w:val="008D167D"/>
    <w:rsid w:val="008D17AC"/>
    <w:rsid w:val="008D1861"/>
    <w:rsid w:val="008D1B1E"/>
    <w:rsid w:val="008D1DA1"/>
    <w:rsid w:val="008D209C"/>
    <w:rsid w:val="008D244D"/>
    <w:rsid w:val="008D2A85"/>
    <w:rsid w:val="008D2ABE"/>
    <w:rsid w:val="008D318A"/>
    <w:rsid w:val="008D3229"/>
    <w:rsid w:val="008D3EA3"/>
    <w:rsid w:val="008D3F88"/>
    <w:rsid w:val="008D422C"/>
    <w:rsid w:val="008D45AF"/>
    <w:rsid w:val="008D4B33"/>
    <w:rsid w:val="008D4C40"/>
    <w:rsid w:val="008D4DA5"/>
    <w:rsid w:val="008D5574"/>
    <w:rsid w:val="008D586F"/>
    <w:rsid w:val="008D594D"/>
    <w:rsid w:val="008D5ADB"/>
    <w:rsid w:val="008D5FF0"/>
    <w:rsid w:val="008D610B"/>
    <w:rsid w:val="008D64D2"/>
    <w:rsid w:val="008D6AFA"/>
    <w:rsid w:val="008D6B48"/>
    <w:rsid w:val="008D6B4F"/>
    <w:rsid w:val="008D6B56"/>
    <w:rsid w:val="008D6D26"/>
    <w:rsid w:val="008D6E97"/>
    <w:rsid w:val="008D79D6"/>
    <w:rsid w:val="008D7DA7"/>
    <w:rsid w:val="008D7E39"/>
    <w:rsid w:val="008E03F3"/>
    <w:rsid w:val="008E063B"/>
    <w:rsid w:val="008E1019"/>
    <w:rsid w:val="008E1055"/>
    <w:rsid w:val="008E119C"/>
    <w:rsid w:val="008E160E"/>
    <w:rsid w:val="008E1FC7"/>
    <w:rsid w:val="008E229A"/>
    <w:rsid w:val="008E2437"/>
    <w:rsid w:val="008E27D2"/>
    <w:rsid w:val="008E27ED"/>
    <w:rsid w:val="008E2E16"/>
    <w:rsid w:val="008E351E"/>
    <w:rsid w:val="008E3748"/>
    <w:rsid w:val="008E37C4"/>
    <w:rsid w:val="008E3860"/>
    <w:rsid w:val="008E42AA"/>
    <w:rsid w:val="008E438F"/>
    <w:rsid w:val="008E4609"/>
    <w:rsid w:val="008E4719"/>
    <w:rsid w:val="008E4C78"/>
    <w:rsid w:val="008E4DE1"/>
    <w:rsid w:val="008E505C"/>
    <w:rsid w:val="008E5773"/>
    <w:rsid w:val="008E5A5B"/>
    <w:rsid w:val="008E5B31"/>
    <w:rsid w:val="008E5D59"/>
    <w:rsid w:val="008E5EB5"/>
    <w:rsid w:val="008E6265"/>
    <w:rsid w:val="008E64DE"/>
    <w:rsid w:val="008E6851"/>
    <w:rsid w:val="008E685F"/>
    <w:rsid w:val="008E6D37"/>
    <w:rsid w:val="008E7282"/>
    <w:rsid w:val="008E72FC"/>
    <w:rsid w:val="008E7CFB"/>
    <w:rsid w:val="008E7DD4"/>
    <w:rsid w:val="008F00DD"/>
    <w:rsid w:val="008F01CA"/>
    <w:rsid w:val="008F0371"/>
    <w:rsid w:val="008F093C"/>
    <w:rsid w:val="008F0A92"/>
    <w:rsid w:val="008F0DE5"/>
    <w:rsid w:val="008F0DED"/>
    <w:rsid w:val="008F0DF4"/>
    <w:rsid w:val="008F12CC"/>
    <w:rsid w:val="008F168B"/>
    <w:rsid w:val="008F18E4"/>
    <w:rsid w:val="008F18F3"/>
    <w:rsid w:val="008F1C50"/>
    <w:rsid w:val="008F1E3B"/>
    <w:rsid w:val="008F24EE"/>
    <w:rsid w:val="008F2937"/>
    <w:rsid w:val="008F2C8A"/>
    <w:rsid w:val="008F2D66"/>
    <w:rsid w:val="008F2F8B"/>
    <w:rsid w:val="008F3068"/>
    <w:rsid w:val="008F3173"/>
    <w:rsid w:val="008F403A"/>
    <w:rsid w:val="008F41AD"/>
    <w:rsid w:val="008F4E04"/>
    <w:rsid w:val="008F4E5F"/>
    <w:rsid w:val="008F533F"/>
    <w:rsid w:val="008F5604"/>
    <w:rsid w:val="008F5707"/>
    <w:rsid w:val="008F57DA"/>
    <w:rsid w:val="008F5883"/>
    <w:rsid w:val="008F5A88"/>
    <w:rsid w:val="008F5B38"/>
    <w:rsid w:val="008F5BB6"/>
    <w:rsid w:val="008F5F6C"/>
    <w:rsid w:val="008F6857"/>
    <w:rsid w:val="008F6FC7"/>
    <w:rsid w:val="008F6FF2"/>
    <w:rsid w:val="008F70D0"/>
    <w:rsid w:val="008F7177"/>
    <w:rsid w:val="008F731A"/>
    <w:rsid w:val="008F75A3"/>
    <w:rsid w:val="008F75F4"/>
    <w:rsid w:val="008F7FFB"/>
    <w:rsid w:val="0090028A"/>
    <w:rsid w:val="0090098D"/>
    <w:rsid w:val="00900DB7"/>
    <w:rsid w:val="00901208"/>
    <w:rsid w:val="00901229"/>
    <w:rsid w:val="00901238"/>
    <w:rsid w:val="00901332"/>
    <w:rsid w:val="0090166A"/>
    <w:rsid w:val="0090169B"/>
    <w:rsid w:val="00901F1C"/>
    <w:rsid w:val="0090209B"/>
    <w:rsid w:val="00902283"/>
    <w:rsid w:val="0090266E"/>
    <w:rsid w:val="009026C6"/>
    <w:rsid w:val="009036D2"/>
    <w:rsid w:val="00903962"/>
    <w:rsid w:val="00903A27"/>
    <w:rsid w:val="0090407C"/>
    <w:rsid w:val="009041CC"/>
    <w:rsid w:val="0090447A"/>
    <w:rsid w:val="009044F8"/>
    <w:rsid w:val="00904AEA"/>
    <w:rsid w:val="009050AF"/>
    <w:rsid w:val="00905339"/>
    <w:rsid w:val="0090594A"/>
    <w:rsid w:val="00905A9B"/>
    <w:rsid w:val="00905AA7"/>
    <w:rsid w:val="00905EF3"/>
    <w:rsid w:val="009060F9"/>
    <w:rsid w:val="009062BF"/>
    <w:rsid w:val="00906CA1"/>
    <w:rsid w:val="00906F74"/>
    <w:rsid w:val="00906FD2"/>
    <w:rsid w:val="009075B6"/>
    <w:rsid w:val="0091010F"/>
    <w:rsid w:val="009101FE"/>
    <w:rsid w:val="00910313"/>
    <w:rsid w:val="00910509"/>
    <w:rsid w:val="0091095B"/>
    <w:rsid w:val="00910AC0"/>
    <w:rsid w:val="00910BB6"/>
    <w:rsid w:val="00910EEF"/>
    <w:rsid w:val="00911303"/>
    <w:rsid w:val="0091172D"/>
    <w:rsid w:val="00911FA4"/>
    <w:rsid w:val="009127ED"/>
    <w:rsid w:val="00912CD9"/>
    <w:rsid w:val="00912D97"/>
    <w:rsid w:val="00913A11"/>
    <w:rsid w:val="00914260"/>
    <w:rsid w:val="0091479C"/>
    <w:rsid w:val="00914884"/>
    <w:rsid w:val="00914A27"/>
    <w:rsid w:val="00916376"/>
    <w:rsid w:val="009163AB"/>
    <w:rsid w:val="009163E3"/>
    <w:rsid w:val="00916A87"/>
    <w:rsid w:val="00916AFF"/>
    <w:rsid w:val="00917072"/>
    <w:rsid w:val="0091737A"/>
    <w:rsid w:val="0091761C"/>
    <w:rsid w:val="00917BA8"/>
    <w:rsid w:val="00917BB0"/>
    <w:rsid w:val="00920145"/>
    <w:rsid w:val="00920603"/>
    <w:rsid w:val="00920CB8"/>
    <w:rsid w:val="00920E7D"/>
    <w:rsid w:val="00921701"/>
    <w:rsid w:val="00921965"/>
    <w:rsid w:val="0092216F"/>
    <w:rsid w:val="00922659"/>
    <w:rsid w:val="00922723"/>
    <w:rsid w:val="0092289C"/>
    <w:rsid w:val="00922E4C"/>
    <w:rsid w:val="0092306C"/>
    <w:rsid w:val="00923084"/>
    <w:rsid w:val="00923703"/>
    <w:rsid w:val="00923FA8"/>
    <w:rsid w:val="00924126"/>
    <w:rsid w:val="00924157"/>
    <w:rsid w:val="009241A0"/>
    <w:rsid w:val="0092481C"/>
    <w:rsid w:val="0092492E"/>
    <w:rsid w:val="00924C86"/>
    <w:rsid w:val="00924FF2"/>
    <w:rsid w:val="00925156"/>
    <w:rsid w:val="00925187"/>
    <w:rsid w:val="00925706"/>
    <w:rsid w:val="00925915"/>
    <w:rsid w:val="009259EC"/>
    <w:rsid w:val="00925ADE"/>
    <w:rsid w:val="00925C6A"/>
    <w:rsid w:val="00926376"/>
    <w:rsid w:val="00926D85"/>
    <w:rsid w:val="009271F8"/>
    <w:rsid w:val="00927347"/>
    <w:rsid w:val="009275C4"/>
    <w:rsid w:val="00927BB9"/>
    <w:rsid w:val="00930423"/>
    <w:rsid w:val="009305B2"/>
    <w:rsid w:val="0093066F"/>
    <w:rsid w:val="00930B8D"/>
    <w:rsid w:val="00930E0D"/>
    <w:rsid w:val="00930F90"/>
    <w:rsid w:val="00931653"/>
    <w:rsid w:val="00931B34"/>
    <w:rsid w:val="00931CA2"/>
    <w:rsid w:val="00932089"/>
    <w:rsid w:val="009322D7"/>
    <w:rsid w:val="009325C4"/>
    <w:rsid w:val="009325CB"/>
    <w:rsid w:val="00932A93"/>
    <w:rsid w:val="00932E56"/>
    <w:rsid w:val="00932FE3"/>
    <w:rsid w:val="00933293"/>
    <w:rsid w:val="00933552"/>
    <w:rsid w:val="009336D7"/>
    <w:rsid w:val="00933863"/>
    <w:rsid w:val="0093418B"/>
    <w:rsid w:val="00934803"/>
    <w:rsid w:val="00934884"/>
    <w:rsid w:val="00934AA3"/>
    <w:rsid w:val="00934C2C"/>
    <w:rsid w:val="00934DAD"/>
    <w:rsid w:val="00934E2D"/>
    <w:rsid w:val="00934EDC"/>
    <w:rsid w:val="00935096"/>
    <w:rsid w:val="0093568B"/>
    <w:rsid w:val="009358D2"/>
    <w:rsid w:val="00936501"/>
    <w:rsid w:val="00936E22"/>
    <w:rsid w:val="00936E38"/>
    <w:rsid w:val="00936F72"/>
    <w:rsid w:val="009372F0"/>
    <w:rsid w:val="009374C8"/>
    <w:rsid w:val="009375E3"/>
    <w:rsid w:val="0093785C"/>
    <w:rsid w:val="00937D5A"/>
    <w:rsid w:val="00937DC8"/>
    <w:rsid w:val="00940320"/>
    <w:rsid w:val="00940433"/>
    <w:rsid w:val="00940DCE"/>
    <w:rsid w:val="00940DDC"/>
    <w:rsid w:val="00941029"/>
    <w:rsid w:val="009412EE"/>
    <w:rsid w:val="00941695"/>
    <w:rsid w:val="0094195D"/>
    <w:rsid w:val="00942A85"/>
    <w:rsid w:val="00942C11"/>
    <w:rsid w:val="00942C58"/>
    <w:rsid w:val="00942F25"/>
    <w:rsid w:val="009433F7"/>
    <w:rsid w:val="009436F3"/>
    <w:rsid w:val="009437EF"/>
    <w:rsid w:val="00943A9F"/>
    <w:rsid w:val="00943B8C"/>
    <w:rsid w:val="00944221"/>
    <w:rsid w:val="009449E7"/>
    <w:rsid w:val="00944C10"/>
    <w:rsid w:val="0094544A"/>
    <w:rsid w:val="009454D7"/>
    <w:rsid w:val="009454DA"/>
    <w:rsid w:val="009456BA"/>
    <w:rsid w:val="00945969"/>
    <w:rsid w:val="00946019"/>
    <w:rsid w:val="00946936"/>
    <w:rsid w:val="00946A3E"/>
    <w:rsid w:val="00946BC1"/>
    <w:rsid w:val="009471B2"/>
    <w:rsid w:val="009476F9"/>
    <w:rsid w:val="0094784B"/>
    <w:rsid w:val="00947889"/>
    <w:rsid w:val="00947D5B"/>
    <w:rsid w:val="009500BB"/>
    <w:rsid w:val="009500D0"/>
    <w:rsid w:val="00950763"/>
    <w:rsid w:val="009509CC"/>
    <w:rsid w:val="00950B55"/>
    <w:rsid w:val="00950B88"/>
    <w:rsid w:val="00950C2D"/>
    <w:rsid w:val="00950CE9"/>
    <w:rsid w:val="00950DF2"/>
    <w:rsid w:val="009514B7"/>
    <w:rsid w:val="00951B3D"/>
    <w:rsid w:val="00951B81"/>
    <w:rsid w:val="00952264"/>
    <w:rsid w:val="0095228D"/>
    <w:rsid w:val="00952785"/>
    <w:rsid w:val="00952803"/>
    <w:rsid w:val="00952A2D"/>
    <w:rsid w:val="00952C56"/>
    <w:rsid w:val="00952EB8"/>
    <w:rsid w:val="00953094"/>
    <w:rsid w:val="009531A6"/>
    <w:rsid w:val="009534D3"/>
    <w:rsid w:val="009536E2"/>
    <w:rsid w:val="00953703"/>
    <w:rsid w:val="00953AD8"/>
    <w:rsid w:val="00953DCA"/>
    <w:rsid w:val="00954017"/>
    <w:rsid w:val="009543E1"/>
    <w:rsid w:val="0095443E"/>
    <w:rsid w:val="009544FC"/>
    <w:rsid w:val="0095493B"/>
    <w:rsid w:val="00954E58"/>
    <w:rsid w:val="0095598D"/>
    <w:rsid w:val="0095658C"/>
    <w:rsid w:val="00956656"/>
    <w:rsid w:val="00956797"/>
    <w:rsid w:val="00956BFD"/>
    <w:rsid w:val="00956C31"/>
    <w:rsid w:val="00956D56"/>
    <w:rsid w:val="00957140"/>
    <w:rsid w:val="009573B9"/>
    <w:rsid w:val="0095747A"/>
    <w:rsid w:val="00957623"/>
    <w:rsid w:val="009577D2"/>
    <w:rsid w:val="0095781B"/>
    <w:rsid w:val="0095782E"/>
    <w:rsid w:val="00960480"/>
    <w:rsid w:val="009608C1"/>
    <w:rsid w:val="00960BDE"/>
    <w:rsid w:val="00960CC0"/>
    <w:rsid w:val="00960CEC"/>
    <w:rsid w:val="00960EAE"/>
    <w:rsid w:val="00960FE9"/>
    <w:rsid w:val="00961166"/>
    <w:rsid w:val="00961335"/>
    <w:rsid w:val="009616BE"/>
    <w:rsid w:val="0096178A"/>
    <w:rsid w:val="009618EC"/>
    <w:rsid w:val="00962228"/>
    <w:rsid w:val="0096234A"/>
    <w:rsid w:val="00962B28"/>
    <w:rsid w:val="00962EF8"/>
    <w:rsid w:val="00963260"/>
    <w:rsid w:val="00963646"/>
    <w:rsid w:val="009638D0"/>
    <w:rsid w:val="00963B85"/>
    <w:rsid w:val="00964016"/>
    <w:rsid w:val="00964DEC"/>
    <w:rsid w:val="00964ECB"/>
    <w:rsid w:val="00965553"/>
    <w:rsid w:val="00965D5B"/>
    <w:rsid w:val="00965F88"/>
    <w:rsid w:val="00966025"/>
    <w:rsid w:val="009664E0"/>
    <w:rsid w:val="0096675B"/>
    <w:rsid w:val="00966AD5"/>
    <w:rsid w:val="00966B44"/>
    <w:rsid w:val="009671A7"/>
    <w:rsid w:val="00967564"/>
    <w:rsid w:val="00967901"/>
    <w:rsid w:val="00967F26"/>
    <w:rsid w:val="00970495"/>
    <w:rsid w:val="009709BD"/>
    <w:rsid w:val="009709D0"/>
    <w:rsid w:val="00970A52"/>
    <w:rsid w:val="00970A71"/>
    <w:rsid w:val="00970AA5"/>
    <w:rsid w:val="00970DC1"/>
    <w:rsid w:val="00970EB0"/>
    <w:rsid w:val="00971345"/>
    <w:rsid w:val="00971479"/>
    <w:rsid w:val="009715D3"/>
    <w:rsid w:val="009718E0"/>
    <w:rsid w:val="00971980"/>
    <w:rsid w:val="00971B4A"/>
    <w:rsid w:val="00971D4D"/>
    <w:rsid w:val="00971D9F"/>
    <w:rsid w:val="009723C0"/>
    <w:rsid w:val="0097266C"/>
    <w:rsid w:val="00972A03"/>
    <w:rsid w:val="00972D2B"/>
    <w:rsid w:val="00973054"/>
    <w:rsid w:val="009730BB"/>
    <w:rsid w:val="0097327B"/>
    <w:rsid w:val="0097343F"/>
    <w:rsid w:val="00973633"/>
    <w:rsid w:val="00973947"/>
    <w:rsid w:val="00973989"/>
    <w:rsid w:val="00973F00"/>
    <w:rsid w:val="0097405C"/>
    <w:rsid w:val="009740A4"/>
    <w:rsid w:val="00974147"/>
    <w:rsid w:val="00974EBB"/>
    <w:rsid w:val="009750A8"/>
    <w:rsid w:val="00975112"/>
    <w:rsid w:val="0097514D"/>
    <w:rsid w:val="00975EF6"/>
    <w:rsid w:val="009763E3"/>
    <w:rsid w:val="0097655D"/>
    <w:rsid w:val="0097709E"/>
    <w:rsid w:val="00977549"/>
    <w:rsid w:val="009777CA"/>
    <w:rsid w:val="00977954"/>
    <w:rsid w:val="00977D1B"/>
    <w:rsid w:val="00977D77"/>
    <w:rsid w:val="0098014A"/>
    <w:rsid w:val="00980AF1"/>
    <w:rsid w:val="00980B10"/>
    <w:rsid w:val="00980C61"/>
    <w:rsid w:val="00981506"/>
    <w:rsid w:val="009815B7"/>
    <w:rsid w:val="00981C7C"/>
    <w:rsid w:val="00982140"/>
    <w:rsid w:val="009825F4"/>
    <w:rsid w:val="00982638"/>
    <w:rsid w:val="00982729"/>
    <w:rsid w:val="0098289E"/>
    <w:rsid w:val="0098295C"/>
    <w:rsid w:val="00982D68"/>
    <w:rsid w:val="00982EBF"/>
    <w:rsid w:val="009830B8"/>
    <w:rsid w:val="009833BA"/>
    <w:rsid w:val="009838A9"/>
    <w:rsid w:val="00983B6D"/>
    <w:rsid w:val="00983ED4"/>
    <w:rsid w:val="0098418A"/>
    <w:rsid w:val="009842D0"/>
    <w:rsid w:val="0098444A"/>
    <w:rsid w:val="00984670"/>
    <w:rsid w:val="009851B9"/>
    <w:rsid w:val="00985F14"/>
    <w:rsid w:val="009862ED"/>
    <w:rsid w:val="009866E8"/>
    <w:rsid w:val="009869E7"/>
    <w:rsid w:val="00986BA0"/>
    <w:rsid w:val="0098710F"/>
    <w:rsid w:val="0098785F"/>
    <w:rsid w:val="009878F8"/>
    <w:rsid w:val="0099007A"/>
    <w:rsid w:val="0099028B"/>
    <w:rsid w:val="0099063B"/>
    <w:rsid w:val="00990684"/>
    <w:rsid w:val="00990D35"/>
    <w:rsid w:val="00990E99"/>
    <w:rsid w:val="00991490"/>
    <w:rsid w:val="00991536"/>
    <w:rsid w:val="009916D2"/>
    <w:rsid w:val="009918CF"/>
    <w:rsid w:val="00991F13"/>
    <w:rsid w:val="00992496"/>
    <w:rsid w:val="009926D2"/>
    <w:rsid w:val="009929A9"/>
    <w:rsid w:val="00992F26"/>
    <w:rsid w:val="009933D4"/>
    <w:rsid w:val="00994023"/>
    <w:rsid w:val="00994389"/>
    <w:rsid w:val="00994501"/>
    <w:rsid w:val="0099466D"/>
    <w:rsid w:val="0099488A"/>
    <w:rsid w:val="00994987"/>
    <w:rsid w:val="00994B17"/>
    <w:rsid w:val="00994DBA"/>
    <w:rsid w:val="00995127"/>
    <w:rsid w:val="00995195"/>
    <w:rsid w:val="0099519A"/>
    <w:rsid w:val="0099571C"/>
    <w:rsid w:val="009960A5"/>
    <w:rsid w:val="00996109"/>
    <w:rsid w:val="0099653F"/>
    <w:rsid w:val="00997401"/>
    <w:rsid w:val="009975CF"/>
    <w:rsid w:val="009977BF"/>
    <w:rsid w:val="009977D4"/>
    <w:rsid w:val="00997DAA"/>
    <w:rsid w:val="009A02CA"/>
    <w:rsid w:val="009A0B65"/>
    <w:rsid w:val="009A0D64"/>
    <w:rsid w:val="009A166F"/>
    <w:rsid w:val="009A1785"/>
    <w:rsid w:val="009A1A15"/>
    <w:rsid w:val="009A1C2B"/>
    <w:rsid w:val="009A1F7B"/>
    <w:rsid w:val="009A2065"/>
    <w:rsid w:val="009A21D1"/>
    <w:rsid w:val="009A22B3"/>
    <w:rsid w:val="009A24BF"/>
    <w:rsid w:val="009A27D5"/>
    <w:rsid w:val="009A2CE2"/>
    <w:rsid w:val="009A2DA2"/>
    <w:rsid w:val="009A3187"/>
    <w:rsid w:val="009A3190"/>
    <w:rsid w:val="009A3A23"/>
    <w:rsid w:val="009A46DD"/>
    <w:rsid w:val="009A4D75"/>
    <w:rsid w:val="009A4D77"/>
    <w:rsid w:val="009A4E5E"/>
    <w:rsid w:val="009A4FCE"/>
    <w:rsid w:val="009A51B3"/>
    <w:rsid w:val="009A52C4"/>
    <w:rsid w:val="009A5374"/>
    <w:rsid w:val="009A53EB"/>
    <w:rsid w:val="009A59FC"/>
    <w:rsid w:val="009A5CB6"/>
    <w:rsid w:val="009A5FBA"/>
    <w:rsid w:val="009A6361"/>
    <w:rsid w:val="009A64D4"/>
    <w:rsid w:val="009A658B"/>
    <w:rsid w:val="009A6C6A"/>
    <w:rsid w:val="009A6DAF"/>
    <w:rsid w:val="009A77F9"/>
    <w:rsid w:val="009A7DA0"/>
    <w:rsid w:val="009A7EAB"/>
    <w:rsid w:val="009B04D7"/>
    <w:rsid w:val="009B0735"/>
    <w:rsid w:val="009B0BE3"/>
    <w:rsid w:val="009B0F2A"/>
    <w:rsid w:val="009B121A"/>
    <w:rsid w:val="009B1327"/>
    <w:rsid w:val="009B134C"/>
    <w:rsid w:val="009B1495"/>
    <w:rsid w:val="009B1627"/>
    <w:rsid w:val="009B17F5"/>
    <w:rsid w:val="009B1CA8"/>
    <w:rsid w:val="009B2183"/>
    <w:rsid w:val="009B3150"/>
    <w:rsid w:val="009B3296"/>
    <w:rsid w:val="009B3414"/>
    <w:rsid w:val="009B347C"/>
    <w:rsid w:val="009B3613"/>
    <w:rsid w:val="009B3684"/>
    <w:rsid w:val="009B3819"/>
    <w:rsid w:val="009B3980"/>
    <w:rsid w:val="009B399B"/>
    <w:rsid w:val="009B3BFA"/>
    <w:rsid w:val="009B3DDD"/>
    <w:rsid w:val="009B40CC"/>
    <w:rsid w:val="009B412F"/>
    <w:rsid w:val="009B4495"/>
    <w:rsid w:val="009B50BE"/>
    <w:rsid w:val="009B59FA"/>
    <w:rsid w:val="009B5A58"/>
    <w:rsid w:val="009B5D3A"/>
    <w:rsid w:val="009B5E40"/>
    <w:rsid w:val="009B5E4B"/>
    <w:rsid w:val="009B5FA5"/>
    <w:rsid w:val="009B6294"/>
    <w:rsid w:val="009B62D2"/>
    <w:rsid w:val="009B63B7"/>
    <w:rsid w:val="009B642E"/>
    <w:rsid w:val="009B6540"/>
    <w:rsid w:val="009B6868"/>
    <w:rsid w:val="009B6CBB"/>
    <w:rsid w:val="009B7225"/>
    <w:rsid w:val="009B732A"/>
    <w:rsid w:val="009B7478"/>
    <w:rsid w:val="009C0450"/>
    <w:rsid w:val="009C067E"/>
    <w:rsid w:val="009C0822"/>
    <w:rsid w:val="009C089F"/>
    <w:rsid w:val="009C0B3C"/>
    <w:rsid w:val="009C0B58"/>
    <w:rsid w:val="009C10B3"/>
    <w:rsid w:val="009C12B6"/>
    <w:rsid w:val="009C13EC"/>
    <w:rsid w:val="009C15EE"/>
    <w:rsid w:val="009C1623"/>
    <w:rsid w:val="009C16CC"/>
    <w:rsid w:val="009C1E77"/>
    <w:rsid w:val="009C2025"/>
    <w:rsid w:val="009C2043"/>
    <w:rsid w:val="009C2294"/>
    <w:rsid w:val="009C2483"/>
    <w:rsid w:val="009C28ED"/>
    <w:rsid w:val="009C28FC"/>
    <w:rsid w:val="009C2D4D"/>
    <w:rsid w:val="009C2EC9"/>
    <w:rsid w:val="009C3083"/>
    <w:rsid w:val="009C318F"/>
    <w:rsid w:val="009C385C"/>
    <w:rsid w:val="009C3BB7"/>
    <w:rsid w:val="009C3BC1"/>
    <w:rsid w:val="009C3BD1"/>
    <w:rsid w:val="009C3FC4"/>
    <w:rsid w:val="009C4517"/>
    <w:rsid w:val="009C4841"/>
    <w:rsid w:val="009C4AF7"/>
    <w:rsid w:val="009C50A2"/>
    <w:rsid w:val="009C5631"/>
    <w:rsid w:val="009C57C2"/>
    <w:rsid w:val="009C582B"/>
    <w:rsid w:val="009C591C"/>
    <w:rsid w:val="009C64D1"/>
    <w:rsid w:val="009C7717"/>
    <w:rsid w:val="009C77E0"/>
    <w:rsid w:val="009C7A38"/>
    <w:rsid w:val="009C7BFC"/>
    <w:rsid w:val="009C7E53"/>
    <w:rsid w:val="009D0230"/>
    <w:rsid w:val="009D046F"/>
    <w:rsid w:val="009D08F3"/>
    <w:rsid w:val="009D0DE6"/>
    <w:rsid w:val="009D161A"/>
    <w:rsid w:val="009D18C7"/>
    <w:rsid w:val="009D1AF7"/>
    <w:rsid w:val="009D1D51"/>
    <w:rsid w:val="009D2719"/>
    <w:rsid w:val="009D2852"/>
    <w:rsid w:val="009D2A07"/>
    <w:rsid w:val="009D2D85"/>
    <w:rsid w:val="009D31AD"/>
    <w:rsid w:val="009D32DD"/>
    <w:rsid w:val="009D33B4"/>
    <w:rsid w:val="009D34DC"/>
    <w:rsid w:val="009D3620"/>
    <w:rsid w:val="009D3665"/>
    <w:rsid w:val="009D377B"/>
    <w:rsid w:val="009D3C91"/>
    <w:rsid w:val="009D3DB4"/>
    <w:rsid w:val="009D3E5C"/>
    <w:rsid w:val="009D3F03"/>
    <w:rsid w:val="009D4147"/>
    <w:rsid w:val="009D41C2"/>
    <w:rsid w:val="009D4308"/>
    <w:rsid w:val="009D44FA"/>
    <w:rsid w:val="009D47F2"/>
    <w:rsid w:val="009D4C43"/>
    <w:rsid w:val="009D5172"/>
    <w:rsid w:val="009D5481"/>
    <w:rsid w:val="009D5492"/>
    <w:rsid w:val="009D5DFF"/>
    <w:rsid w:val="009D5E50"/>
    <w:rsid w:val="009D61CB"/>
    <w:rsid w:val="009D6641"/>
    <w:rsid w:val="009D6858"/>
    <w:rsid w:val="009D6A01"/>
    <w:rsid w:val="009D6A15"/>
    <w:rsid w:val="009D6C43"/>
    <w:rsid w:val="009D72D1"/>
    <w:rsid w:val="009D7486"/>
    <w:rsid w:val="009D7AED"/>
    <w:rsid w:val="009E02F0"/>
    <w:rsid w:val="009E0426"/>
    <w:rsid w:val="009E0711"/>
    <w:rsid w:val="009E0743"/>
    <w:rsid w:val="009E0F60"/>
    <w:rsid w:val="009E1096"/>
    <w:rsid w:val="009E1F98"/>
    <w:rsid w:val="009E224C"/>
    <w:rsid w:val="009E24BC"/>
    <w:rsid w:val="009E298A"/>
    <w:rsid w:val="009E29C6"/>
    <w:rsid w:val="009E2C52"/>
    <w:rsid w:val="009E2F07"/>
    <w:rsid w:val="009E2F24"/>
    <w:rsid w:val="009E319A"/>
    <w:rsid w:val="009E3934"/>
    <w:rsid w:val="009E3DB4"/>
    <w:rsid w:val="009E3E0A"/>
    <w:rsid w:val="009E3FCF"/>
    <w:rsid w:val="009E4551"/>
    <w:rsid w:val="009E45D5"/>
    <w:rsid w:val="009E462F"/>
    <w:rsid w:val="009E498F"/>
    <w:rsid w:val="009E5311"/>
    <w:rsid w:val="009E5446"/>
    <w:rsid w:val="009E57B7"/>
    <w:rsid w:val="009E5ABB"/>
    <w:rsid w:val="009E5B65"/>
    <w:rsid w:val="009E5B7C"/>
    <w:rsid w:val="009E5E82"/>
    <w:rsid w:val="009E60C7"/>
    <w:rsid w:val="009E6354"/>
    <w:rsid w:val="009E66E9"/>
    <w:rsid w:val="009E6AA3"/>
    <w:rsid w:val="009E6AFB"/>
    <w:rsid w:val="009E6C72"/>
    <w:rsid w:val="009E6C94"/>
    <w:rsid w:val="009E73F6"/>
    <w:rsid w:val="009E79A3"/>
    <w:rsid w:val="009E7BD4"/>
    <w:rsid w:val="009E7D5E"/>
    <w:rsid w:val="009E7F76"/>
    <w:rsid w:val="009F083B"/>
    <w:rsid w:val="009F0894"/>
    <w:rsid w:val="009F0A71"/>
    <w:rsid w:val="009F0B66"/>
    <w:rsid w:val="009F0DB4"/>
    <w:rsid w:val="009F0F56"/>
    <w:rsid w:val="009F123F"/>
    <w:rsid w:val="009F14A7"/>
    <w:rsid w:val="009F17FF"/>
    <w:rsid w:val="009F1904"/>
    <w:rsid w:val="009F1CF9"/>
    <w:rsid w:val="009F1F10"/>
    <w:rsid w:val="009F20DD"/>
    <w:rsid w:val="009F233B"/>
    <w:rsid w:val="009F2680"/>
    <w:rsid w:val="009F2C89"/>
    <w:rsid w:val="009F3327"/>
    <w:rsid w:val="009F34E5"/>
    <w:rsid w:val="009F392D"/>
    <w:rsid w:val="009F3ACE"/>
    <w:rsid w:val="009F3EC5"/>
    <w:rsid w:val="009F3FAF"/>
    <w:rsid w:val="009F43B7"/>
    <w:rsid w:val="009F47C0"/>
    <w:rsid w:val="009F4882"/>
    <w:rsid w:val="009F4900"/>
    <w:rsid w:val="009F4937"/>
    <w:rsid w:val="009F5198"/>
    <w:rsid w:val="009F5351"/>
    <w:rsid w:val="009F56B2"/>
    <w:rsid w:val="009F5794"/>
    <w:rsid w:val="009F5B50"/>
    <w:rsid w:val="009F5F8D"/>
    <w:rsid w:val="009F6069"/>
    <w:rsid w:val="009F64B6"/>
    <w:rsid w:val="009F656C"/>
    <w:rsid w:val="009F6595"/>
    <w:rsid w:val="009F6C7A"/>
    <w:rsid w:val="009F6D9A"/>
    <w:rsid w:val="009F7373"/>
    <w:rsid w:val="009F756C"/>
    <w:rsid w:val="009F7A20"/>
    <w:rsid w:val="009F7F3C"/>
    <w:rsid w:val="00A00151"/>
    <w:rsid w:val="00A00184"/>
    <w:rsid w:val="00A00252"/>
    <w:rsid w:val="00A003AC"/>
    <w:rsid w:val="00A003CA"/>
    <w:rsid w:val="00A00CC1"/>
    <w:rsid w:val="00A011F0"/>
    <w:rsid w:val="00A011F4"/>
    <w:rsid w:val="00A01486"/>
    <w:rsid w:val="00A0155A"/>
    <w:rsid w:val="00A0177F"/>
    <w:rsid w:val="00A01C6B"/>
    <w:rsid w:val="00A01DAC"/>
    <w:rsid w:val="00A01EF3"/>
    <w:rsid w:val="00A02519"/>
    <w:rsid w:val="00A0258E"/>
    <w:rsid w:val="00A02941"/>
    <w:rsid w:val="00A02A9F"/>
    <w:rsid w:val="00A033EA"/>
    <w:rsid w:val="00A0402B"/>
    <w:rsid w:val="00A049E2"/>
    <w:rsid w:val="00A04E11"/>
    <w:rsid w:val="00A04E4A"/>
    <w:rsid w:val="00A052F2"/>
    <w:rsid w:val="00A053F4"/>
    <w:rsid w:val="00A0549C"/>
    <w:rsid w:val="00A05E02"/>
    <w:rsid w:val="00A05E1D"/>
    <w:rsid w:val="00A0635F"/>
    <w:rsid w:val="00A06368"/>
    <w:rsid w:val="00A06505"/>
    <w:rsid w:val="00A069AF"/>
    <w:rsid w:val="00A0715F"/>
    <w:rsid w:val="00A073B2"/>
    <w:rsid w:val="00A07757"/>
    <w:rsid w:val="00A07893"/>
    <w:rsid w:val="00A078D2"/>
    <w:rsid w:val="00A07BF8"/>
    <w:rsid w:val="00A10096"/>
    <w:rsid w:val="00A10168"/>
    <w:rsid w:val="00A101B7"/>
    <w:rsid w:val="00A10E70"/>
    <w:rsid w:val="00A10EB8"/>
    <w:rsid w:val="00A10F70"/>
    <w:rsid w:val="00A1141E"/>
    <w:rsid w:val="00A11639"/>
    <w:rsid w:val="00A12109"/>
    <w:rsid w:val="00A12151"/>
    <w:rsid w:val="00A1237A"/>
    <w:rsid w:val="00A124F0"/>
    <w:rsid w:val="00A128A6"/>
    <w:rsid w:val="00A12D9E"/>
    <w:rsid w:val="00A13084"/>
    <w:rsid w:val="00A13372"/>
    <w:rsid w:val="00A13811"/>
    <w:rsid w:val="00A138DE"/>
    <w:rsid w:val="00A13D6B"/>
    <w:rsid w:val="00A13F24"/>
    <w:rsid w:val="00A14415"/>
    <w:rsid w:val="00A1479E"/>
    <w:rsid w:val="00A14F4C"/>
    <w:rsid w:val="00A15867"/>
    <w:rsid w:val="00A15992"/>
    <w:rsid w:val="00A15D3E"/>
    <w:rsid w:val="00A15E22"/>
    <w:rsid w:val="00A16141"/>
    <w:rsid w:val="00A162F7"/>
    <w:rsid w:val="00A1681C"/>
    <w:rsid w:val="00A16D1F"/>
    <w:rsid w:val="00A16D3B"/>
    <w:rsid w:val="00A17352"/>
    <w:rsid w:val="00A1762E"/>
    <w:rsid w:val="00A17FE9"/>
    <w:rsid w:val="00A17FF1"/>
    <w:rsid w:val="00A2022E"/>
    <w:rsid w:val="00A20576"/>
    <w:rsid w:val="00A2069E"/>
    <w:rsid w:val="00A207C6"/>
    <w:rsid w:val="00A207F0"/>
    <w:rsid w:val="00A209D1"/>
    <w:rsid w:val="00A20E6F"/>
    <w:rsid w:val="00A20EC3"/>
    <w:rsid w:val="00A20F5D"/>
    <w:rsid w:val="00A2139A"/>
    <w:rsid w:val="00A217AC"/>
    <w:rsid w:val="00A21A4D"/>
    <w:rsid w:val="00A21C66"/>
    <w:rsid w:val="00A21CB2"/>
    <w:rsid w:val="00A21D7A"/>
    <w:rsid w:val="00A21FB3"/>
    <w:rsid w:val="00A22093"/>
    <w:rsid w:val="00A22620"/>
    <w:rsid w:val="00A2284D"/>
    <w:rsid w:val="00A230A4"/>
    <w:rsid w:val="00A2355F"/>
    <w:rsid w:val="00A23C80"/>
    <w:rsid w:val="00A24084"/>
    <w:rsid w:val="00A240A3"/>
    <w:rsid w:val="00A24853"/>
    <w:rsid w:val="00A2486F"/>
    <w:rsid w:val="00A24A3B"/>
    <w:rsid w:val="00A24A62"/>
    <w:rsid w:val="00A24AB7"/>
    <w:rsid w:val="00A251C6"/>
    <w:rsid w:val="00A25607"/>
    <w:rsid w:val="00A25776"/>
    <w:rsid w:val="00A25D13"/>
    <w:rsid w:val="00A25EDA"/>
    <w:rsid w:val="00A26512"/>
    <w:rsid w:val="00A26A7F"/>
    <w:rsid w:val="00A26B1C"/>
    <w:rsid w:val="00A26DE2"/>
    <w:rsid w:val="00A27031"/>
    <w:rsid w:val="00A273B9"/>
    <w:rsid w:val="00A2766A"/>
    <w:rsid w:val="00A27835"/>
    <w:rsid w:val="00A279E2"/>
    <w:rsid w:val="00A27C48"/>
    <w:rsid w:val="00A27DA2"/>
    <w:rsid w:val="00A3031D"/>
    <w:rsid w:val="00A30742"/>
    <w:rsid w:val="00A307EE"/>
    <w:rsid w:val="00A309CB"/>
    <w:rsid w:val="00A30E80"/>
    <w:rsid w:val="00A30FBC"/>
    <w:rsid w:val="00A3102E"/>
    <w:rsid w:val="00A31468"/>
    <w:rsid w:val="00A31799"/>
    <w:rsid w:val="00A31927"/>
    <w:rsid w:val="00A31A68"/>
    <w:rsid w:val="00A3223A"/>
    <w:rsid w:val="00A32458"/>
    <w:rsid w:val="00A3251B"/>
    <w:rsid w:val="00A328EB"/>
    <w:rsid w:val="00A32AE5"/>
    <w:rsid w:val="00A32B7E"/>
    <w:rsid w:val="00A32F04"/>
    <w:rsid w:val="00A332CE"/>
    <w:rsid w:val="00A33531"/>
    <w:rsid w:val="00A336CC"/>
    <w:rsid w:val="00A33787"/>
    <w:rsid w:val="00A33D38"/>
    <w:rsid w:val="00A340C6"/>
    <w:rsid w:val="00A349E4"/>
    <w:rsid w:val="00A35370"/>
    <w:rsid w:val="00A35558"/>
    <w:rsid w:val="00A35E2A"/>
    <w:rsid w:val="00A35F4E"/>
    <w:rsid w:val="00A35FB3"/>
    <w:rsid w:val="00A3658C"/>
    <w:rsid w:val="00A36820"/>
    <w:rsid w:val="00A36C89"/>
    <w:rsid w:val="00A36EB1"/>
    <w:rsid w:val="00A371D0"/>
    <w:rsid w:val="00A376A4"/>
    <w:rsid w:val="00A376C3"/>
    <w:rsid w:val="00A37927"/>
    <w:rsid w:val="00A37E64"/>
    <w:rsid w:val="00A40190"/>
    <w:rsid w:val="00A4031B"/>
    <w:rsid w:val="00A404D7"/>
    <w:rsid w:val="00A40D7E"/>
    <w:rsid w:val="00A40E3C"/>
    <w:rsid w:val="00A410CE"/>
    <w:rsid w:val="00A41267"/>
    <w:rsid w:val="00A41344"/>
    <w:rsid w:val="00A414BC"/>
    <w:rsid w:val="00A41548"/>
    <w:rsid w:val="00A417FA"/>
    <w:rsid w:val="00A41804"/>
    <w:rsid w:val="00A41D61"/>
    <w:rsid w:val="00A4230A"/>
    <w:rsid w:val="00A42815"/>
    <w:rsid w:val="00A42A8B"/>
    <w:rsid w:val="00A42C71"/>
    <w:rsid w:val="00A42CE4"/>
    <w:rsid w:val="00A42D23"/>
    <w:rsid w:val="00A430B3"/>
    <w:rsid w:val="00A430CB"/>
    <w:rsid w:val="00A431F3"/>
    <w:rsid w:val="00A433D9"/>
    <w:rsid w:val="00A43463"/>
    <w:rsid w:val="00A43C00"/>
    <w:rsid w:val="00A43D3C"/>
    <w:rsid w:val="00A4425C"/>
    <w:rsid w:val="00A44577"/>
    <w:rsid w:val="00A447B9"/>
    <w:rsid w:val="00A44B64"/>
    <w:rsid w:val="00A44CC0"/>
    <w:rsid w:val="00A44F6F"/>
    <w:rsid w:val="00A451CD"/>
    <w:rsid w:val="00A452A6"/>
    <w:rsid w:val="00A453A1"/>
    <w:rsid w:val="00A453FC"/>
    <w:rsid w:val="00A455C4"/>
    <w:rsid w:val="00A45CC2"/>
    <w:rsid w:val="00A461BE"/>
    <w:rsid w:val="00A463AF"/>
    <w:rsid w:val="00A4691D"/>
    <w:rsid w:val="00A46BA9"/>
    <w:rsid w:val="00A46D54"/>
    <w:rsid w:val="00A46E6C"/>
    <w:rsid w:val="00A47068"/>
    <w:rsid w:val="00A474C8"/>
    <w:rsid w:val="00A47798"/>
    <w:rsid w:val="00A4779A"/>
    <w:rsid w:val="00A47E3C"/>
    <w:rsid w:val="00A47E4F"/>
    <w:rsid w:val="00A47E94"/>
    <w:rsid w:val="00A50050"/>
    <w:rsid w:val="00A50237"/>
    <w:rsid w:val="00A5092F"/>
    <w:rsid w:val="00A5124E"/>
    <w:rsid w:val="00A5174F"/>
    <w:rsid w:val="00A51A20"/>
    <w:rsid w:val="00A51E2D"/>
    <w:rsid w:val="00A52047"/>
    <w:rsid w:val="00A5213A"/>
    <w:rsid w:val="00A521B2"/>
    <w:rsid w:val="00A522D5"/>
    <w:rsid w:val="00A5236D"/>
    <w:rsid w:val="00A52439"/>
    <w:rsid w:val="00A52471"/>
    <w:rsid w:val="00A526CE"/>
    <w:rsid w:val="00A52994"/>
    <w:rsid w:val="00A52B4A"/>
    <w:rsid w:val="00A52FBD"/>
    <w:rsid w:val="00A5313C"/>
    <w:rsid w:val="00A53DEF"/>
    <w:rsid w:val="00A54875"/>
    <w:rsid w:val="00A54A15"/>
    <w:rsid w:val="00A5508E"/>
    <w:rsid w:val="00A55A2E"/>
    <w:rsid w:val="00A563F0"/>
    <w:rsid w:val="00A56D28"/>
    <w:rsid w:val="00A5703D"/>
    <w:rsid w:val="00A57741"/>
    <w:rsid w:val="00A578D7"/>
    <w:rsid w:val="00A57AE9"/>
    <w:rsid w:val="00A57DEB"/>
    <w:rsid w:val="00A608C7"/>
    <w:rsid w:val="00A614C9"/>
    <w:rsid w:val="00A618FB"/>
    <w:rsid w:val="00A628DE"/>
    <w:rsid w:val="00A62FFD"/>
    <w:rsid w:val="00A634C6"/>
    <w:rsid w:val="00A635CE"/>
    <w:rsid w:val="00A6367A"/>
    <w:rsid w:val="00A64058"/>
    <w:rsid w:val="00A64FD2"/>
    <w:rsid w:val="00A6547A"/>
    <w:rsid w:val="00A65DE3"/>
    <w:rsid w:val="00A65F91"/>
    <w:rsid w:val="00A660A1"/>
    <w:rsid w:val="00A6633F"/>
    <w:rsid w:val="00A6643E"/>
    <w:rsid w:val="00A66688"/>
    <w:rsid w:val="00A66B17"/>
    <w:rsid w:val="00A66D61"/>
    <w:rsid w:val="00A67095"/>
    <w:rsid w:val="00A673CC"/>
    <w:rsid w:val="00A67401"/>
    <w:rsid w:val="00A674A3"/>
    <w:rsid w:val="00A674C6"/>
    <w:rsid w:val="00A6759B"/>
    <w:rsid w:val="00A6772F"/>
    <w:rsid w:val="00A6798C"/>
    <w:rsid w:val="00A70135"/>
    <w:rsid w:val="00A70809"/>
    <w:rsid w:val="00A70842"/>
    <w:rsid w:val="00A70844"/>
    <w:rsid w:val="00A709A6"/>
    <w:rsid w:val="00A70DBF"/>
    <w:rsid w:val="00A70EB4"/>
    <w:rsid w:val="00A70FA6"/>
    <w:rsid w:val="00A711C8"/>
    <w:rsid w:val="00A71220"/>
    <w:rsid w:val="00A71297"/>
    <w:rsid w:val="00A71705"/>
    <w:rsid w:val="00A71742"/>
    <w:rsid w:val="00A719B9"/>
    <w:rsid w:val="00A720CF"/>
    <w:rsid w:val="00A7227D"/>
    <w:rsid w:val="00A72505"/>
    <w:rsid w:val="00A72563"/>
    <w:rsid w:val="00A72665"/>
    <w:rsid w:val="00A72741"/>
    <w:rsid w:val="00A7310A"/>
    <w:rsid w:val="00A737B6"/>
    <w:rsid w:val="00A73B45"/>
    <w:rsid w:val="00A73C1C"/>
    <w:rsid w:val="00A740BD"/>
    <w:rsid w:val="00A7449F"/>
    <w:rsid w:val="00A74553"/>
    <w:rsid w:val="00A74962"/>
    <w:rsid w:val="00A757E7"/>
    <w:rsid w:val="00A7586E"/>
    <w:rsid w:val="00A75922"/>
    <w:rsid w:val="00A75F6F"/>
    <w:rsid w:val="00A75FE2"/>
    <w:rsid w:val="00A762EC"/>
    <w:rsid w:val="00A762FD"/>
    <w:rsid w:val="00A766D4"/>
    <w:rsid w:val="00A76960"/>
    <w:rsid w:val="00A76B78"/>
    <w:rsid w:val="00A76EF7"/>
    <w:rsid w:val="00A76F31"/>
    <w:rsid w:val="00A7729E"/>
    <w:rsid w:val="00A772F0"/>
    <w:rsid w:val="00A7774A"/>
    <w:rsid w:val="00A778F4"/>
    <w:rsid w:val="00A77A98"/>
    <w:rsid w:val="00A77C42"/>
    <w:rsid w:val="00A77E4F"/>
    <w:rsid w:val="00A77EDE"/>
    <w:rsid w:val="00A77FEF"/>
    <w:rsid w:val="00A80094"/>
    <w:rsid w:val="00A80245"/>
    <w:rsid w:val="00A8052D"/>
    <w:rsid w:val="00A80717"/>
    <w:rsid w:val="00A81402"/>
    <w:rsid w:val="00A814BD"/>
    <w:rsid w:val="00A81D5C"/>
    <w:rsid w:val="00A82BAB"/>
    <w:rsid w:val="00A82DF7"/>
    <w:rsid w:val="00A82ED0"/>
    <w:rsid w:val="00A82F27"/>
    <w:rsid w:val="00A83362"/>
    <w:rsid w:val="00A83A1F"/>
    <w:rsid w:val="00A83AAD"/>
    <w:rsid w:val="00A83B9F"/>
    <w:rsid w:val="00A83EC4"/>
    <w:rsid w:val="00A840B8"/>
    <w:rsid w:val="00A84197"/>
    <w:rsid w:val="00A850FA"/>
    <w:rsid w:val="00A85749"/>
    <w:rsid w:val="00A85C3F"/>
    <w:rsid w:val="00A86088"/>
    <w:rsid w:val="00A862CB"/>
    <w:rsid w:val="00A86446"/>
    <w:rsid w:val="00A86532"/>
    <w:rsid w:val="00A86934"/>
    <w:rsid w:val="00A86CD1"/>
    <w:rsid w:val="00A86E00"/>
    <w:rsid w:val="00A87034"/>
    <w:rsid w:val="00A87036"/>
    <w:rsid w:val="00A8712C"/>
    <w:rsid w:val="00A87279"/>
    <w:rsid w:val="00A87B3A"/>
    <w:rsid w:val="00A87CD3"/>
    <w:rsid w:val="00A90099"/>
    <w:rsid w:val="00A90788"/>
    <w:rsid w:val="00A907C2"/>
    <w:rsid w:val="00A90932"/>
    <w:rsid w:val="00A90C40"/>
    <w:rsid w:val="00A91248"/>
    <w:rsid w:val="00A91256"/>
    <w:rsid w:val="00A915CA"/>
    <w:rsid w:val="00A91923"/>
    <w:rsid w:val="00A921D0"/>
    <w:rsid w:val="00A921F3"/>
    <w:rsid w:val="00A92AB7"/>
    <w:rsid w:val="00A930F0"/>
    <w:rsid w:val="00A934B8"/>
    <w:rsid w:val="00A935FF"/>
    <w:rsid w:val="00A93773"/>
    <w:rsid w:val="00A93C6C"/>
    <w:rsid w:val="00A9400D"/>
    <w:rsid w:val="00A94062"/>
    <w:rsid w:val="00A9439B"/>
    <w:rsid w:val="00A9478A"/>
    <w:rsid w:val="00A94843"/>
    <w:rsid w:val="00A956D2"/>
    <w:rsid w:val="00A95717"/>
    <w:rsid w:val="00A95EEE"/>
    <w:rsid w:val="00A965ED"/>
    <w:rsid w:val="00A967DE"/>
    <w:rsid w:val="00A96FD3"/>
    <w:rsid w:val="00A97297"/>
    <w:rsid w:val="00A97591"/>
    <w:rsid w:val="00A977FC"/>
    <w:rsid w:val="00A97AAB"/>
    <w:rsid w:val="00AA01F0"/>
    <w:rsid w:val="00AA097B"/>
    <w:rsid w:val="00AA0EE3"/>
    <w:rsid w:val="00AA0F9E"/>
    <w:rsid w:val="00AA144E"/>
    <w:rsid w:val="00AA15B1"/>
    <w:rsid w:val="00AA1666"/>
    <w:rsid w:val="00AA1B65"/>
    <w:rsid w:val="00AA1D58"/>
    <w:rsid w:val="00AA23C2"/>
    <w:rsid w:val="00AA25A1"/>
    <w:rsid w:val="00AA2796"/>
    <w:rsid w:val="00AA2830"/>
    <w:rsid w:val="00AA28CC"/>
    <w:rsid w:val="00AA2C41"/>
    <w:rsid w:val="00AA2E49"/>
    <w:rsid w:val="00AA2F08"/>
    <w:rsid w:val="00AA30F1"/>
    <w:rsid w:val="00AA3520"/>
    <w:rsid w:val="00AA3ADC"/>
    <w:rsid w:val="00AA3B09"/>
    <w:rsid w:val="00AA3B11"/>
    <w:rsid w:val="00AA3EED"/>
    <w:rsid w:val="00AA44E0"/>
    <w:rsid w:val="00AA4550"/>
    <w:rsid w:val="00AA4977"/>
    <w:rsid w:val="00AA4BAD"/>
    <w:rsid w:val="00AA4CD3"/>
    <w:rsid w:val="00AA4D67"/>
    <w:rsid w:val="00AA5138"/>
    <w:rsid w:val="00AA5880"/>
    <w:rsid w:val="00AA5923"/>
    <w:rsid w:val="00AA6109"/>
    <w:rsid w:val="00AA642A"/>
    <w:rsid w:val="00AA6780"/>
    <w:rsid w:val="00AA6827"/>
    <w:rsid w:val="00AA696B"/>
    <w:rsid w:val="00AA6A04"/>
    <w:rsid w:val="00AA7046"/>
    <w:rsid w:val="00AA7101"/>
    <w:rsid w:val="00AA7336"/>
    <w:rsid w:val="00AA73B4"/>
    <w:rsid w:val="00AA7765"/>
    <w:rsid w:val="00AA7F6E"/>
    <w:rsid w:val="00AA7FCB"/>
    <w:rsid w:val="00AB0222"/>
    <w:rsid w:val="00AB0333"/>
    <w:rsid w:val="00AB0662"/>
    <w:rsid w:val="00AB06FF"/>
    <w:rsid w:val="00AB0A7A"/>
    <w:rsid w:val="00AB0B66"/>
    <w:rsid w:val="00AB12B5"/>
    <w:rsid w:val="00AB1419"/>
    <w:rsid w:val="00AB1A10"/>
    <w:rsid w:val="00AB202B"/>
    <w:rsid w:val="00AB258C"/>
    <w:rsid w:val="00AB3012"/>
    <w:rsid w:val="00AB3732"/>
    <w:rsid w:val="00AB4390"/>
    <w:rsid w:val="00AB48DC"/>
    <w:rsid w:val="00AB4D11"/>
    <w:rsid w:val="00AB5044"/>
    <w:rsid w:val="00AB5115"/>
    <w:rsid w:val="00AB51B3"/>
    <w:rsid w:val="00AB5474"/>
    <w:rsid w:val="00AB553C"/>
    <w:rsid w:val="00AB5B9E"/>
    <w:rsid w:val="00AB6102"/>
    <w:rsid w:val="00AB6249"/>
    <w:rsid w:val="00AB65B9"/>
    <w:rsid w:val="00AB6669"/>
    <w:rsid w:val="00AB6A7E"/>
    <w:rsid w:val="00AB6DAF"/>
    <w:rsid w:val="00AB7160"/>
    <w:rsid w:val="00AB7308"/>
    <w:rsid w:val="00AB741D"/>
    <w:rsid w:val="00AB7462"/>
    <w:rsid w:val="00AB75DC"/>
    <w:rsid w:val="00AB7964"/>
    <w:rsid w:val="00AC0056"/>
    <w:rsid w:val="00AC012A"/>
    <w:rsid w:val="00AC046E"/>
    <w:rsid w:val="00AC0A11"/>
    <w:rsid w:val="00AC14F1"/>
    <w:rsid w:val="00AC1916"/>
    <w:rsid w:val="00AC1974"/>
    <w:rsid w:val="00AC19A2"/>
    <w:rsid w:val="00AC22B5"/>
    <w:rsid w:val="00AC29DE"/>
    <w:rsid w:val="00AC2C34"/>
    <w:rsid w:val="00AC2D1D"/>
    <w:rsid w:val="00AC3004"/>
    <w:rsid w:val="00AC30A5"/>
    <w:rsid w:val="00AC337D"/>
    <w:rsid w:val="00AC3784"/>
    <w:rsid w:val="00AC37B8"/>
    <w:rsid w:val="00AC3848"/>
    <w:rsid w:val="00AC3C29"/>
    <w:rsid w:val="00AC3F80"/>
    <w:rsid w:val="00AC423F"/>
    <w:rsid w:val="00AC4367"/>
    <w:rsid w:val="00AC443D"/>
    <w:rsid w:val="00AC4484"/>
    <w:rsid w:val="00AC464B"/>
    <w:rsid w:val="00AC52ED"/>
    <w:rsid w:val="00AC5456"/>
    <w:rsid w:val="00AC54F1"/>
    <w:rsid w:val="00AC596C"/>
    <w:rsid w:val="00AC599B"/>
    <w:rsid w:val="00AC5A96"/>
    <w:rsid w:val="00AC6112"/>
    <w:rsid w:val="00AC63C9"/>
    <w:rsid w:val="00AC644C"/>
    <w:rsid w:val="00AC6E5E"/>
    <w:rsid w:val="00AC74CF"/>
    <w:rsid w:val="00AC74D1"/>
    <w:rsid w:val="00AC7627"/>
    <w:rsid w:val="00AC7A16"/>
    <w:rsid w:val="00AC7EFC"/>
    <w:rsid w:val="00AC7FA6"/>
    <w:rsid w:val="00AD070C"/>
    <w:rsid w:val="00AD0AB9"/>
    <w:rsid w:val="00AD0C92"/>
    <w:rsid w:val="00AD0E55"/>
    <w:rsid w:val="00AD0F68"/>
    <w:rsid w:val="00AD18C9"/>
    <w:rsid w:val="00AD1960"/>
    <w:rsid w:val="00AD24B6"/>
    <w:rsid w:val="00AD2EF6"/>
    <w:rsid w:val="00AD4024"/>
    <w:rsid w:val="00AD41BC"/>
    <w:rsid w:val="00AD42C1"/>
    <w:rsid w:val="00AD4553"/>
    <w:rsid w:val="00AD4AD3"/>
    <w:rsid w:val="00AD4E34"/>
    <w:rsid w:val="00AD5087"/>
    <w:rsid w:val="00AD51D8"/>
    <w:rsid w:val="00AD52E1"/>
    <w:rsid w:val="00AD530F"/>
    <w:rsid w:val="00AD543F"/>
    <w:rsid w:val="00AD59C1"/>
    <w:rsid w:val="00AD5A96"/>
    <w:rsid w:val="00AD5AE5"/>
    <w:rsid w:val="00AD5BF5"/>
    <w:rsid w:val="00AD5EAE"/>
    <w:rsid w:val="00AD6500"/>
    <w:rsid w:val="00AD6878"/>
    <w:rsid w:val="00AD68C5"/>
    <w:rsid w:val="00AD6B51"/>
    <w:rsid w:val="00AD6E0B"/>
    <w:rsid w:val="00AD7559"/>
    <w:rsid w:val="00AD7827"/>
    <w:rsid w:val="00AD7ECA"/>
    <w:rsid w:val="00AE027C"/>
    <w:rsid w:val="00AE03D8"/>
    <w:rsid w:val="00AE09E0"/>
    <w:rsid w:val="00AE0C7A"/>
    <w:rsid w:val="00AE1064"/>
    <w:rsid w:val="00AE106B"/>
    <w:rsid w:val="00AE1414"/>
    <w:rsid w:val="00AE184D"/>
    <w:rsid w:val="00AE1BEE"/>
    <w:rsid w:val="00AE2110"/>
    <w:rsid w:val="00AE21AB"/>
    <w:rsid w:val="00AE2427"/>
    <w:rsid w:val="00AE2837"/>
    <w:rsid w:val="00AE2E21"/>
    <w:rsid w:val="00AE3211"/>
    <w:rsid w:val="00AE3EE8"/>
    <w:rsid w:val="00AE4313"/>
    <w:rsid w:val="00AE4827"/>
    <w:rsid w:val="00AE52AE"/>
    <w:rsid w:val="00AE54D8"/>
    <w:rsid w:val="00AE56D4"/>
    <w:rsid w:val="00AE572E"/>
    <w:rsid w:val="00AE5A45"/>
    <w:rsid w:val="00AE5BB6"/>
    <w:rsid w:val="00AE5EB3"/>
    <w:rsid w:val="00AE68E7"/>
    <w:rsid w:val="00AE68F0"/>
    <w:rsid w:val="00AE6A77"/>
    <w:rsid w:val="00AE7A20"/>
    <w:rsid w:val="00AE7B22"/>
    <w:rsid w:val="00AE7CEE"/>
    <w:rsid w:val="00AE7EA7"/>
    <w:rsid w:val="00AF0245"/>
    <w:rsid w:val="00AF0758"/>
    <w:rsid w:val="00AF09A5"/>
    <w:rsid w:val="00AF1222"/>
    <w:rsid w:val="00AF137D"/>
    <w:rsid w:val="00AF15FD"/>
    <w:rsid w:val="00AF167D"/>
    <w:rsid w:val="00AF16FD"/>
    <w:rsid w:val="00AF1E22"/>
    <w:rsid w:val="00AF1F0D"/>
    <w:rsid w:val="00AF2390"/>
    <w:rsid w:val="00AF2EF1"/>
    <w:rsid w:val="00AF33B6"/>
    <w:rsid w:val="00AF3531"/>
    <w:rsid w:val="00AF3660"/>
    <w:rsid w:val="00AF3FC7"/>
    <w:rsid w:val="00AF4015"/>
    <w:rsid w:val="00AF4034"/>
    <w:rsid w:val="00AF4090"/>
    <w:rsid w:val="00AF4294"/>
    <w:rsid w:val="00AF479B"/>
    <w:rsid w:val="00AF4979"/>
    <w:rsid w:val="00AF4A91"/>
    <w:rsid w:val="00AF4ADE"/>
    <w:rsid w:val="00AF4C0D"/>
    <w:rsid w:val="00AF4C8A"/>
    <w:rsid w:val="00AF4E28"/>
    <w:rsid w:val="00AF50D8"/>
    <w:rsid w:val="00AF5736"/>
    <w:rsid w:val="00AF5972"/>
    <w:rsid w:val="00AF5D0E"/>
    <w:rsid w:val="00AF5F14"/>
    <w:rsid w:val="00AF61C2"/>
    <w:rsid w:val="00AF623B"/>
    <w:rsid w:val="00AF6294"/>
    <w:rsid w:val="00AF644D"/>
    <w:rsid w:val="00AF679E"/>
    <w:rsid w:val="00AF69D9"/>
    <w:rsid w:val="00AF6CCC"/>
    <w:rsid w:val="00AF76EB"/>
    <w:rsid w:val="00B00210"/>
    <w:rsid w:val="00B007AD"/>
    <w:rsid w:val="00B0097D"/>
    <w:rsid w:val="00B009CD"/>
    <w:rsid w:val="00B00A6F"/>
    <w:rsid w:val="00B00F77"/>
    <w:rsid w:val="00B0139F"/>
    <w:rsid w:val="00B016D9"/>
    <w:rsid w:val="00B01D03"/>
    <w:rsid w:val="00B01F3B"/>
    <w:rsid w:val="00B023A0"/>
    <w:rsid w:val="00B025BB"/>
    <w:rsid w:val="00B02C73"/>
    <w:rsid w:val="00B0340B"/>
    <w:rsid w:val="00B03509"/>
    <w:rsid w:val="00B03721"/>
    <w:rsid w:val="00B03955"/>
    <w:rsid w:val="00B03D32"/>
    <w:rsid w:val="00B03FF4"/>
    <w:rsid w:val="00B042B0"/>
    <w:rsid w:val="00B04481"/>
    <w:rsid w:val="00B04778"/>
    <w:rsid w:val="00B04FFF"/>
    <w:rsid w:val="00B05131"/>
    <w:rsid w:val="00B05215"/>
    <w:rsid w:val="00B058B9"/>
    <w:rsid w:val="00B05D6F"/>
    <w:rsid w:val="00B06179"/>
    <w:rsid w:val="00B06312"/>
    <w:rsid w:val="00B06573"/>
    <w:rsid w:val="00B06D37"/>
    <w:rsid w:val="00B0789D"/>
    <w:rsid w:val="00B079E4"/>
    <w:rsid w:val="00B07BD9"/>
    <w:rsid w:val="00B101B7"/>
    <w:rsid w:val="00B10324"/>
    <w:rsid w:val="00B104B9"/>
    <w:rsid w:val="00B10521"/>
    <w:rsid w:val="00B1066C"/>
    <w:rsid w:val="00B107C9"/>
    <w:rsid w:val="00B108CF"/>
    <w:rsid w:val="00B10D5E"/>
    <w:rsid w:val="00B11752"/>
    <w:rsid w:val="00B1189B"/>
    <w:rsid w:val="00B11ADE"/>
    <w:rsid w:val="00B11C8B"/>
    <w:rsid w:val="00B11F5C"/>
    <w:rsid w:val="00B12C0E"/>
    <w:rsid w:val="00B12F2F"/>
    <w:rsid w:val="00B12F69"/>
    <w:rsid w:val="00B132D5"/>
    <w:rsid w:val="00B13547"/>
    <w:rsid w:val="00B138D3"/>
    <w:rsid w:val="00B13C8B"/>
    <w:rsid w:val="00B13CE2"/>
    <w:rsid w:val="00B14DAE"/>
    <w:rsid w:val="00B14FEF"/>
    <w:rsid w:val="00B15273"/>
    <w:rsid w:val="00B15387"/>
    <w:rsid w:val="00B15745"/>
    <w:rsid w:val="00B157BA"/>
    <w:rsid w:val="00B158CD"/>
    <w:rsid w:val="00B158F1"/>
    <w:rsid w:val="00B15B64"/>
    <w:rsid w:val="00B15D98"/>
    <w:rsid w:val="00B15E22"/>
    <w:rsid w:val="00B15E3F"/>
    <w:rsid w:val="00B16009"/>
    <w:rsid w:val="00B1619E"/>
    <w:rsid w:val="00B163F6"/>
    <w:rsid w:val="00B16C6D"/>
    <w:rsid w:val="00B16D03"/>
    <w:rsid w:val="00B16FA8"/>
    <w:rsid w:val="00B176C5"/>
    <w:rsid w:val="00B17814"/>
    <w:rsid w:val="00B17CF5"/>
    <w:rsid w:val="00B17F69"/>
    <w:rsid w:val="00B205BE"/>
    <w:rsid w:val="00B20683"/>
    <w:rsid w:val="00B206E5"/>
    <w:rsid w:val="00B20A3B"/>
    <w:rsid w:val="00B20CF3"/>
    <w:rsid w:val="00B20F40"/>
    <w:rsid w:val="00B215A2"/>
    <w:rsid w:val="00B215B0"/>
    <w:rsid w:val="00B2174F"/>
    <w:rsid w:val="00B21811"/>
    <w:rsid w:val="00B21CB7"/>
    <w:rsid w:val="00B22346"/>
    <w:rsid w:val="00B2242A"/>
    <w:rsid w:val="00B22637"/>
    <w:rsid w:val="00B22EBD"/>
    <w:rsid w:val="00B230B6"/>
    <w:rsid w:val="00B23370"/>
    <w:rsid w:val="00B2368E"/>
    <w:rsid w:val="00B23925"/>
    <w:rsid w:val="00B23C47"/>
    <w:rsid w:val="00B23C6B"/>
    <w:rsid w:val="00B23D39"/>
    <w:rsid w:val="00B23FBA"/>
    <w:rsid w:val="00B240DB"/>
    <w:rsid w:val="00B2416B"/>
    <w:rsid w:val="00B242F6"/>
    <w:rsid w:val="00B2449A"/>
    <w:rsid w:val="00B24632"/>
    <w:rsid w:val="00B24986"/>
    <w:rsid w:val="00B24AED"/>
    <w:rsid w:val="00B24D8C"/>
    <w:rsid w:val="00B254C0"/>
    <w:rsid w:val="00B25557"/>
    <w:rsid w:val="00B257F8"/>
    <w:rsid w:val="00B25D52"/>
    <w:rsid w:val="00B26000"/>
    <w:rsid w:val="00B267E3"/>
    <w:rsid w:val="00B26D2F"/>
    <w:rsid w:val="00B27290"/>
    <w:rsid w:val="00B27632"/>
    <w:rsid w:val="00B27B88"/>
    <w:rsid w:val="00B27FD1"/>
    <w:rsid w:val="00B30124"/>
    <w:rsid w:val="00B3030B"/>
    <w:rsid w:val="00B30901"/>
    <w:rsid w:val="00B30E1F"/>
    <w:rsid w:val="00B3134F"/>
    <w:rsid w:val="00B315CC"/>
    <w:rsid w:val="00B316FD"/>
    <w:rsid w:val="00B31854"/>
    <w:rsid w:val="00B31985"/>
    <w:rsid w:val="00B3199F"/>
    <w:rsid w:val="00B319FB"/>
    <w:rsid w:val="00B3225E"/>
    <w:rsid w:val="00B32A85"/>
    <w:rsid w:val="00B32FD5"/>
    <w:rsid w:val="00B3320C"/>
    <w:rsid w:val="00B33304"/>
    <w:rsid w:val="00B33359"/>
    <w:rsid w:val="00B33461"/>
    <w:rsid w:val="00B33903"/>
    <w:rsid w:val="00B3433A"/>
    <w:rsid w:val="00B34412"/>
    <w:rsid w:val="00B34524"/>
    <w:rsid w:val="00B34657"/>
    <w:rsid w:val="00B34A88"/>
    <w:rsid w:val="00B356A5"/>
    <w:rsid w:val="00B35CB1"/>
    <w:rsid w:val="00B3675B"/>
    <w:rsid w:val="00B3684F"/>
    <w:rsid w:val="00B36E89"/>
    <w:rsid w:val="00B36F38"/>
    <w:rsid w:val="00B371C7"/>
    <w:rsid w:val="00B372B8"/>
    <w:rsid w:val="00B3741E"/>
    <w:rsid w:val="00B37558"/>
    <w:rsid w:val="00B37600"/>
    <w:rsid w:val="00B3792F"/>
    <w:rsid w:val="00B37A3F"/>
    <w:rsid w:val="00B37AD8"/>
    <w:rsid w:val="00B37BC3"/>
    <w:rsid w:val="00B37F03"/>
    <w:rsid w:val="00B40245"/>
    <w:rsid w:val="00B4030B"/>
    <w:rsid w:val="00B403E9"/>
    <w:rsid w:val="00B40950"/>
    <w:rsid w:val="00B40C4A"/>
    <w:rsid w:val="00B40C8D"/>
    <w:rsid w:val="00B40F3B"/>
    <w:rsid w:val="00B40F8D"/>
    <w:rsid w:val="00B41467"/>
    <w:rsid w:val="00B415D2"/>
    <w:rsid w:val="00B416CD"/>
    <w:rsid w:val="00B41971"/>
    <w:rsid w:val="00B42091"/>
    <w:rsid w:val="00B422CC"/>
    <w:rsid w:val="00B42C3B"/>
    <w:rsid w:val="00B431A0"/>
    <w:rsid w:val="00B431CF"/>
    <w:rsid w:val="00B433A6"/>
    <w:rsid w:val="00B43980"/>
    <w:rsid w:val="00B43C9B"/>
    <w:rsid w:val="00B43D61"/>
    <w:rsid w:val="00B440B9"/>
    <w:rsid w:val="00B4435E"/>
    <w:rsid w:val="00B44921"/>
    <w:rsid w:val="00B44C79"/>
    <w:rsid w:val="00B44DA9"/>
    <w:rsid w:val="00B4515E"/>
    <w:rsid w:val="00B453C2"/>
    <w:rsid w:val="00B454DE"/>
    <w:rsid w:val="00B455B9"/>
    <w:rsid w:val="00B458F7"/>
    <w:rsid w:val="00B45B2E"/>
    <w:rsid w:val="00B45EEE"/>
    <w:rsid w:val="00B4621E"/>
    <w:rsid w:val="00B46EC1"/>
    <w:rsid w:val="00B4702A"/>
    <w:rsid w:val="00B47387"/>
    <w:rsid w:val="00B473C6"/>
    <w:rsid w:val="00B47CAF"/>
    <w:rsid w:val="00B5014C"/>
    <w:rsid w:val="00B50387"/>
    <w:rsid w:val="00B504CA"/>
    <w:rsid w:val="00B50AC1"/>
    <w:rsid w:val="00B50FC1"/>
    <w:rsid w:val="00B51C87"/>
    <w:rsid w:val="00B5240E"/>
    <w:rsid w:val="00B52475"/>
    <w:rsid w:val="00B5263F"/>
    <w:rsid w:val="00B52B40"/>
    <w:rsid w:val="00B52D1C"/>
    <w:rsid w:val="00B52F54"/>
    <w:rsid w:val="00B530C2"/>
    <w:rsid w:val="00B53135"/>
    <w:rsid w:val="00B53637"/>
    <w:rsid w:val="00B536E1"/>
    <w:rsid w:val="00B5389B"/>
    <w:rsid w:val="00B53943"/>
    <w:rsid w:val="00B53F20"/>
    <w:rsid w:val="00B541DE"/>
    <w:rsid w:val="00B5429D"/>
    <w:rsid w:val="00B544BD"/>
    <w:rsid w:val="00B54827"/>
    <w:rsid w:val="00B551E1"/>
    <w:rsid w:val="00B554B5"/>
    <w:rsid w:val="00B558F9"/>
    <w:rsid w:val="00B55C12"/>
    <w:rsid w:val="00B5609F"/>
    <w:rsid w:val="00B567CD"/>
    <w:rsid w:val="00B56EBC"/>
    <w:rsid w:val="00B56FDA"/>
    <w:rsid w:val="00B57084"/>
    <w:rsid w:val="00B578C0"/>
    <w:rsid w:val="00B57B3B"/>
    <w:rsid w:val="00B57FB6"/>
    <w:rsid w:val="00B600AC"/>
    <w:rsid w:val="00B60161"/>
    <w:rsid w:val="00B60271"/>
    <w:rsid w:val="00B604C3"/>
    <w:rsid w:val="00B60544"/>
    <w:rsid w:val="00B60815"/>
    <w:rsid w:val="00B60E38"/>
    <w:rsid w:val="00B61067"/>
    <w:rsid w:val="00B61385"/>
    <w:rsid w:val="00B61432"/>
    <w:rsid w:val="00B615B2"/>
    <w:rsid w:val="00B61718"/>
    <w:rsid w:val="00B619ED"/>
    <w:rsid w:val="00B62C05"/>
    <w:rsid w:val="00B62EBE"/>
    <w:rsid w:val="00B62F3F"/>
    <w:rsid w:val="00B63147"/>
    <w:rsid w:val="00B63569"/>
    <w:rsid w:val="00B635E3"/>
    <w:rsid w:val="00B63854"/>
    <w:rsid w:val="00B63ED7"/>
    <w:rsid w:val="00B641CC"/>
    <w:rsid w:val="00B6420B"/>
    <w:rsid w:val="00B64779"/>
    <w:rsid w:val="00B64803"/>
    <w:rsid w:val="00B64A67"/>
    <w:rsid w:val="00B65207"/>
    <w:rsid w:val="00B6539A"/>
    <w:rsid w:val="00B65466"/>
    <w:rsid w:val="00B654C7"/>
    <w:rsid w:val="00B65FE7"/>
    <w:rsid w:val="00B662BE"/>
    <w:rsid w:val="00B662C6"/>
    <w:rsid w:val="00B668E5"/>
    <w:rsid w:val="00B67337"/>
    <w:rsid w:val="00B6740D"/>
    <w:rsid w:val="00B67569"/>
    <w:rsid w:val="00B677A7"/>
    <w:rsid w:val="00B67DC6"/>
    <w:rsid w:val="00B67FAD"/>
    <w:rsid w:val="00B702B4"/>
    <w:rsid w:val="00B709FE"/>
    <w:rsid w:val="00B70BC8"/>
    <w:rsid w:val="00B70E42"/>
    <w:rsid w:val="00B70EEE"/>
    <w:rsid w:val="00B70FE1"/>
    <w:rsid w:val="00B714B6"/>
    <w:rsid w:val="00B71818"/>
    <w:rsid w:val="00B7187D"/>
    <w:rsid w:val="00B71990"/>
    <w:rsid w:val="00B71C34"/>
    <w:rsid w:val="00B7271E"/>
    <w:rsid w:val="00B7311D"/>
    <w:rsid w:val="00B738F8"/>
    <w:rsid w:val="00B73D2A"/>
    <w:rsid w:val="00B743C3"/>
    <w:rsid w:val="00B746B5"/>
    <w:rsid w:val="00B74C21"/>
    <w:rsid w:val="00B74D5D"/>
    <w:rsid w:val="00B75650"/>
    <w:rsid w:val="00B7607B"/>
    <w:rsid w:val="00B76181"/>
    <w:rsid w:val="00B7646E"/>
    <w:rsid w:val="00B76651"/>
    <w:rsid w:val="00B76653"/>
    <w:rsid w:val="00B770C2"/>
    <w:rsid w:val="00B7736C"/>
    <w:rsid w:val="00B77A12"/>
    <w:rsid w:val="00B77C76"/>
    <w:rsid w:val="00B77C9E"/>
    <w:rsid w:val="00B77F43"/>
    <w:rsid w:val="00B802AC"/>
    <w:rsid w:val="00B80712"/>
    <w:rsid w:val="00B80775"/>
    <w:rsid w:val="00B8094F"/>
    <w:rsid w:val="00B809BF"/>
    <w:rsid w:val="00B809EB"/>
    <w:rsid w:val="00B80B46"/>
    <w:rsid w:val="00B80B74"/>
    <w:rsid w:val="00B815A1"/>
    <w:rsid w:val="00B81C9C"/>
    <w:rsid w:val="00B81F1F"/>
    <w:rsid w:val="00B820AB"/>
    <w:rsid w:val="00B8211B"/>
    <w:rsid w:val="00B82E00"/>
    <w:rsid w:val="00B82FB8"/>
    <w:rsid w:val="00B8322C"/>
    <w:rsid w:val="00B8347D"/>
    <w:rsid w:val="00B83D1C"/>
    <w:rsid w:val="00B83EA9"/>
    <w:rsid w:val="00B83F4F"/>
    <w:rsid w:val="00B840A1"/>
    <w:rsid w:val="00B8436A"/>
    <w:rsid w:val="00B8469A"/>
    <w:rsid w:val="00B847D3"/>
    <w:rsid w:val="00B848E2"/>
    <w:rsid w:val="00B84AAA"/>
    <w:rsid w:val="00B84E33"/>
    <w:rsid w:val="00B85089"/>
    <w:rsid w:val="00B8522B"/>
    <w:rsid w:val="00B85524"/>
    <w:rsid w:val="00B8554B"/>
    <w:rsid w:val="00B857DF"/>
    <w:rsid w:val="00B85A10"/>
    <w:rsid w:val="00B8621E"/>
    <w:rsid w:val="00B864FF"/>
    <w:rsid w:val="00B86641"/>
    <w:rsid w:val="00B86895"/>
    <w:rsid w:val="00B86E5B"/>
    <w:rsid w:val="00B86F59"/>
    <w:rsid w:val="00B87131"/>
    <w:rsid w:val="00B87252"/>
    <w:rsid w:val="00B874E0"/>
    <w:rsid w:val="00B875B0"/>
    <w:rsid w:val="00B87D29"/>
    <w:rsid w:val="00B90430"/>
    <w:rsid w:val="00B90635"/>
    <w:rsid w:val="00B909A3"/>
    <w:rsid w:val="00B9144B"/>
    <w:rsid w:val="00B91846"/>
    <w:rsid w:val="00B91D98"/>
    <w:rsid w:val="00B92836"/>
    <w:rsid w:val="00B92950"/>
    <w:rsid w:val="00B92A00"/>
    <w:rsid w:val="00B92A6D"/>
    <w:rsid w:val="00B92F26"/>
    <w:rsid w:val="00B931A2"/>
    <w:rsid w:val="00B931DB"/>
    <w:rsid w:val="00B93238"/>
    <w:rsid w:val="00B9378C"/>
    <w:rsid w:val="00B939D2"/>
    <w:rsid w:val="00B93D92"/>
    <w:rsid w:val="00B93F7E"/>
    <w:rsid w:val="00B9400E"/>
    <w:rsid w:val="00B9417D"/>
    <w:rsid w:val="00B942BE"/>
    <w:rsid w:val="00B94B96"/>
    <w:rsid w:val="00B952DD"/>
    <w:rsid w:val="00B95D45"/>
    <w:rsid w:val="00B95E78"/>
    <w:rsid w:val="00B96206"/>
    <w:rsid w:val="00B963D5"/>
    <w:rsid w:val="00B963E8"/>
    <w:rsid w:val="00B96FDF"/>
    <w:rsid w:val="00B97214"/>
    <w:rsid w:val="00B97315"/>
    <w:rsid w:val="00B97392"/>
    <w:rsid w:val="00B97E80"/>
    <w:rsid w:val="00B97FA6"/>
    <w:rsid w:val="00B97FE0"/>
    <w:rsid w:val="00BA025F"/>
    <w:rsid w:val="00BA0449"/>
    <w:rsid w:val="00BA0484"/>
    <w:rsid w:val="00BA05FC"/>
    <w:rsid w:val="00BA06BE"/>
    <w:rsid w:val="00BA072A"/>
    <w:rsid w:val="00BA09D2"/>
    <w:rsid w:val="00BA09DD"/>
    <w:rsid w:val="00BA0BF4"/>
    <w:rsid w:val="00BA0E7C"/>
    <w:rsid w:val="00BA140D"/>
    <w:rsid w:val="00BA1FA8"/>
    <w:rsid w:val="00BA2CFF"/>
    <w:rsid w:val="00BA2EB0"/>
    <w:rsid w:val="00BA2EE9"/>
    <w:rsid w:val="00BA3364"/>
    <w:rsid w:val="00BA3A74"/>
    <w:rsid w:val="00BA3BE8"/>
    <w:rsid w:val="00BA3C62"/>
    <w:rsid w:val="00BA3E4D"/>
    <w:rsid w:val="00BA3FAC"/>
    <w:rsid w:val="00BA4078"/>
    <w:rsid w:val="00BA4084"/>
    <w:rsid w:val="00BA44F2"/>
    <w:rsid w:val="00BA4683"/>
    <w:rsid w:val="00BA5932"/>
    <w:rsid w:val="00BA5A0D"/>
    <w:rsid w:val="00BA5A29"/>
    <w:rsid w:val="00BA5A6B"/>
    <w:rsid w:val="00BA5B30"/>
    <w:rsid w:val="00BA6126"/>
    <w:rsid w:val="00BA6187"/>
    <w:rsid w:val="00BA63E9"/>
    <w:rsid w:val="00BA6522"/>
    <w:rsid w:val="00BA6617"/>
    <w:rsid w:val="00BA6DE0"/>
    <w:rsid w:val="00BA6E41"/>
    <w:rsid w:val="00BA7405"/>
    <w:rsid w:val="00BA7431"/>
    <w:rsid w:val="00BA74D8"/>
    <w:rsid w:val="00BA7558"/>
    <w:rsid w:val="00BA7849"/>
    <w:rsid w:val="00BA7A65"/>
    <w:rsid w:val="00BA7A8A"/>
    <w:rsid w:val="00BA7BA3"/>
    <w:rsid w:val="00BA7E4D"/>
    <w:rsid w:val="00BA7EB3"/>
    <w:rsid w:val="00BB0129"/>
    <w:rsid w:val="00BB026E"/>
    <w:rsid w:val="00BB02B9"/>
    <w:rsid w:val="00BB03C5"/>
    <w:rsid w:val="00BB0497"/>
    <w:rsid w:val="00BB06EB"/>
    <w:rsid w:val="00BB0858"/>
    <w:rsid w:val="00BB0E94"/>
    <w:rsid w:val="00BB1538"/>
    <w:rsid w:val="00BB15BE"/>
    <w:rsid w:val="00BB1C63"/>
    <w:rsid w:val="00BB1C8C"/>
    <w:rsid w:val="00BB1CC7"/>
    <w:rsid w:val="00BB1FCE"/>
    <w:rsid w:val="00BB20F5"/>
    <w:rsid w:val="00BB2551"/>
    <w:rsid w:val="00BB2F09"/>
    <w:rsid w:val="00BB316E"/>
    <w:rsid w:val="00BB335E"/>
    <w:rsid w:val="00BB36CD"/>
    <w:rsid w:val="00BB3BB5"/>
    <w:rsid w:val="00BB3CF6"/>
    <w:rsid w:val="00BB46AF"/>
    <w:rsid w:val="00BB478F"/>
    <w:rsid w:val="00BB47D1"/>
    <w:rsid w:val="00BB48B1"/>
    <w:rsid w:val="00BB49C8"/>
    <w:rsid w:val="00BB4C98"/>
    <w:rsid w:val="00BB4D89"/>
    <w:rsid w:val="00BB4DB6"/>
    <w:rsid w:val="00BB50AA"/>
    <w:rsid w:val="00BB51F8"/>
    <w:rsid w:val="00BB5243"/>
    <w:rsid w:val="00BB5405"/>
    <w:rsid w:val="00BB5620"/>
    <w:rsid w:val="00BB5680"/>
    <w:rsid w:val="00BB5764"/>
    <w:rsid w:val="00BB582C"/>
    <w:rsid w:val="00BB5918"/>
    <w:rsid w:val="00BB5FFC"/>
    <w:rsid w:val="00BB609F"/>
    <w:rsid w:val="00BB60F7"/>
    <w:rsid w:val="00BB6670"/>
    <w:rsid w:val="00BB6E76"/>
    <w:rsid w:val="00BB6E7A"/>
    <w:rsid w:val="00BB6E93"/>
    <w:rsid w:val="00BB7005"/>
    <w:rsid w:val="00BB7901"/>
    <w:rsid w:val="00BB796A"/>
    <w:rsid w:val="00BB7A58"/>
    <w:rsid w:val="00BB7E08"/>
    <w:rsid w:val="00BB7EE8"/>
    <w:rsid w:val="00BC073D"/>
    <w:rsid w:val="00BC09C2"/>
    <w:rsid w:val="00BC102A"/>
    <w:rsid w:val="00BC10D7"/>
    <w:rsid w:val="00BC1853"/>
    <w:rsid w:val="00BC1AE9"/>
    <w:rsid w:val="00BC1B6C"/>
    <w:rsid w:val="00BC246B"/>
    <w:rsid w:val="00BC250B"/>
    <w:rsid w:val="00BC2BE3"/>
    <w:rsid w:val="00BC2E90"/>
    <w:rsid w:val="00BC33DE"/>
    <w:rsid w:val="00BC36A1"/>
    <w:rsid w:val="00BC3A33"/>
    <w:rsid w:val="00BC3B2F"/>
    <w:rsid w:val="00BC3C55"/>
    <w:rsid w:val="00BC43A6"/>
    <w:rsid w:val="00BC4624"/>
    <w:rsid w:val="00BC4B54"/>
    <w:rsid w:val="00BC51D5"/>
    <w:rsid w:val="00BC5EF4"/>
    <w:rsid w:val="00BC5FF3"/>
    <w:rsid w:val="00BC6C0B"/>
    <w:rsid w:val="00BC6F23"/>
    <w:rsid w:val="00BC6FD7"/>
    <w:rsid w:val="00BC7868"/>
    <w:rsid w:val="00BC7B34"/>
    <w:rsid w:val="00BD0154"/>
    <w:rsid w:val="00BD0851"/>
    <w:rsid w:val="00BD08BE"/>
    <w:rsid w:val="00BD0D0F"/>
    <w:rsid w:val="00BD1206"/>
    <w:rsid w:val="00BD18B0"/>
    <w:rsid w:val="00BD191A"/>
    <w:rsid w:val="00BD1BD4"/>
    <w:rsid w:val="00BD207A"/>
    <w:rsid w:val="00BD269D"/>
    <w:rsid w:val="00BD2847"/>
    <w:rsid w:val="00BD29DC"/>
    <w:rsid w:val="00BD364B"/>
    <w:rsid w:val="00BD374B"/>
    <w:rsid w:val="00BD381E"/>
    <w:rsid w:val="00BD3FA4"/>
    <w:rsid w:val="00BD4146"/>
    <w:rsid w:val="00BD4284"/>
    <w:rsid w:val="00BD4552"/>
    <w:rsid w:val="00BD46F2"/>
    <w:rsid w:val="00BD4832"/>
    <w:rsid w:val="00BD4B4B"/>
    <w:rsid w:val="00BD4CD3"/>
    <w:rsid w:val="00BD4CF6"/>
    <w:rsid w:val="00BD4DEB"/>
    <w:rsid w:val="00BD4F8C"/>
    <w:rsid w:val="00BD5081"/>
    <w:rsid w:val="00BD50F3"/>
    <w:rsid w:val="00BD51C5"/>
    <w:rsid w:val="00BD5480"/>
    <w:rsid w:val="00BD5B67"/>
    <w:rsid w:val="00BD5EE1"/>
    <w:rsid w:val="00BD6113"/>
    <w:rsid w:val="00BD6327"/>
    <w:rsid w:val="00BD63D1"/>
    <w:rsid w:val="00BD668A"/>
    <w:rsid w:val="00BD6745"/>
    <w:rsid w:val="00BD735E"/>
    <w:rsid w:val="00BD77E8"/>
    <w:rsid w:val="00BD7D6F"/>
    <w:rsid w:val="00BE0333"/>
    <w:rsid w:val="00BE0737"/>
    <w:rsid w:val="00BE08F6"/>
    <w:rsid w:val="00BE14B5"/>
    <w:rsid w:val="00BE1501"/>
    <w:rsid w:val="00BE164B"/>
    <w:rsid w:val="00BE204E"/>
    <w:rsid w:val="00BE2231"/>
    <w:rsid w:val="00BE22AC"/>
    <w:rsid w:val="00BE22EC"/>
    <w:rsid w:val="00BE2EC1"/>
    <w:rsid w:val="00BE2F71"/>
    <w:rsid w:val="00BE32DA"/>
    <w:rsid w:val="00BE3426"/>
    <w:rsid w:val="00BE3512"/>
    <w:rsid w:val="00BE3CB2"/>
    <w:rsid w:val="00BE4209"/>
    <w:rsid w:val="00BE425E"/>
    <w:rsid w:val="00BE4720"/>
    <w:rsid w:val="00BE4752"/>
    <w:rsid w:val="00BE4C2A"/>
    <w:rsid w:val="00BE4E26"/>
    <w:rsid w:val="00BE53A1"/>
    <w:rsid w:val="00BE5943"/>
    <w:rsid w:val="00BE5A01"/>
    <w:rsid w:val="00BE5C8D"/>
    <w:rsid w:val="00BE5CAA"/>
    <w:rsid w:val="00BE6022"/>
    <w:rsid w:val="00BE6188"/>
    <w:rsid w:val="00BE63AD"/>
    <w:rsid w:val="00BE6435"/>
    <w:rsid w:val="00BE6912"/>
    <w:rsid w:val="00BE6B2B"/>
    <w:rsid w:val="00BE6C98"/>
    <w:rsid w:val="00BE76D0"/>
    <w:rsid w:val="00BE7718"/>
    <w:rsid w:val="00BE774F"/>
    <w:rsid w:val="00BE7A6A"/>
    <w:rsid w:val="00BE7C19"/>
    <w:rsid w:val="00BE7DCB"/>
    <w:rsid w:val="00BE7FFB"/>
    <w:rsid w:val="00BF01FD"/>
    <w:rsid w:val="00BF05FB"/>
    <w:rsid w:val="00BF09E9"/>
    <w:rsid w:val="00BF0DF3"/>
    <w:rsid w:val="00BF1061"/>
    <w:rsid w:val="00BF14DD"/>
    <w:rsid w:val="00BF15BF"/>
    <w:rsid w:val="00BF177E"/>
    <w:rsid w:val="00BF1C5A"/>
    <w:rsid w:val="00BF1C9E"/>
    <w:rsid w:val="00BF1DAD"/>
    <w:rsid w:val="00BF25AE"/>
    <w:rsid w:val="00BF2800"/>
    <w:rsid w:val="00BF287D"/>
    <w:rsid w:val="00BF2F12"/>
    <w:rsid w:val="00BF32AD"/>
    <w:rsid w:val="00BF3434"/>
    <w:rsid w:val="00BF372D"/>
    <w:rsid w:val="00BF381E"/>
    <w:rsid w:val="00BF398B"/>
    <w:rsid w:val="00BF3C16"/>
    <w:rsid w:val="00BF4463"/>
    <w:rsid w:val="00BF448C"/>
    <w:rsid w:val="00BF4687"/>
    <w:rsid w:val="00BF4B40"/>
    <w:rsid w:val="00BF4C10"/>
    <w:rsid w:val="00BF4DA9"/>
    <w:rsid w:val="00BF4DC9"/>
    <w:rsid w:val="00BF5138"/>
    <w:rsid w:val="00BF581D"/>
    <w:rsid w:val="00BF5CCA"/>
    <w:rsid w:val="00BF5D26"/>
    <w:rsid w:val="00BF5F2A"/>
    <w:rsid w:val="00BF6A5D"/>
    <w:rsid w:val="00BF6B13"/>
    <w:rsid w:val="00BF6F09"/>
    <w:rsid w:val="00BF703C"/>
    <w:rsid w:val="00BF70A0"/>
    <w:rsid w:val="00BF7850"/>
    <w:rsid w:val="00BF78C7"/>
    <w:rsid w:val="00BF7A7D"/>
    <w:rsid w:val="00C00267"/>
    <w:rsid w:val="00C00539"/>
    <w:rsid w:val="00C005A6"/>
    <w:rsid w:val="00C00C48"/>
    <w:rsid w:val="00C00C63"/>
    <w:rsid w:val="00C00DF8"/>
    <w:rsid w:val="00C013BC"/>
    <w:rsid w:val="00C01512"/>
    <w:rsid w:val="00C0172D"/>
    <w:rsid w:val="00C01A84"/>
    <w:rsid w:val="00C0225E"/>
    <w:rsid w:val="00C02D51"/>
    <w:rsid w:val="00C03B5C"/>
    <w:rsid w:val="00C03FCC"/>
    <w:rsid w:val="00C04188"/>
    <w:rsid w:val="00C042F5"/>
    <w:rsid w:val="00C04415"/>
    <w:rsid w:val="00C0451F"/>
    <w:rsid w:val="00C045AE"/>
    <w:rsid w:val="00C0467B"/>
    <w:rsid w:val="00C04D03"/>
    <w:rsid w:val="00C05EFB"/>
    <w:rsid w:val="00C06093"/>
    <w:rsid w:val="00C060F5"/>
    <w:rsid w:val="00C065A1"/>
    <w:rsid w:val="00C0677D"/>
    <w:rsid w:val="00C06BE4"/>
    <w:rsid w:val="00C06CDF"/>
    <w:rsid w:val="00C07CE9"/>
    <w:rsid w:val="00C10168"/>
    <w:rsid w:val="00C10193"/>
    <w:rsid w:val="00C10728"/>
    <w:rsid w:val="00C1089C"/>
    <w:rsid w:val="00C10F09"/>
    <w:rsid w:val="00C11073"/>
    <w:rsid w:val="00C113C3"/>
    <w:rsid w:val="00C11545"/>
    <w:rsid w:val="00C11573"/>
    <w:rsid w:val="00C1187C"/>
    <w:rsid w:val="00C11A17"/>
    <w:rsid w:val="00C11A8C"/>
    <w:rsid w:val="00C11CE2"/>
    <w:rsid w:val="00C11E67"/>
    <w:rsid w:val="00C121E4"/>
    <w:rsid w:val="00C124E0"/>
    <w:rsid w:val="00C12563"/>
    <w:rsid w:val="00C126FB"/>
    <w:rsid w:val="00C12756"/>
    <w:rsid w:val="00C12777"/>
    <w:rsid w:val="00C13007"/>
    <w:rsid w:val="00C13166"/>
    <w:rsid w:val="00C131CC"/>
    <w:rsid w:val="00C13746"/>
    <w:rsid w:val="00C13AAF"/>
    <w:rsid w:val="00C13D75"/>
    <w:rsid w:val="00C140EC"/>
    <w:rsid w:val="00C141F1"/>
    <w:rsid w:val="00C14567"/>
    <w:rsid w:val="00C1456C"/>
    <w:rsid w:val="00C1482B"/>
    <w:rsid w:val="00C14AF3"/>
    <w:rsid w:val="00C14B5D"/>
    <w:rsid w:val="00C14FFC"/>
    <w:rsid w:val="00C151EB"/>
    <w:rsid w:val="00C1583A"/>
    <w:rsid w:val="00C1595D"/>
    <w:rsid w:val="00C15C0C"/>
    <w:rsid w:val="00C15CFC"/>
    <w:rsid w:val="00C1619D"/>
    <w:rsid w:val="00C1628A"/>
    <w:rsid w:val="00C163D4"/>
    <w:rsid w:val="00C1681D"/>
    <w:rsid w:val="00C1696B"/>
    <w:rsid w:val="00C17141"/>
    <w:rsid w:val="00C1725E"/>
    <w:rsid w:val="00C17446"/>
    <w:rsid w:val="00C1752C"/>
    <w:rsid w:val="00C179FE"/>
    <w:rsid w:val="00C17BF9"/>
    <w:rsid w:val="00C17DEB"/>
    <w:rsid w:val="00C20804"/>
    <w:rsid w:val="00C20A39"/>
    <w:rsid w:val="00C20CD1"/>
    <w:rsid w:val="00C20CD7"/>
    <w:rsid w:val="00C20E0A"/>
    <w:rsid w:val="00C21420"/>
    <w:rsid w:val="00C21639"/>
    <w:rsid w:val="00C216BD"/>
    <w:rsid w:val="00C21B2B"/>
    <w:rsid w:val="00C21C30"/>
    <w:rsid w:val="00C21C8D"/>
    <w:rsid w:val="00C21ED1"/>
    <w:rsid w:val="00C22114"/>
    <w:rsid w:val="00C22682"/>
    <w:rsid w:val="00C22AD7"/>
    <w:rsid w:val="00C22BC9"/>
    <w:rsid w:val="00C22C9C"/>
    <w:rsid w:val="00C22FBB"/>
    <w:rsid w:val="00C2303C"/>
    <w:rsid w:val="00C230EA"/>
    <w:rsid w:val="00C23935"/>
    <w:rsid w:val="00C241D4"/>
    <w:rsid w:val="00C24884"/>
    <w:rsid w:val="00C24A27"/>
    <w:rsid w:val="00C24BF4"/>
    <w:rsid w:val="00C25007"/>
    <w:rsid w:val="00C25299"/>
    <w:rsid w:val="00C25729"/>
    <w:rsid w:val="00C2579E"/>
    <w:rsid w:val="00C258F2"/>
    <w:rsid w:val="00C25A00"/>
    <w:rsid w:val="00C25CC6"/>
    <w:rsid w:val="00C25CFD"/>
    <w:rsid w:val="00C25FA8"/>
    <w:rsid w:val="00C26060"/>
    <w:rsid w:val="00C2634A"/>
    <w:rsid w:val="00C2668E"/>
    <w:rsid w:val="00C26ADC"/>
    <w:rsid w:val="00C27051"/>
    <w:rsid w:val="00C2783D"/>
    <w:rsid w:val="00C278DC"/>
    <w:rsid w:val="00C279B2"/>
    <w:rsid w:val="00C27F2C"/>
    <w:rsid w:val="00C3025D"/>
    <w:rsid w:val="00C3075B"/>
    <w:rsid w:val="00C3077D"/>
    <w:rsid w:val="00C3085A"/>
    <w:rsid w:val="00C30A3C"/>
    <w:rsid w:val="00C30F29"/>
    <w:rsid w:val="00C3106A"/>
    <w:rsid w:val="00C31FD7"/>
    <w:rsid w:val="00C32129"/>
    <w:rsid w:val="00C32261"/>
    <w:rsid w:val="00C32738"/>
    <w:rsid w:val="00C3280E"/>
    <w:rsid w:val="00C32BB0"/>
    <w:rsid w:val="00C32F63"/>
    <w:rsid w:val="00C33314"/>
    <w:rsid w:val="00C336E1"/>
    <w:rsid w:val="00C34613"/>
    <w:rsid w:val="00C34D44"/>
    <w:rsid w:val="00C3509D"/>
    <w:rsid w:val="00C35650"/>
    <w:rsid w:val="00C35A60"/>
    <w:rsid w:val="00C35BED"/>
    <w:rsid w:val="00C35D6E"/>
    <w:rsid w:val="00C360CD"/>
    <w:rsid w:val="00C3619E"/>
    <w:rsid w:val="00C36437"/>
    <w:rsid w:val="00C36580"/>
    <w:rsid w:val="00C3696A"/>
    <w:rsid w:val="00C369F0"/>
    <w:rsid w:val="00C36BC4"/>
    <w:rsid w:val="00C36E64"/>
    <w:rsid w:val="00C37123"/>
    <w:rsid w:val="00C3757B"/>
    <w:rsid w:val="00C37592"/>
    <w:rsid w:val="00C376CD"/>
    <w:rsid w:val="00C378B3"/>
    <w:rsid w:val="00C402A2"/>
    <w:rsid w:val="00C40582"/>
    <w:rsid w:val="00C405B8"/>
    <w:rsid w:val="00C41170"/>
    <w:rsid w:val="00C41258"/>
    <w:rsid w:val="00C412AD"/>
    <w:rsid w:val="00C41972"/>
    <w:rsid w:val="00C41973"/>
    <w:rsid w:val="00C41FCE"/>
    <w:rsid w:val="00C420A0"/>
    <w:rsid w:val="00C42149"/>
    <w:rsid w:val="00C421D9"/>
    <w:rsid w:val="00C424FA"/>
    <w:rsid w:val="00C42564"/>
    <w:rsid w:val="00C4270F"/>
    <w:rsid w:val="00C42B99"/>
    <w:rsid w:val="00C430A2"/>
    <w:rsid w:val="00C4316C"/>
    <w:rsid w:val="00C43388"/>
    <w:rsid w:val="00C43EEC"/>
    <w:rsid w:val="00C44433"/>
    <w:rsid w:val="00C44476"/>
    <w:rsid w:val="00C447C5"/>
    <w:rsid w:val="00C4484F"/>
    <w:rsid w:val="00C449C7"/>
    <w:rsid w:val="00C44A75"/>
    <w:rsid w:val="00C44AA5"/>
    <w:rsid w:val="00C451D8"/>
    <w:rsid w:val="00C454F9"/>
    <w:rsid w:val="00C455F8"/>
    <w:rsid w:val="00C45653"/>
    <w:rsid w:val="00C45655"/>
    <w:rsid w:val="00C45A00"/>
    <w:rsid w:val="00C45DFF"/>
    <w:rsid w:val="00C4687B"/>
    <w:rsid w:val="00C4690A"/>
    <w:rsid w:val="00C46936"/>
    <w:rsid w:val="00C46942"/>
    <w:rsid w:val="00C469B3"/>
    <w:rsid w:val="00C46BE6"/>
    <w:rsid w:val="00C47797"/>
    <w:rsid w:val="00C47FC0"/>
    <w:rsid w:val="00C5019B"/>
    <w:rsid w:val="00C5071F"/>
    <w:rsid w:val="00C5076C"/>
    <w:rsid w:val="00C5094A"/>
    <w:rsid w:val="00C50ADC"/>
    <w:rsid w:val="00C512B1"/>
    <w:rsid w:val="00C513B0"/>
    <w:rsid w:val="00C5148B"/>
    <w:rsid w:val="00C51AD3"/>
    <w:rsid w:val="00C51C43"/>
    <w:rsid w:val="00C51F9C"/>
    <w:rsid w:val="00C525BE"/>
    <w:rsid w:val="00C52B58"/>
    <w:rsid w:val="00C52BC2"/>
    <w:rsid w:val="00C52DD5"/>
    <w:rsid w:val="00C5349D"/>
    <w:rsid w:val="00C54099"/>
    <w:rsid w:val="00C541BE"/>
    <w:rsid w:val="00C541D8"/>
    <w:rsid w:val="00C542E7"/>
    <w:rsid w:val="00C543AA"/>
    <w:rsid w:val="00C543EF"/>
    <w:rsid w:val="00C54BAD"/>
    <w:rsid w:val="00C54F60"/>
    <w:rsid w:val="00C55287"/>
    <w:rsid w:val="00C554AB"/>
    <w:rsid w:val="00C55B50"/>
    <w:rsid w:val="00C55E19"/>
    <w:rsid w:val="00C56256"/>
    <w:rsid w:val="00C56297"/>
    <w:rsid w:val="00C562F1"/>
    <w:rsid w:val="00C5667D"/>
    <w:rsid w:val="00C56827"/>
    <w:rsid w:val="00C56AF3"/>
    <w:rsid w:val="00C56BD3"/>
    <w:rsid w:val="00C56E45"/>
    <w:rsid w:val="00C56F2C"/>
    <w:rsid w:val="00C56F63"/>
    <w:rsid w:val="00C5775C"/>
    <w:rsid w:val="00C579FE"/>
    <w:rsid w:val="00C57B15"/>
    <w:rsid w:val="00C57B50"/>
    <w:rsid w:val="00C57DBD"/>
    <w:rsid w:val="00C6022D"/>
    <w:rsid w:val="00C60602"/>
    <w:rsid w:val="00C6066E"/>
    <w:rsid w:val="00C60BCE"/>
    <w:rsid w:val="00C6137C"/>
    <w:rsid w:val="00C6176F"/>
    <w:rsid w:val="00C61B1C"/>
    <w:rsid w:val="00C622C1"/>
    <w:rsid w:val="00C6266D"/>
    <w:rsid w:val="00C626AF"/>
    <w:rsid w:val="00C6290C"/>
    <w:rsid w:val="00C629B9"/>
    <w:rsid w:val="00C62B03"/>
    <w:rsid w:val="00C62B7F"/>
    <w:rsid w:val="00C62EF1"/>
    <w:rsid w:val="00C63978"/>
    <w:rsid w:val="00C63BA9"/>
    <w:rsid w:val="00C63C50"/>
    <w:rsid w:val="00C63D55"/>
    <w:rsid w:val="00C63EA3"/>
    <w:rsid w:val="00C63F81"/>
    <w:rsid w:val="00C64171"/>
    <w:rsid w:val="00C64589"/>
    <w:rsid w:val="00C6481F"/>
    <w:rsid w:val="00C64E73"/>
    <w:rsid w:val="00C64EC0"/>
    <w:rsid w:val="00C6531D"/>
    <w:rsid w:val="00C65B70"/>
    <w:rsid w:val="00C65B9E"/>
    <w:rsid w:val="00C65BDC"/>
    <w:rsid w:val="00C6602C"/>
    <w:rsid w:val="00C662A5"/>
    <w:rsid w:val="00C6678D"/>
    <w:rsid w:val="00C6694C"/>
    <w:rsid w:val="00C669F8"/>
    <w:rsid w:val="00C66C9C"/>
    <w:rsid w:val="00C66E43"/>
    <w:rsid w:val="00C6735F"/>
    <w:rsid w:val="00C674ED"/>
    <w:rsid w:val="00C675F7"/>
    <w:rsid w:val="00C676D1"/>
    <w:rsid w:val="00C67887"/>
    <w:rsid w:val="00C67B31"/>
    <w:rsid w:val="00C67B8D"/>
    <w:rsid w:val="00C67C0E"/>
    <w:rsid w:val="00C67E87"/>
    <w:rsid w:val="00C67ED9"/>
    <w:rsid w:val="00C70413"/>
    <w:rsid w:val="00C70492"/>
    <w:rsid w:val="00C70774"/>
    <w:rsid w:val="00C70956"/>
    <w:rsid w:val="00C70A49"/>
    <w:rsid w:val="00C70E32"/>
    <w:rsid w:val="00C70ED8"/>
    <w:rsid w:val="00C70F8C"/>
    <w:rsid w:val="00C711EB"/>
    <w:rsid w:val="00C71AC3"/>
    <w:rsid w:val="00C71D9E"/>
    <w:rsid w:val="00C72046"/>
    <w:rsid w:val="00C724F3"/>
    <w:rsid w:val="00C72F80"/>
    <w:rsid w:val="00C7322A"/>
    <w:rsid w:val="00C73953"/>
    <w:rsid w:val="00C739BB"/>
    <w:rsid w:val="00C73C4C"/>
    <w:rsid w:val="00C7437B"/>
    <w:rsid w:val="00C74419"/>
    <w:rsid w:val="00C7453F"/>
    <w:rsid w:val="00C747A2"/>
    <w:rsid w:val="00C747D0"/>
    <w:rsid w:val="00C74A31"/>
    <w:rsid w:val="00C74CB0"/>
    <w:rsid w:val="00C74FFD"/>
    <w:rsid w:val="00C75094"/>
    <w:rsid w:val="00C7511C"/>
    <w:rsid w:val="00C75161"/>
    <w:rsid w:val="00C75168"/>
    <w:rsid w:val="00C75338"/>
    <w:rsid w:val="00C75483"/>
    <w:rsid w:val="00C7548E"/>
    <w:rsid w:val="00C757AF"/>
    <w:rsid w:val="00C75814"/>
    <w:rsid w:val="00C75913"/>
    <w:rsid w:val="00C75A0E"/>
    <w:rsid w:val="00C75BB9"/>
    <w:rsid w:val="00C75F2F"/>
    <w:rsid w:val="00C7617C"/>
    <w:rsid w:val="00C76317"/>
    <w:rsid w:val="00C7671C"/>
    <w:rsid w:val="00C76A24"/>
    <w:rsid w:val="00C77345"/>
    <w:rsid w:val="00C77B97"/>
    <w:rsid w:val="00C77E26"/>
    <w:rsid w:val="00C800D8"/>
    <w:rsid w:val="00C803F8"/>
    <w:rsid w:val="00C806DD"/>
    <w:rsid w:val="00C80E22"/>
    <w:rsid w:val="00C81033"/>
    <w:rsid w:val="00C81455"/>
    <w:rsid w:val="00C81766"/>
    <w:rsid w:val="00C82313"/>
    <w:rsid w:val="00C82634"/>
    <w:rsid w:val="00C8285A"/>
    <w:rsid w:val="00C82884"/>
    <w:rsid w:val="00C82A56"/>
    <w:rsid w:val="00C82C76"/>
    <w:rsid w:val="00C82F3B"/>
    <w:rsid w:val="00C8309D"/>
    <w:rsid w:val="00C8339A"/>
    <w:rsid w:val="00C83B64"/>
    <w:rsid w:val="00C83B84"/>
    <w:rsid w:val="00C84271"/>
    <w:rsid w:val="00C848E8"/>
    <w:rsid w:val="00C84A28"/>
    <w:rsid w:val="00C84A36"/>
    <w:rsid w:val="00C84C7D"/>
    <w:rsid w:val="00C84DA9"/>
    <w:rsid w:val="00C86172"/>
    <w:rsid w:val="00C8620E"/>
    <w:rsid w:val="00C862DB"/>
    <w:rsid w:val="00C8658F"/>
    <w:rsid w:val="00C8660F"/>
    <w:rsid w:val="00C86C35"/>
    <w:rsid w:val="00C87150"/>
    <w:rsid w:val="00C874CB"/>
    <w:rsid w:val="00C875A4"/>
    <w:rsid w:val="00C87AA0"/>
    <w:rsid w:val="00C9025F"/>
    <w:rsid w:val="00C902BD"/>
    <w:rsid w:val="00C90872"/>
    <w:rsid w:val="00C90969"/>
    <w:rsid w:val="00C90CAA"/>
    <w:rsid w:val="00C90CDC"/>
    <w:rsid w:val="00C91815"/>
    <w:rsid w:val="00C91BE7"/>
    <w:rsid w:val="00C922D1"/>
    <w:rsid w:val="00C92313"/>
    <w:rsid w:val="00C927EF"/>
    <w:rsid w:val="00C92DA2"/>
    <w:rsid w:val="00C93321"/>
    <w:rsid w:val="00C9334B"/>
    <w:rsid w:val="00C93357"/>
    <w:rsid w:val="00C935E3"/>
    <w:rsid w:val="00C937B1"/>
    <w:rsid w:val="00C93DCF"/>
    <w:rsid w:val="00C93F79"/>
    <w:rsid w:val="00C948C1"/>
    <w:rsid w:val="00C949E2"/>
    <w:rsid w:val="00C94A2F"/>
    <w:rsid w:val="00C95238"/>
    <w:rsid w:val="00C9527C"/>
    <w:rsid w:val="00C9579C"/>
    <w:rsid w:val="00C9581F"/>
    <w:rsid w:val="00C9592D"/>
    <w:rsid w:val="00C95AF5"/>
    <w:rsid w:val="00C95B86"/>
    <w:rsid w:val="00C95C0F"/>
    <w:rsid w:val="00C95C80"/>
    <w:rsid w:val="00C96010"/>
    <w:rsid w:val="00C9610D"/>
    <w:rsid w:val="00C962C1"/>
    <w:rsid w:val="00C96A3F"/>
    <w:rsid w:val="00C96B0F"/>
    <w:rsid w:val="00C96C56"/>
    <w:rsid w:val="00C96DCD"/>
    <w:rsid w:val="00C978A5"/>
    <w:rsid w:val="00CA07D1"/>
    <w:rsid w:val="00CA0E67"/>
    <w:rsid w:val="00CA1042"/>
    <w:rsid w:val="00CA173F"/>
    <w:rsid w:val="00CA18D8"/>
    <w:rsid w:val="00CA1953"/>
    <w:rsid w:val="00CA1ED9"/>
    <w:rsid w:val="00CA227B"/>
    <w:rsid w:val="00CA23B9"/>
    <w:rsid w:val="00CA25BB"/>
    <w:rsid w:val="00CA2B61"/>
    <w:rsid w:val="00CA2CCB"/>
    <w:rsid w:val="00CA36BA"/>
    <w:rsid w:val="00CA3810"/>
    <w:rsid w:val="00CA3ACA"/>
    <w:rsid w:val="00CA441D"/>
    <w:rsid w:val="00CA468D"/>
    <w:rsid w:val="00CA475A"/>
    <w:rsid w:val="00CA4766"/>
    <w:rsid w:val="00CA4A5C"/>
    <w:rsid w:val="00CA51D9"/>
    <w:rsid w:val="00CA54F4"/>
    <w:rsid w:val="00CA5B05"/>
    <w:rsid w:val="00CA6354"/>
    <w:rsid w:val="00CA6476"/>
    <w:rsid w:val="00CA6756"/>
    <w:rsid w:val="00CA6D6D"/>
    <w:rsid w:val="00CA7197"/>
    <w:rsid w:val="00CA75D2"/>
    <w:rsid w:val="00CA7DF1"/>
    <w:rsid w:val="00CB0037"/>
    <w:rsid w:val="00CB1132"/>
    <w:rsid w:val="00CB11D8"/>
    <w:rsid w:val="00CB1339"/>
    <w:rsid w:val="00CB2263"/>
    <w:rsid w:val="00CB2380"/>
    <w:rsid w:val="00CB23DE"/>
    <w:rsid w:val="00CB271C"/>
    <w:rsid w:val="00CB2DCA"/>
    <w:rsid w:val="00CB31A5"/>
    <w:rsid w:val="00CB3918"/>
    <w:rsid w:val="00CB3B94"/>
    <w:rsid w:val="00CB4057"/>
    <w:rsid w:val="00CB4242"/>
    <w:rsid w:val="00CB43F1"/>
    <w:rsid w:val="00CB46F3"/>
    <w:rsid w:val="00CB483E"/>
    <w:rsid w:val="00CB4A18"/>
    <w:rsid w:val="00CB4A8B"/>
    <w:rsid w:val="00CB546F"/>
    <w:rsid w:val="00CB5B28"/>
    <w:rsid w:val="00CB5CA0"/>
    <w:rsid w:val="00CB61E9"/>
    <w:rsid w:val="00CB65DE"/>
    <w:rsid w:val="00CB6781"/>
    <w:rsid w:val="00CB67D9"/>
    <w:rsid w:val="00CB6956"/>
    <w:rsid w:val="00CB699A"/>
    <w:rsid w:val="00CB6B78"/>
    <w:rsid w:val="00CB6F24"/>
    <w:rsid w:val="00CB7826"/>
    <w:rsid w:val="00CB7DB1"/>
    <w:rsid w:val="00CC0968"/>
    <w:rsid w:val="00CC09D0"/>
    <w:rsid w:val="00CC10ED"/>
    <w:rsid w:val="00CC1158"/>
    <w:rsid w:val="00CC153F"/>
    <w:rsid w:val="00CC2097"/>
    <w:rsid w:val="00CC2813"/>
    <w:rsid w:val="00CC2E04"/>
    <w:rsid w:val="00CC2E29"/>
    <w:rsid w:val="00CC364A"/>
    <w:rsid w:val="00CC39B2"/>
    <w:rsid w:val="00CC3D3B"/>
    <w:rsid w:val="00CC3DED"/>
    <w:rsid w:val="00CC3E44"/>
    <w:rsid w:val="00CC43B3"/>
    <w:rsid w:val="00CC4688"/>
    <w:rsid w:val="00CC4D5F"/>
    <w:rsid w:val="00CC52C9"/>
    <w:rsid w:val="00CC55E2"/>
    <w:rsid w:val="00CC564F"/>
    <w:rsid w:val="00CC5733"/>
    <w:rsid w:val="00CC5AA7"/>
    <w:rsid w:val="00CC610A"/>
    <w:rsid w:val="00CC6459"/>
    <w:rsid w:val="00CC6C38"/>
    <w:rsid w:val="00CC6DD4"/>
    <w:rsid w:val="00CC6E3E"/>
    <w:rsid w:val="00CC6EAA"/>
    <w:rsid w:val="00CC79F7"/>
    <w:rsid w:val="00CC7A02"/>
    <w:rsid w:val="00CC7C70"/>
    <w:rsid w:val="00CC7C94"/>
    <w:rsid w:val="00CC7CED"/>
    <w:rsid w:val="00CC7E2A"/>
    <w:rsid w:val="00CC7F39"/>
    <w:rsid w:val="00CC7F92"/>
    <w:rsid w:val="00CC7FAD"/>
    <w:rsid w:val="00CD0B71"/>
    <w:rsid w:val="00CD0E7F"/>
    <w:rsid w:val="00CD0F1E"/>
    <w:rsid w:val="00CD0FD4"/>
    <w:rsid w:val="00CD10A2"/>
    <w:rsid w:val="00CD1455"/>
    <w:rsid w:val="00CD241C"/>
    <w:rsid w:val="00CD253D"/>
    <w:rsid w:val="00CD2C32"/>
    <w:rsid w:val="00CD3247"/>
    <w:rsid w:val="00CD35C2"/>
    <w:rsid w:val="00CD3804"/>
    <w:rsid w:val="00CD3993"/>
    <w:rsid w:val="00CD3A25"/>
    <w:rsid w:val="00CD3F6D"/>
    <w:rsid w:val="00CD4721"/>
    <w:rsid w:val="00CD49C0"/>
    <w:rsid w:val="00CD4C48"/>
    <w:rsid w:val="00CD4CDF"/>
    <w:rsid w:val="00CD4D95"/>
    <w:rsid w:val="00CD514C"/>
    <w:rsid w:val="00CD53A0"/>
    <w:rsid w:val="00CD5535"/>
    <w:rsid w:val="00CD558D"/>
    <w:rsid w:val="00CD5A1B"/>
    <w:rsid w:val="00CD6E8D"/>
    <w:rsid w:val="00CD6EE3"/>
    <w:rsid w:val="00CD75F1"/>
    <w:rsid w:val="00CD76C0"/>
    <w:rsid w:val="00CD7ADD"/>
    <w:rsid w:val="00CD7C29"/>
    <w:rsid w:val="00CD7ED3"/>
    <w:rsid w:val="00CD7FEA"/>
    <w:rsid w:val="00CE0090"/>
    <w:rsid w:val="00CE0165"/>
    <w:rsid w:val="00CE0241"/>
    <w:rsid w:val="00CE0922"/>
    <w:rsid w:val="00CE0ED1"/>
    <w:rsid w:val="00CE0F03"/>
    <w:rsid w:val="00CE137C"/>
    <w:rsid w:val="00CE141E"/>
    <w:rsid w:val="00CE15DF"/>
    <w:rsid w:val="00CE1A90"/>
    <w:rsid w:val="00CE218A"/>
    <w:rsid w:val="00CE2346"/>
    <w:rsid w:val="00CE28F7"/>
    <w:rsid w:val="00CE314A"/>
    <w:rsid w:val="00CE3198"/>
    <w:rsid w:val="00CE37E4"/>
    <w:rsid w:val="00CE381F"/>
    <w:rsid w:val="00CE3B5C"/>
    <w:rsid w:val="00CE3DCB"/>
    <w:rsid w:val="00CE3E6D"/>
    <w:rsid w:val="00CE3F3B"/>
    <w:rsid w:val="00CE40EC"/>
    <w:rsid w:val="00CE4235"/>
    <w:rsid w:val="00CE42EC"/>
    <w:rsid w:val="00CE47FE"/>
    <w:rsid w:val="00CE4992"/>
    <w:rsid w:val="00CE4E28"/>
    <w:rsid w:val="00CE4FB0"/>
    <w:rsid w:val="00CE530B"/>
    <w:rsid w:val="00CE538C"/>
    <w:rsid w:val="00CE5676"/>
    <w:rsid w:val="00CE583E"/>
    <w:rsid w:val="00CE6299"/>
    <w:rsid w:val="00CE64BB"/>
    <w:rsid w:val="00CE66F6"/>
    <w:rsid w:val="00CE675A"/>
    <w:rsid w:val="00CE691A"/>
    <w:rsid w:val="00CE6C59"/>
    <w:rsid w:val="00CE6F1D"/>
    <w:rsid w:val="00CE7B5B"/>
    <w:rsid w:val="00CF01B3"/>
    <w:rsid w:val="00CF132C"/>
    <w:rsid w:val="00CF13F8"/>
    <w:rsid w:val="00CF1DDE"/>
    <w:rsid w:val="00CF1E33"/>
    <w:rsid w:val="00CF1F3E"/>
    <w:rsid w:val="00CF2076"/>
    <w:rsid w:val="00CF22E1"/>
    <w:rsid w:val="00CF28BA"/>
    <w:rsid w:val="00CF2D5C"/>
    <w:rsid w:val="00CF2F4B"/>
    <w:rsid w:val="00CF31AA"/>
    <w:rsid w:val="00CF3AB0"/>
    <w:rsid w:val="00CF3BE9"/>
    <w:rsid w:val="00CF3CC6"/>
    <w:rsid w:val="00CF3DC2"/>
    <w:rsid w:val="00CF3EF5"/>
    <w:rsid w:val="00CF4464"/>
    <w:rsid w:val="00CF477C"/>
    <w:rsid w:val="00CF4B11"/>
    <w:rsid w:val="00CF4B62"/>
    <w:rsid w:val="00CF4BE3"/>
    <w:rsid w:val="00CF50DB"/>
    <w:rsid w:val="00CF52BD"/>
    <w:rsid w:val="00CF53AC"/>
    <w:rsid w:val="00CF53EB"/>
    <w:rsid w:val="00CF567D"/>
    <w:rsid w:val="00CF5B14"/>
    <w:rsid w:val="00CF60B7"/>
    <w:rsid w:val="00CF6296"/>
    <w:rsid w:val="00CF62D5"/>
    <w:rsid w:val="00CF6C34"/>
    <w:rsid w:val="00CF6E2F"/>
    <w:rsid w:val="00CF76E6"/>
    <w:rsid w:val="00CF7D54"/>
    <w:rsid w:val="00CF7E89"/>
    <w:rsid w:val="00D001EE"/>
    <w:rsid w:val="00D00989"/>
    <w:rsid w:val="00D00EED"/>
    <w:rsid w:val="00D01BCE"/>
    <w:rsid w:val="00D0228D"/>
    <w:rsid w:val="00D02573"/>
    <w:rsid w:val="00D02DB1"/>
    <w:rsid w:val="00D030A2"/>
    <w:rsid w:val="00D03524"/>
    <w:rsid w:val="00D03561"/>
    <w:rsid w:val="00D040D5"/>
    <w:rsid w:val="00D0416C"/>
    <w:rsid w:val="00D04484"/>
    <w:rsid w:val="00D04693"/>
    <w:rsid w:val="00D047CA"/>
    <w:rsid w:val="00D0484B"/>
    <w:rsid w:val="00D04A7D"/>
    <w:rsid w:val="00D04AAF"/>
    <w:rsid w:val="00D05275"/>
    <w:rsid w:val="00D0538C"/>
    <w:rsid w:val="00D05429"/>
    <w:rsid w:val="00D05710"/>
    <w:rsid w:val="00D05A0A"/>
    <w:rsid w:val="00D05D14"/>
    <w:rsid w:val="00D05EAF"/>
    <w:rsid w:val="00D0723A"/>
    <w:rsid w:val="00D073CF"/>
    <w:rsid w:val="00D077EB"/>
    <w:rsid w:val="00D07960"/>
    <w:rsid w:val="00D07ACA"/>
    <w:rsid w:val="00D07C49"/>
    <w:rsid w:val="00D10EE2"/>
    <w:rsid w:val="00D1140A"/>
    <w:rsid w:val="00D11A06"/>
    <w:rsid w:val="00D11CFA"/>
    <w:rsid w:val="00D11DD7"/>
    <w:rsid w:val="00D122D0"/>
    <w:rsid w:val="00D12985"/>
    <w:rsid w:val="00D132ED"/>
    <w:rsid w:val="00D1368F"/>
    <w:rsid w:val="00D13840"/>
    <w:rsid w:val="00D13B6C"/>
    <w:rsid w:val="00D13BF1"/>
    <w:rsid w:val="00D1438A"/>
    <w:rsid w:val="00D14462"/>
    <w:rsid w:val="00D14595"/>
    <w:rsid w:val="00D147C3"/>
    <w:rsid w:val="00D147F8"/>
    <w:rsid w:val="00D14BE3"/>
    <w:rsid w:val="00D14EA8"/>
    <w:rsid w:val="00D1543B"/>
    <w:rsid w:val="00D1560B"/>
    <w:rsid w:val="00D15B99"/>
    <w:rsid w:val="00D15D15"/>
    <w:rsid w:val="00D15E83"/>
    <w:rsid w:val="00D160F5"/>
    <w:rsid w:val="00D16306"/>
    <w:rsid w:val="00D168C3"/>
    <w:rsid w:val="00D16A12"/>
    <w:rsid w:val="00D16A80"/>
    <w:rsid w:val="00D16BB2"/>
    <w:rsid w:val="00D17552"/>
    <w:rsid w:val="00D17ACB"/>
    <w:rsid w:val="00D17ECF"/>
    <w:rsid w:val="00D201F5"/>
    <w:rsid w:val="00D204D0"/>
    <w:rsid w:val="00D205FD"/>
    <w:rsid w:val="00D20880"/>
    <w:rsid w:val="00D20882"/>
    <w:rsid w:val="00D20B41"/>
    <w:rsid w:val="00D20B6A"/>
    <w:rsid w:val="00D2100F"/>
    <w:rsid w:val="00D21029"/>
    <w:rsid w:val="00D217E2"/>
    <w:rsid w:val="00D21D04"/>
    <w:rsid w:val="00D21FD0"/>
    <w:rsid w:val="00D22208"/>
    <w:rsid w:val="00D224A9"/>
    <w:rsid w:val="00D227BC"/>
    <w:rsid w:val="00D22C8C"/>
    <w:rsid w:val="00D22E90"/>
    <w:rsid w:val="00D231D0"/>
    <w:rsid w:val="00D2341A"/>
    <w:rsid w:val="00D235A3"/>
    <w:rsid w:val="00D236A1"/>
    <w:rsid w:val="00D23B92"/>
    <w:rsid w:val="00D23D37"/>
    <w:rsid w:val="00D24220"/>
    <w:rsid w:val="00D244D3"/>
    <w:rsid w:val="00D25536"/>
    <w:rsid w:val="00D258B0"/>
    <w:rsid w:val="00D258BE"/>
    <w:rsid w:val="00D259BA"/>
    <w:rsid w:val="00D25CAD"/>
    <w:rsid w:val="00D25F13"/>
    <w:rsid w:val="00D260CA"/>
    <w:rsid w:val="00D26241"/>
    <w:rsid w:val="00D26930"/>
    <w:rsid w:val="00D272C9"/>
    <w:rsid w:val="00D27C21"/>
    <w:rsid w:val="00D3002E"/>
    <w:rsid w:val="00D3012C"/>
    <w:rsid w:val="00D308A5"/>
    <w:rsid w:val="00D30C07"/>
    <w:rsid w:val="00D30E68"/>
    <w:rsid w:val="00D30F20"/>
    <w:rsid w:val="00D30FF1"/>
    <w:rsid w:val="00D31322"/>
    <w:rsid w:val="00D3137B"/>
    <w:rsid w:val="00D3185F"/>
    <w:rsid w:val="00D31914"/>
    <w:rsid w:val="00D31F34"/>
    <w:rsid w:val="00D3204D"/>
    <w:rsid w:val="00D321FA"/>
    <w:rsid w:val="00D32244"/>
    <w:rsid w:val="00D322C0"/>
    <w:rsid w:val="00D326FA"/>
    <w:rsid w:val="00D32B7F"/>
    <w:rsid w:val="00D32CD6"/>
    <w:rsid w:val="00D3369C"/>
    <w:rsid w:val="00D33830"/>
    <w:rsid w:val="00D33A1D"/>
    <w:rsid w:val="00D34063"/>
    <w:rsid w:val="00D34142"/>
    <w:rsid w:val="00D3414A"/>
    <w:rsid w:val="00D343E4"/>
    <w:rsid w:val="00D344A9"/>
    <w:rsid w:val="00D34A35"/>
    <w:rsid w:val="00D34F46"/>
    <w:rsid w:val="00D3530C"/>
    <w:rsid w:val="00D3580A"/>
    <w:rsid w:val="00D3593D"/>
    <w:rsid w:val="00D35D28"/>
    <w:rsid w:val="00D35F1D"/>
    <w:rsid w:val="00D36025"/>
    <w:rsid w:val="00D362D6"/>
    <w:rsid w:val="00D36796"/>
    <w:rsid w:val="00D36808"/>
    <w:rsid w:val="00D37241"/>
    <w:rsid w:val="00D37A68"/>
    <w:rsid w:val="00D40982"/>
    <w:rsid w:val="00D40EC9"/>
    <w:rsid w:val="00D40EFA"/>
    <w:rsid w:val="00D41092"/>
    <w:rsid w:val="00D412CC"/>
    <w:rsid w:val="00D413F9"/>
    <w:rsid w:val="00D41F41"/>
    <w:rsid w:val="00D42199"/>
    <w:rsid w:val="00D4246D"/>
    <w:rsid w:val="00D42775"/>
    <w:rsid w:val="00D42CDB"/>
    <w:rsid w:val="00D42DA1"/>
    <w:rsid w:val="00D42F8E"/>
    <w:rsid w:val="00D43307"/>
    <w:rsid w:val="00D4334F"/>
    <w:rsid w:val="00D434FC"/>
    <w:rsid w:val="00D4366D"/>
    <w:rsid w:val="00D43686"/>
    <w:rsid w:val="00D4394F"/>
    <w:rsid w:val="00D43A12"/>
    <w:rsid w:val="00D44514"/>
    <w:rsid w:val="00D4478F"/>
    <w:rsid w:val="00D44903"/>
    <w:rsid w:val="00D44934"/>
    <w:rsid w:val="00D4517E"/>
    <w:rsid w:val="00D4534C"/>
    <w:rsid w:val="00D45F88"/>
    <w:rsid w:val="00D460DA"/>
    <w:rsid w:val="00D465D4"/>
    <w:rsid w:val="00D46D6D"/>
    <w:rsid w:val="00D46FB2"/>
    <w:rsid w:val="00D471F2"/>
    <w:rsid w:val="00D473DC"/>
    <w:rsid w:val="00D47B4A"/>
    <w:rsid w:val="00D47CE8"/>
    <w:rsid w:val="00D50AB1"/>
    <w:rsid w:val="00D51315"/>
    <w:rsid w:val="00D51BD8"/>
    <w:rsid w:val="00D523E9"/>
    <w:rsid w:val="00D526BE"/>
    <w:rsid w:val="00D52982"/>
    <w:rsid w:val="00D53331"/>
    <w:rsid w:val="00D53461"/>
    <w:rsid w:val="00D53684"/>
    <w:rsid w:val="00D53B4C"/>
    <w:rsid w:val="00D53D81"/>
    <w:rsid w:val="00D53F17"/>
    <w:rsid w:val="00D54275"/>
    <w:rsid w:val="00D547EA"/>
    <w:rsid w:val="00D54B13"/>
    <w:rsid w:val="00D54B3D"/>
    <w:rsid w:val="00D54D0A"/>
    <w:rsid w:val="00D54F41"/>
    <w:rsid w:val="00D55465"/>
    <w:rsid w:val="00D5567D"/>
    <w:rsid w:val="00D556A0"/>
    <w:rsid w:val="00D55734"/>
    <w:rsid w:val="00D55791"/>
    <w:rsid w:val="00D55CBD"/>
    <w:rsid w:val="00D55D31"/>
    <w:rsid w:val="00D56073"/>
    <w:rsid w:val="00D561A0"/>
    <w:rsid w:val="00D56440"/>
    <w:rsid w:val="00D5697C"/>
    <w:rsid w:val="00D569A6"/>
    <w:rsid w:val="00D56B13"/>
    <w:rsid w:val="00D56B2B"/>
    <w:rsid w:val="00D57250"/>
    <w:rsid w:val="00D5726C"/>
    <w:rsid w:val="00D57531"/>
    <w:rsid w:val="00D5754E"/>
    <w:rsid w:val="00D5757D"/>
    <w:rsid w:val="00D6046D"/>
    <w:rsid w:val="00D60A47"/>
    <w:rsid w:val="00D60B22"/>
    <w:rsid w:val="00D61162"/>
    <w:rsid w:val="00D61BA7"/>
    <w:rsid w:val="00D62327"/>
    <w:rsid w:val="00D62838"/>
    <w:rsid w:val="00D62B44"/>
    <w:rsid w:val="00D62D8D"/>
    <w:rsid w:val="00D62E84"/>
    <w:rsid w:val="00D6306D"/>
    <w:rsid w:val="00D6309E"/>
    <w:rsid w:val="00D6329E"/>
    <w:rsid w:val="00D63355"/>
    <w:rsid w:val="00D6368D"/>
    <w:rsid w:val="00D638CD"/>
    <w:rsid w:val="00D63C8C"/>
    <w:rsid w:val="00D6429F"/>
    <w:rsid w:val="00D647C1"/>
    <w:rsid w:val="00D647DC"/>
    <w:rsid w:val="00D649DC"/>
    <w:rsid w:val="00D64F2F"/>
    <w:rsid w:val="00D65132"/>
    <w:rsid w:val="00D65166"/>
    <w:rsid w:val="00D65B38"/>
    <w:rsid w:val="00D65D00"/>
    <w:rsid w:val="00D65D2E"/>
    <w:rsid w:val="00D65EA0"/>
    <w:rsid w:val="00D664D1"/>
    <w:rsid w:val="00D664D4"/>
    <w:rsid w:val="00D66665"/>
    <w:rsid w:val="00D66784"/>
    <w:rsid w:val="00D66D7F"/>
    <w:rsid w:val="00D6749E"/>
    <w:rsid w:val="00D679A8"/>
    <w:rsid w:val="00D67B6F"/>
    <w:rsid w:val="00D67C17"/>
    <w:rsid w:val="00D67CE9"/>
    <w:rsid w:val="00D70166"/>
    <w:rsid w:val="00D70246"/>
    <w:rsid w:val="00D70881"/>
    <w:rsid w:val="00D70AA4"/>
    <w:rsid w:val="00D70F0F"/>
    <w:rsid w:val="00D70F90"/>
    <w:rsid w:val="00D71195"/>
    <w:rsid w:val="00D711F3"/>
    <w:rsid w:val="00D713EB"/>
    <w:rsid w:val="00D7152D"/>
    <w:rsid w:val="00D71D68"/>
    <w:rsid w:val="00D71DE1"/>
    <w:rsid w:val="00D71E03"/>
    <w:rsid w:val="00D71FB3"/>
    <w:rsid w:val="00D72ED5"/>
    <w:rsid w:val="00D72F75"/>
    <w:rsid w:val="00D73190"/>
    <w:rsid w:val="00D73B83"/>
    <w:rsid w:val="00D73D1C"/>
    <w:rsid w:val="00D73F59"/>
    <w:rsid w:val="00D7408B"/>
    <w:rsid w:val="00D747BF"/>
    <w:rsid w:val="00D74806"/>
    <w:rsid w:val="00D74A0E"/>
    <w:rsid w:val="00D75170"/>
    <w:rsid w:val="00D754D3"/>
    <w:rsid w:val="00D75545"/>
    <w:rsid w:val="00D75A92"/>
    <w:rsid w:val="00D75B23"/>
    <w:rsid w:val="00D75C35"/>
    <w:rsid w:val="00D75E3C"/>
    <w:rsid w:val="00D760BC"/>
    <w:rsid w:val="00D764CC"/>
    <w:rsid w:val="00D769D4"/>
    <w:rsid w:val="00D76E4F"/>
    <w:rsid w:val="00D76F3C"/>
    <w:rsid w:val="00D774F5"/>
    <w:rsid w:val="00D77520"/>
    <w:rsid w:val="00D7799B"/>
    <w:rsid w:val="00D77B3B"/>
    <w:rsid w:val="00D80184"/>
    <w:rsid w:val="00D80C32"/>
    <w:rsid w:val="00D80D63"/>
    <w:rsid w:val="00D80EB6"/>
    <w:rsid w:val="00D812AA"/>
    <w:rsid w:val="00D81A60"/>
    <w:rsid w:val="00D81DAE"/>
    <w:rsid w:val="00D8228B"/>
    <w:rsid w:val="00D824B0"/>
    <w:rsid w:val="00D82545"/>
    <w:rsid w:val="00D8286D"/>
    <w:rsid w:val="00D82A70"/>
    <w:rsid w:val="00D82BF8"/>
    <w:rsid w:val="00D82F29"/>
    <w:rsid w:val="00D8356D"/>
    <w:rsid w:val="00D83652"/>
    <w:rsid w:val="00D837F2"/>
    <w:rsid w:val="00D83E68"/>
    <w:rsid w:val="00D840A6"/>
    <w:rsid w:val="00D846B5"/>
    <w:rsid w:val="00D84B83"/>
    <w:rsid w:val="00D84E26"/>
    <w:rsid w:val="00D84FDE"/>
    <w:rsid w:val="00D851E5"/>
    <w:rsid w:val="00D8525A"/>
    <w:rsid w:val="00D85538"/>
    <w:rsid w:val="00D85557"/>
    <w:rsid w:val="00D85B89"/>
    <w:rsid w:val="00D85E01"/>
    <w:rsid w:val="00D860A3"/>
    <w:rsid w:val="00D860A4"/>
    <w:rsid w:val="00D861B0"/>
    <w:rsid w:val="00D8679D"/>
    <w:rsid w:val="00D86E43"/>
    <w:rsid w:val="00D87039"/>
    <w:rsid w:val="00D872D1"/>
    <w:rsid w:val="00D9038A"/>
    <w:rsid w:val="00D903C5"/>
    <w:rsid w:val="00D90985"/>
    <w:rsid w:val="00D90AFF"/>
    <w:rsid w:val="00D90E1A"/>
    <w:rsid w:val="00D91038"/>
    <w:rsid w:val="00D91049"/>
    <w:rsid w:val="00D910FD"/>
    <w:rsid w:val="00D91394"/>
    <w:rsid w:val="00D91EA9"/>
    <w:rsid w:val="00D92170"/>
    <w:rsid w:val="00D9223D"/>
    <w:rsid w:val="00D92374"/>
    <w:rsid w:val="00D92423"/>
    <w:rsid w:val="00D924D2"/>
    <w:rsid w:val="00D927BF"/>
    <w:rsid w:val="00D92CAF"/>
    <w:rsid w:val="00D92EE8"/>
    <w:rsid w:val="00D93184"/>
    <w:rsid w:val="00D93392"/>
    <w:rsid w:val="00D933D5"/>
    <w:rsid w:val="00D937FB"/>
    <w:rsid w:val="00D93980"/>
    <w:rsid w:val="00D93A5A"/>
    <w:rsid w:val="00D93AE5"/>
    <w:rsid w:val="00D93BB3"/>
    <w:rsid w:val="00D940F2"/>
    <w:rsid w:val="00D94435"/>
    <w:rsid w:val="00D9473D"/>
    <w:rsid w:val="00D95443"/>
    <w:rsid w:val="00D955F7"/>
    <w:rsid w:val="00D95D4C"/>
    <w:rsid w:val="00D95EE8"/>
    <w:rsid w:val="00D96444"/>
    <w:rsid w:val="00D96451"/>
    <w:rsid w:val="00D964BE"/>
    <w:rsid w:val="00D9671E"/>
    <w:rsid w:val="00D9675B"/>
    <w:rsid w:val="00D9692B"/>
    <w:rsid w:val="00D96A38"/>
    <w:rsid w:val="00D96A8D"/>
    <w:rsid w:val="00D96BFD"/>
    <w:rsid w:val="00D972CD"/>
    <w:rsid w:val="00D9785F"/>
    <w:rsid w:val="00D97889"/>
    <w:rsid w:val="00D97A90"/>
    <w:rsid w:val="00D97BEB"/>
    <w:rsid w:val="00D97FBA"/>
    <w:rsid w:val="00DA003D"/>
    <w:rsid w:val="00DA0366"/>
    <w:rsid w:val="00DA08B0"/>
    <w:rsid w:val="00DA0D34"/>
    <w:rsid w:val="00DA1121"/>
    <w:rsid w:val="00DA1336"/>
    <w:rsid w:val="00DA149D"/>
    <w:rsid w:val="00DA1787"/>
    <w:rsid w:val="00DA1801"/>
    <w:rsid w:val="00DA183E"/>
    <w:rsid w:val="00DA1DC5"/>
    <w:rsid w:val="00DA1F73"/>
    <w:rsid w:val="00DA209A"/>
    <w:rsid w:val="00DA26CA"/>
    <w:rsid w:val="00DA2F23"/>
    <w:rsid w:val="00DA335D"/>
    <w:rsid w:val="00DA3995"/>
    <w:rsid w:val="00DA3F1E"/>
    <w:rsid w:val="00DA3F33"/>
    <w:rsid w:val="00DA3F4C"/>
    <w:rsid w:val="00DA4AC5"/>
    <w:rsid w:val="00DA4CFA"/>
    <w:rsid w:val="00DA4E74"/>
    <w:rsid w:val="00DA4F7C"/>
    <w:rsid w:val="00DA535C"/>
    <w:rsid w:val="00DA5556"/>
    <w:rsid w:val="00DA588A"/>
    <w:rsid w:val="00DA64B9"/>
    <w:rsid w:val="00DA6744"/>
    <w:rsid w:val="00DA6F00"/>
    <w:rsid w:val="00DA72EF"/>
    <w:rsid w:val="00DA7EE6"/>
    <w:rsid w:val="00DB0276"/>
    <w:rsid w:val="00DB03A6"/>
    <w:rsid w:val="00DB05FB"/>
    <w:rsid w:val="00DB0778"/>
    <w:rsid w:val="00DB099E"/>
    <w:rsid w:val="00DB0CAD"/>
    <w:rsid w:val="00DB1175"/>
    <w:rsid w:val="00DB146F"/>
    <w:rsid w:val="00DB16CE"/>
    <w:rsid w:val="00DB1833"/>
    <w:rsid w:val="00DB1D9D"/>
    <w:rsid w:val="00DB1FDE"/>
    <w:rsid w:val="00DB22EB"/>
    <w:rsid w:val="00DB2965"/>
    <w:rsid w:val="00DB2B20"/>
    <w:rsid w:val="00DB2E08"/>
    <w:rsid w:val="00DB3512"/>
    <w:rsid w:val="00DB390E"/>
    <w:rsid w:val="00DB4556"/>
    <w:rsid w:val="00DB4808"/>
    <w:rsid w:val="00DB484D"/>
    <w:rsid w:val="00DB4D86"/>
    <w:rsid w:val="00DB503C"/>
    <w:rsid w:val="00DB51CC"/>
    <w:rsid w:val="00DB551E"/>
    <w:rsid w:val="00DB559F"/>
    <w:rsid w:val="00DB5602"/>
    <w:rsid w:val="00DB567A"/>
    <w:rsid w:val="00DB59BF"/>
    <w:rsid w:val="00DB5B9A"/>
    <w:rsid w:val="00DB5DB5"/>
    <w:rsid w:val="00DB5E4B"/>
    <w:rsid w:val="00DB613C"/>
    <w:rsid w:val="00DB685E"/>
    <w:rsid w:val="00DB766A"/>
    <w:rsid w:val="00DB7A2F"/>
    <w:rsid w:val="00DB7AEF"/>
    <w:rsid w:val="00DC0228"/>
    <w:rsid w:val="00DC03DD"/>
    <w:rsid w:val="00DC0CC3"/>
    <w:rsid w:val="00DC0D80"/>
    <w:rsid w:val="00DC0F5F"/>
    <w:rsid w:val="00DC1E89"/>
    <w:rsid w:val="00DC21B9"/>
    <w:rsid w:val="00DC2251"/>
    <w:rsid w:val="00DC227D"/>
    <w:rsid w:val="00DC2378"/>
    <w:rsid w:val="00DC261E"/>
    <w:rsid w:val="00DC2A39"/>
    <w:rsid w:val="00DC2A5F"/>
    <w:rsid w:val="00DC2A73"/>
    <w:rsid w:val="00DC2F38"/>
    <w:rsid w:val="00DC310C"/>
    <w:rsid w:val="00DC35DB"/>
    <w:rsid w:val="00DC36B6"/>
    <w:rsid w:val="00DC3990"/>
    <w:rsid w:val="00DC3BC2"/>
    <w:rsid w:val="00DC3DA3"/>
    <w:rsid w:val="00DC4271"/>
    <w:rsid w:val="00DC431F"/>
    <w:rsid w:val="00DC437D"/>
    <w:rsid w:val="00DC4C09"/>
    <w:rsid w:val="00DC4DF4"/>
    <w:rsid w:val="00DC5201"/>
    <w:rsid w:val="00DC5394"/>
    <w:rsid w:val="00DC544A"/>
    <w:rsid w:val="00DC5529"/>
    <w:rsid w:val="00DC5819"/>
    <w:rsid w:val="00DC5F72"/>
    <w:rsid w:val="00DC64A6"/>
    <w:rsid w:val="00DC66CC"/>
    <w:rsid w:val="00DC6A44"/>
    <w:rsid w:val="00DC6BCF"/>
    <w:rsid w:val="00DC6C1B"/>
    <w:rsid w:val="00DC6C23"/>
    <w:rsid w:val="00DC6CE4"/>
    <w:rsid w:val="00DC6D2E"/>
    <w:rsid w:val="00DC71AF"/>
    <w:rsid w:val="00DC7212"/>
    <w:rsid w:val="00DC724F"/>
    <w:rsid w:val="00DC7424"/>
    <w:rsid w:val="00DC77E7"/>
    <w:rsid w:val="00DC7860"/>
    <w:rsid w:val="00DC7BBF"/>
    <w:rsid w:val="00DC7C33"/>
    <w:rsid w:val="00DC7CA6"/>
    <w:rsid w:val="00DC7F5A"/>
    <w:rsid w:val="00DD01BB"/>
    <w:rsid w:val="00DD071D"/>
    <w:rsid w:val="00DD0D58"/>
    <w:rsid w:val="00DD0DA1"/>
    <w:rsid w:val="00DD14ED"/>
    <w:rsid w:val="00DD16BE"/>
    <w:rsid w:val="00DD2154"/>
    <w:rsid w:val="00DD229D"/>
    <w:rsid w:val="00DD233B"/>
    <w:rsid w:val="00DD2916"/>
    <w:rsid w:val="00DD2D58"/>
    <w:rsid w:val="00DD2EB3"/>
    <w:rsid w:val="00DD2F59"/>
    <w:rsid w:val="00DD309A"/>
    <w:rsid w:val="00DD3337"/>
    <w:rsid w:val="00DD3355"/>
    <w:rsid w:val="00DD3843"/>
    <w:rsid w:val="00DD3A6C"/>
    <w:rsid w:val="00DD3CD6"/>
    <w:rsid w:val="00DD3FD6"/>
    <w:rsid w:val="00DD41A1"/>
    <w:rsid w:val="00DD41F9"/>
    <w:rsid w:val="00DD4550"/>
    <w:rsid w:val="00DD46B5"/>
    <w:rsid w:val="00DD4852"/>
    <w:rsid w:val="00DD4B1D"/>
    <w:rsid w:val="00DD4BAD"/>
    <w:rsid w:val="00DD50E6"/>
    <w:rsid w:val="00DD55BD"/>
    <w:rsid w:val="00DD5656"/>
    <w:rsid w:val="00DD585F"/>
    <w:rsid w:val="00DD591A"/>
    <w:rsid w:val="00DD5DB7"/>
    <w:rsid w:val="00DD5E76"/>
    <w:rsid w:val="00DD5E9A"/>
    <w:rsid w:val="00DD6567"/>
    <w:rsid w:val="00DD7223"/>
    <w:rsid w:val="00DD723C"/>
    <w:rsid w:val="00DD7642"/>
    <w:rsid w:val="00DE014B"/>
    <w:rsid w:val="00DE0573"/>
    <w:rsid w:val="00DE0908"/>
    <w:rsid w:val="00DE0C1D"/>
    <w:rsid w:val="00DE0F2B"/>
    <w:rsid w:val="00DE131F"/>
    <w:rsid w:val="00DE15C9"/>
    <w:rsid w:val="00DE1B9A"/>
    <w:rsid w:val="00DE1CE4"/>
    <w:rsid w:val="00DE1E23"/>
    <w:rsid w:val="00DE21B5"/>
    <w:rsid w:val="00DE2276"/>
    <w:rsid w:val="00DE2621"/>
    <w:rsid w:val="00DE2AFE"/>
    <w:rsid w:val="00DE2CE6"/>
    <w:rsid w:val="00DE2D7D"/>
    <w:rsid w:val="00DE3223"/>
    <w:rsid w:val="00DE3C38"/>
    <w:rsid w:val="00DE3D51"/>
    <w:rsid w:val="00DE3F02"/>
    <w:rsid w:val="00DE3F4A"/>
    <w:rsid w:val="00DE3F59"/>
    <w:rsid w:val="00DE4101"/>
    <w:rsid w:val="00DE428D"/>
    <w:rsid w:val="00DE44E9"/>
    <w:rsid w:val="00DE47D2"/>
    <w:rsid w:val="00DE47F5"/>
    <w:rsid w:val="00DE59DA"/>
    <w:rsid w:val="00DE5A59"/>
    <w:rsid w:val="00DE5C15"/>
    <w:rsid w:val="00DE5F74"/>
    <w:rsid w:val="00DE6354"/>
    <w:rsid w:val="00DE63D2"/>
    <w:rsid w:val="00DE6984"/>
    <w:rsid w:val="00DE71C8"/>
    <w:rsid w:val="00DE72F1"/>
    <w:rsid w:val="00DE74D9"/>
    <w:rsid w:val="00DE7F32"/>
    <w:rsid w:val="00DF0450"/>
    <w:rsid w:val="00DF0A3D"/>
    <w:rsid w:val="00DF1AF3"/>
    <w:rsid w:val="00DF2555"/>
    <w:rsid w:val="00DF26B1"/>
    <w:rsid w:val="00DF2814"/>
    <w:rsid w:val="00DF2A0A"/>
    <w:rsid w:val="00DF2CB1"/>
    <w:rsid w:val="00DF2F42"/>
    <w:rsid w:val="00DF2F43"/>
    <w:rsid w:val="00DF36FD"/>
    <w:rsid w:val="00DF3A55"/>
    <w:rsid w:val="00DF3EF3"/>
    <w:rsid w:val="00DF4115"/>
    <w:rsid w:val="00DF421C"/>
    <w:rsid w:val="00DF42A4"/>
    <w:rsid w:val="00DF495F"/>
    <w:rsid w:val="00DF4A3E"/>
    <w:rsid w:val="00DF4A8C"/>
    <w:rsid w:val="00DF4B28"/>
    <w:rsid w:val="00DF520E"/>
    <w:rsid w:val="00DF5776"/>
    <w:rsid w:val="00DF5824"/>
    <w:rsid w:val="00DF58EC"/>
    <w:rsid w:val="00DF59FE"/>
    <w:rsid w:val="00DF5E64"/>
    <w:rsid w:val="00DF5F87"/>
    <w:rsid w:val="00DF61F6"/>
    <w:rsid w:val="00DF63CA"/>
    <w:rsid w:val="00DF6758"/>
    <w:rsid w:val="00DF6A7E"/>
    <w:rsid w:val="00DF6D21"/>
    <w:rsid w:val="00DF6E0F"/>
    <w:rsid w:val="00DF6E51"/>
    <w:rsid w:val="00DF6EB5"/>
    <w:rsid w:val="00DF74F1"/>
    <w:rsid w:val="00DF74F4"/>
    <w:rsid w:val="00DF7710"/>
    <w:rsid w:val="00E00963"/>
    <w:rsid w:val="00E00996"/>
    <w:rsid w:val="00E00BE8"/>
    <w:rsid w:val="00E00E6A"/>
    <w:rsid w:val="00E00EC8"/>
    <w:rsid w:val="00E00FE6"/>
    <w:rsid w:val="00E010D1"/>
    <w:rsid w:val="00E01AE7"/>
    <w:rsid w:val="00E01B51"/>
    <w:rsid w:val="00E01CA0"/>
    <w:rsid w:val="00E021A9"/>
    <w:rsid w:val="00E0246F"/>
    <w:rsid w:val="00E029D1"/>
    <w:rsid w:val="00E02BCA"/>
    <w:rsid w:val="00E02C13"/>
    <w:rsid w:val="00E02C6B"/>
    <w:rsid w:val="00E03307"/>
    <w:rsid w:val="00E03550"/>
    <w:rsid w:val="00E03F30"/>
    <w:rsid w:val="00E04021"/>
    <w:rsid w:val="00E042A3"/>
    <w:rsid w:val="00E043B2"/>
    <w:rsid w:val="00E0482C"/>
    <w:rsid w:val="00E048A4"/>
    <w:rsid w:val="00E04E9E"/>
    <w:rsid w:val="00E05092"/>
    <w:rsid w:val="00E0546A"/>
    <w:rsid w:val="00E055BA"/>
    <w:rsid w:val="00E058AD"/>
    <w:rsid w:val="00E05B5A"/>
    <w:rsid w:val="00E05EE6"/>
    <w:rsid w:val="00E05F5E"/>
    <w:rsid w:val="00E05F74"/>
    <w:rsid w:val="00E062B9"/>
    <w:rsid w:val="00E062D8"/>
    <w:rsid w:val="00E068AF"/>
    <w:rsid w:val="00E06AE1"/>
    <w:rsid w:val="00E06DAD"/>
    <w:rsid w:val="00E07340"/>
    <w:rsid w:val="00E07442"/>
    <w:rsid w:val="00E07788"/>
    <w:rsid w:val="00E07EE3"/>
    <w:rsid w:val="00E102CD"/>
    <w:rsid w:val="00E1062A"/>
    <w:rsid w:val="00E108AA"/>
    <w:rsid w:val="00E10C45"/>
    <w:rsid w:val="00E10F9B"/>
    <w:rsid w:val="00E1143A"/>
    <w:rsid w:val="00E1147C"/>
    <w:rsid w:val="00E11544"/>
    <w:rsid w:val="00E11713"/>
    <w:rsid w:val="00E117D9"/>
    <w:rsid w:val="00E11A73"/>
    <w:rsid w:val="00E124DF"/>
    <w:rsid w:val="00E12597"/>
    <w:rsid w:val="00E12768"/>
    <w:rsid w:val="00E12CB7"/>
    <w:rsid w:val="00E12CD2"/>
    <w:rsid w:val="00E12E5B"/>
    <w:rsid w:val="00E12F99"/>
    <w:rsid w:val="00E1307E"/>
    <w:rsid w:val="00E1346F"/>
    <w:rsid w:val="00E139D1"/>
    <w:rsid w:val="00E14062"/>
    <w:rsid w:val="00E14228"/>
    <w:rsid w:val="00E14814"/>
    <w:rsid w:val="00E14826"/>
    <w:rsid w:val="00E14DD4"/>
    <w:rsid w:val="00E14FD4"/>
    <w:rsid w:val="00E150D5"/>
    <w:rsid w:val="00E1523D"/>
    <w:rsid w:val="00E156A0"/>
    <w:rsid w:val="00E15AB5"/>
    <w:rsid w:val="00E15E5D"/>
    <w:rsid w:val="00E15FEA"/>
    <w:rsid w:val="00E1626B"/>
    <w:rsid w:val="00E16A78"/>
    <w:rsid w:val="00E170F3"/>
    <w:rsid w:val="00E171FD"/>
    <w:rsid w:val="00E174C9"/>
    <w:rsid w:val="00E1765D"/>
    <w:rsid w:val="00E17E31"/>
    <w:rsid w:val="00E202D1"/>
    <w:rsid w:val="00E2056A"/>
    <w:rsid w:val="00E2072A"/>
    <w:rsid w:val="00E20780"/>
    <w:rsid w:val="00E20AC5"/>
    <w:rsid w:val="00E20B7C"/>
    <w:rsid w:val="00E20C0C"/>
    <w:rsid w:val="00E20C10"/>
    <w:rsid w:val="00E20FA6"/>
    <w:rsid w:val="00E210F1"/>
    <w:rsid w:val="00E212D7"/>
    <w:rsid w:val="00E2162E"/>
    <w:rsid w:val="00E218E2"/>
    <w:rsid w:val="00E21D40"/>
    <w:rsid w:val="00E21E41"/>
    <w:rsid w:val="00E22200"/>
    <w:rsid w:val="00E22281"/>
    <w:rsid w:val="00E22AA7"/>
    <w:rsid w:val="00E22E02"/>
    <w:rsid w:val="00E238C3"/>
    <w:rsid w:val="00E23B29"/>
    <w:rsid w:val="00E24573"/>
    <w:rsid w:val="00E24F72"/>
    <w:rsid w:val="00E2525F"/>
    <w:rsid w:val="00E25461"/>
    <w:rsid w:val="00E26011"/>
    <w:rsid w:val="00E26186"/>
    <w:rsid w:val="00E26232"/>
    <w:rsid w:val="00E26499"/>
    <w:rsid w:val="00E270F0"/>
    <w:rsid w:val="00E27212"/>
    <w:rsid w:val="00E277BA"/>
    <w:rsid w:val="00E30007"/>
    <w:rsid w:val="00E300AC"/>
    <w:rsid w:val="00E30147"/>
    <w:rsid w:val="00E3055D"/>
    <w:rsid w:val="00E30655"/>
    <w:rsid w:val="00E309B3"/>
    <w:rsid w:val="00E30D16"/>
    <w:rsid w:val="00E30D30"/>
    <w:rsid w:val="00E31086"/>
    <w:rsid w:val="00E31B3A"/>
    <w:rsid w:val="00E31BCE"/>
    <w:rsid w:val="00E32070"/>
    <w:rsid w:val="00E327D6"/>
    <w:rsid w:val="00E329BA"/>
    <w:rsid w:val="00E32D05"/>
    <w:rsid w:val="00E32E1E"/>
    <w:rsid w:val="00E32E85"/>
    <w:rsid w:val="00E32FCC"/>
    <w:rsid w:val="00E33192"/>
    <w:rsid w:val="00E33299"/>
    <w:rsid w:val="00E33834"/>
    <w:rsid w:val="00E3384C"/>
    <w:rsid w:val="00E33A3A"/>
    <w:rsid w:val="00E33B55"/>
    <w:rsid w:val="00E340EF"/>
    <w:rsid w:val="00E346D1"/>
    <w:rsid w:val="00E34774"/>
    <w:rsid w:val="00E348E8"/>
    <w:rsid w:val="00E349E7"/>
    <w:rsid w:val="00E34D9F"/>
    <w:rsid w:val="00E34DE2"/>
    <w:rsid w:val="00E34F94"/>
    <w:rsid w:val="00E35396"/>
    <w:rsid w:val="00E356E5"/>
    <w:rsid w:val="00E36822"/>
    <w:rsid w:val="00E36C92"/>
    <w:rsid w:val="00E36D3E"/>
    <w:rsid w:val="00E36E7C"/>
    <w:rsid w:val="00E36F80"/>
    <w:rsid w:val="00E37213"/>
    <w:rsid w:val="00E37D5F"/>
    <w:rsid w:val="00E40497"/>
    <w:rsid w:val="00E407D9"/>
    <w:rsid w:val="00E4086D"/>
    <w:rsid w:val="00E40936"/>
    <w:rsid w:val="00E40EFD"/>
    <w:rsid w:val="00E413AB"/>
    <w:rsid w:val="00E41A73"/>
    <w:rsid w:val="00E41ADF"/>
    <w:rsid w:val="00E41AE8"/>
    <w:rsid w:val="00E41DDF"/>
    <w:rsid w:val="00E42101"/>
    <w:rsid w:val="00E4273F"/>
    <w:rsid w:val="00E42769"/>
    <w:rsid w:val="00E4325B"/>
    <w:rsid w:val="00E4370E"/>
    <w:rsid w:val="00E43B96"/>
    <w:rsid w:val="00E43FB3"/>
    <w:rsid w:val="00E44148"/>
    <w:rsid w:val="00E44748"/>
    <w:rsid w:val="00E449D0"/>
    <w:rsid w:val="00E449F3"/>
    <w:rsid w:val="00E44B2D"/>
    <w:rsid w:val="00E44C40"/>
    <w:rsid w:val="00E44EAA"/>
    <w:rsid w:val="00E45182"/>
    <w:rsid w:val="00E454CA"/>
    <w:rsid w:val="00E45D28"/>
    <w:rsid w:val="00E45FF0"/>
    <w:rsid w:val="00E4671D"/>
    <w:rsid w:val="00E46A0A"/>
    <w:rsid w:val="00E4701D"/>
    <w:rsid w:val="00E472C6"/>
    <w:rsid w:val="00E472CC"/>
    <w:rsid w:val="00E473F1"/>
    <w:rsid w:val="00E47603"/>
    <w:rsid w:val="00E4770D"/>
    <w:rsid w:val="00E47C7A"/>
    <w:rsid w:val="00E47E76"/>
    <w:rsid w:val="00E50365"/>
    <w:rsid w:val="00E50935"/>
    <w:rsid w:val="00E509E3"/>
    <w:rsid w:val="00E50CCA"/>
    <w:rsid w:val="00E50E3C"/>
    <w:rsid w:val="00E5110D"/>
    <w:rsid w:val="00E514A4"/>
    <w:rsid w:val="00E514DF"/>
    <w:rsid w:val="00E5167E"/>
    <w:rsid w:val="00E519B5"/>
    <w:rsid w:val="00E52067"/>
    <w:rsid w:val="00E52622"/>
    <w:rsid w:val="00E52C7D"/>
    <w:rsid w:val="00E53060"/>
    <w:rsid w:val="00E530E1"/>
    <w:rsid w:val="00E5325C"/>
    <w:rsid w:val="00E54073"/>
    <w:rsid w:val="00E548DA"/>
    <w:rsid w:val="00E54A57"/>
    <w:rsid w:val="00E54A70"/>
    <w:rsid w:val="00E558CF"/>
    <w:rsid w:val="00E55D43"/>
    <w:rsid w:val="00E564CD"/>
    <w:rsid w:val="00E56889"/>
    <w:rsid w:val="00E56C4A"/>
    <w:rsid w:val="00E56FD0"/>
    <w:rsid w:val="00E57135"/>
    <w:rsid w:val="00E57BB5"/>
    <w:rsid w:val="00E57EDE"/>
    <w:rsid w:val="00E57FAB"/>
    <w:rsid w:val="00E60785"/>
    <w:rsid w:val="00E60CDF"/>
    <w:rsid w:val="00E60ECE"/>
    <w:rsid w:val="00E61565"/>
    <w:rsid w:val="00E61616"/>
    <w:rsid w:val="00E618D9"/>
    <w:rsid w:val="00E61AEB"/>
    <w:rsid w:val="00E61F2D"/>
    <w:rsid w:val="00E6214C"/>
    <w:rsid w:val="00E621D7"/>
    <w:rsid w:val="00E62323"/>
    <w:rsid w:val="00E62418"/>
    <w:rsid w:val="00E62C32"/>
    <w:rsid w:val="00E62C6F"/>
    <w:rsid w:val="00E62D96"/>
    <w:rsid w:val="00E62F52"/>
    <w:rsid w:val="00E631A8"/>
    <w:rsid w:val="00E632C3"/>
    <w:rsid w:val="00E63A38"/>
    <w:rsid w:val="00E63ABF"/>
    <w:rsid w:val="00E63D3A"/>
    <w:rsid w:val="00E63DF9"/>
    <w:rsid w:val="00E64499"/>
    <w:rsid w:val="00E64570"/>
    <w:rsid w:val="00E64607"/>
    <w:rsid w:val="00E6462C"/>
    <w:rsid w:val="00E64808"/>
    <w:rsid w:val="00E64980"/>
    <w:rsid w:val="00E65230"/>
    <w:rsid w:val="00E656C8"/>
    <w:rsid w:val="00E6586E"/>
    <w:rsid w:val="00E65917"/>
    <w:rsid w:val="00E65965"/>
    <w:rsid w:val="00E659F2"/>
    <w:rsid w:val="00E65F77"/>
    <w:rsid w:val="00E661C9"/>
    <w:rsid w:val="00E661EB"/>
    <w:rsid w:val="00E662B0"/>
    <w:rsid w:val="00E6652D"/>
    <w:rsid w:val="00E66993"/>
    <w:rsid w:val="00E66C1A"/>
    <w:rsid w:val="00E66C5F"/>
    <w:rsid w:val="00E66E50"/>
    <w:rsid w:val="00E66FC0"/>
    <w:rsid w:val="00E67151"/>
    <w:rsid w:val="00E67348"/>
    <w:rsid w:val="00E674EA"/>
    <w:rsid w:val="00E67A77"/>
    <w:rsid w:val="00E67AEF"/>
    <w:rsid w:val="00E67C6E"/>
    <w:rsid w:val="00E67C9F"/>
    <w:rsid w:val="00E67D5A"/>
    <w:rsid w:val="00E67DE7"/>
    <w:rsid w:val="00E67F53"/>
    <w:rsid w:val="00E70053"/>
    <w:rsid w:val="00E7015F"/>
    <w:rsid w:val="00E709F8"/>
    <w:rsid w:val="00E70A56"/>
    <w:rsid w:val="00E70DDB"/>
    <w:rsid w:val="00E711E1"/>
    <w:rsid w:val="00E7132A"/>
    <w:rsid w:val="00E713FD"/>
    <w:rsid w:val="00E728A7"/>
    <w:rsid w:val="00E72A93"/>
    <w:rsid w:val="00E72B1E"/>
    <w:rsid w:val="00E72D0F"/>
    <w:rsid w:val="00E72D31"/>
    <w:rsid w:val="00E72D7D"/>
    <w:rsid w:val="00E734BE"/>
    <w:rsid w:val="00E7363B"/>
    <w:rsid w:val="00E73C24"/>
    <w:rsid w:val="00E73D10"/>
    <w:rsid w:val="00E73D78"/>
    <w:rsid w:val="00E73E90"/>
    <w:rsid w:val="00E73FF2"/>
    <w:rsid w:val="00E74EBF"/>
    <w:rsid w:val="00E75217"/>
    <w:rsid w:val="00E753D5"/>
    <w:rsid w:val="00E757F4"/>
    <w:rsid w:val="00E75D75"/>
    <w:rsid w:val="00E76126"/>
    <w:rsid w:val="00E7623A"/>
    <w:rsid w:val="00E7631A"/>
    <w:rsid w:val="00E767F6"/>
    <w:rsid w:val="00E767FF"/>
    <w:rsid w:val="00E76854"/>
    <w:rsid w:val="00E76855"/>
    <w:rsid w:val="00E76B66"/>
    <w:rsid w:val="00E76D3B"/>
    <w:rsid w:val="00E76EDC"/>
    <w:rsid w:val="00E76F36"/>
    <w:rsid w:val="00E7728C"/>
    <w:rsid w:val="00E774D2"/>
    <w:rsid w:val="00E77571"/>
    <w:rsid w:val="00E77E50"/>
    <w:rsid w:val="00E80034"/>
    <w:rsid w:val="00E80272"/>
    <w:rsid w:val="00E802C0"/>
    <w:rsid w:val="00E80FF5"/>
    <w:rsid w:val="00E81008"/>
    <w:rsid w:val="00E810C0"/>
    <w:rsid w:val="00E81ADA"/>
    <w:rsid w:val="00E81AF3"/>
    <w:rsid w:val="00E81DF0"/>
    <w:rsid w:val="00E81E42"/>
    <w:rsid w:val="00E82210"/>
    <w:rsid w:val="00E82487"/>
    <w:rsid w:val="00E827BD"/>
    <w:rsid w:val="00E82C24"/>
    <w:rsid w:val="00E82E45"/>
    <w:rsid w:val="00E83019"/>
    <w:rsid w:val="00E8301F"/>
    <w:rsid w:val="00E832AC"/>
    <w:rsid w:val="00E839B7"/>
    <w:rsid w:val="00E83CC3"/>
    <w:rsid w:val="00E83EEA"/>
    <w:rsid w:val="00E83FE9"/>
    <w:rsid w:val="00E840EF"/>
    <w:rsid w:val="00E8422F"/>
    <w:rsid w:val="00E84565"/>
    <w:rsid w:val="00E8464A"/>
    <w:rsid w:val="00E84800"/>
    <w:rsid w:val="00E84A55"/>
    <w:rsid w:val="00E84ADB"/>
    <w:rsid w:val="00E84BD4"/>
    <w:rsid w:val="00E8507E"/>
    <w:rsid w:val="00E8582D"/>
    <w:rsid w:val="00E85BB0"/>
    <w:rsid w:val="00E860FC"/>
    <w:rsid w:val="00E86328"/>
    <w:rsid w:val="00E8638D"/>
    <w:rsid w:val="00E86C34"/>
    <w:rsid w:val="00E873C4"/>
    <w:rsid w:val="00E8768B"/>
    <w:rsid w:val="00E879B3"/>
    <w:rsid w:val="00E879C1"/>
    <w:rsid w:val="00E87DF2"/>
    <w:rsid w:val="00E9013C"/>
    <w:rsid w:val="00E90156"/>
    <w:rsid w:val="00E903BE"/>
    <w:rsid w:val="00E908E7"/>
    <w:rsid w:val="00E9167A"/>
    <w:rsid w:val="00E92090"/>
    <w:rsid w:val="00E920BF"/>
    <w:rsid w:val="00E92420"/>
    <w:rsid w:val="00E92977"/>
    <w:rsid w:val="00E92B91"/>
    <w:rsid w:val="00E92D66"/>
    <w:rsid w:val="00E93052"/>
    <w:rsid w:val="00E9364A"/>
    <w:rsid w:val="00E939C1"/>
    <w:rsid w:val="00E93B6F"/>
    <w:rsid w:val="00E93E8C"/>
    <w:rsid w:val="00E94435"/>
    <w:rsid w:val="00E94510"/>
    <w:rsid w:val="00E9463D"/>
    <w:rsid w:val="00E94A43"/>
    <w:rsid w:val="00E952F3"/>
    <w:rsid w:val="00E958BE"/>
    <w:rsid w:val="00E95D67"/>
    <w:rsid w:val="00E95E10"/>
    <w:rsid w:val="00E95FFF"/>
    <w:rsid w:val="00E96008"/>
    <w:rsid w:val="00E96363"/>
    <w:rsid w:val="00E96557"/>
    <w:rsid w:val="00E96950"/>
    <w:rsid w:val="00E970F7"/>
    <w:rsid w:val="00E97288"/>
    <w:rsid w:val="00E974F9"/>
    <w:rsid w:val="00E9774B"/>
    <w:rsid w:val="00E97783"/>
    <w:rsid w:val="00E97862"/>
    <w:rsid w:val="00E97AFD"/>
    <w:rsid w:val="00E97C20"/>
    <w:rsid w:val="00E97CB5"/>
    <w:rsid w:val="00E97E18"/>
    <w:rsid w:val="00EA04F0"/>
    <w:rsid w:val="00EA0684"/>
    <w:rsid w:val="00EA073E"/>
    <w:rsid w:val="00EA08FB"/>
    <w:rsid w:val="00EA095D"/>
    <w:rsid w:val="00EA0D85"/>
    <w:rsid w:val="00EA10C7"/>
    <w:rsid w:val="00EA1371"/>
    <w:rsid w:val="00EA14BE"/>
    <w:rsid w:val="00EA1585"/>
    <w:rsid w:val="00EA18D2"/>
    <w:rsid w:val="00EA1C9F"/>
    <w:rsid w:val="00EA2710"/>
    <w:rsid w:val="00EA2940"/>
    <w:rsid w:val="00EA2DAC"/>
    <w:rsid w:val="00EA3309"/>
    <w:rsid w:val="00EA3819"/>
    <w:rsid w:val="00EA396C"/>
    <w:rsid w:val="00EA3AFD"/>
    <w:rsid w:val="00EA3F05"/>
    <w:rsid w:val="00EA3FFC"/>
    <w:rsid w:val="00EA4182"/>
    <w:rsid w:val="00EA4393"/>
    <w:rsid w:val="00EA44F8"/>
    <w:rsid w:val="00EA4DBB"/>
    <w:rsid w:val="00EA4E1D"/>
    <w:rsid w:val="00EA4F33"/>
    <w:rsid w:val="00EA5110"/>
    <w:rsid w:val="00EA5161"/>
    <w:rsid w:val="00EA53A9"/>
    <w:rsid w:val="00EA56B1"/>
    <w:rsid w:val="00EA5839"/>
    <w:rsid w:val="00EA5B15"/>
    <w:rsid w:val="00EA5DA7"/>
    <w:rsid w:val="00EA6ADC"/>
    <w:rsid w:val="00EA7327"/>
    <w:rsid w:val="00EA7481"/>
    <w:rsid w:val="00EA7A87"/>
    <w:rsid w:val="00EB01EE"/>
    <w:rsid w:val="00EB094C"/>
    <w:rsid w:val="00EB0E43"/>
    <w:rsid w:val="00EB1215"/>
    <w:rsid w:val="00EB1C2B"/>
    <w:rsid w:val="00EB22CA"/>
    <w:rsid w:val="00EB22FF"/>
    <w:rsid w:val="00EB240B"/>
    <w:rsid w:val="00EB2438"/>
    <w:rsid w:val="00EB2439"/>
    <w:rsid w:val="00EB2C6D"/>
    <w:rsid w:val="00EB2FE8"/>
    <w:rsid w:val="00EB33D7"/>
    <w:rsid w:val="00EB34C3"/>
    <w:rsid w:val="00EB3A66"/>
    <w:rsid w:val="00EB447C"/>
    <w:rsid w:val="00EB508A"/>
    <w:rsid w:val="00EB5516"/>
    <w:rsid w:val="00EB59B7"/>
    <w:rsid w:val="00EB5C9C"/>
    <w:rsid w:val="00EB5DA9"/>
    <w:rsid w:val="00EB6871"/>
    <w:rsid w:val="00EB6B45"/>
    <w:rsid w:val="00EB6DDC"/>
    <w:rsid w:val="00EB707B"/>
    <w:rsid w:val="00EB7A61"/>
    <w:rsid w:val="00EB7AED"/>
    <w:rsid w:val="00EB7B56"/>
    <w:rsid w:val="00EB7D73"/>
    <w:rsid w:val="00EB7E28"/>
    <w:rsid w:val="00EB7E5B"/>
    <w:rsid w:val="00EC00F7"/>
    <w:rsid w:val="00EC048A"/>
    <w:rsid w:val="00EC0805"/>
    <w:rsid w:val="00EC0849"/>
    <w:rsid w:val="00EC10B2"/>
    <w:rsid w:val="00EC14D0"/>
    <w:rsid w:val="00EC150A"/>
    <w:rsid w:val="00EC180D"/>
    <w:rsid w:val="00EC1AE4"/>
    <w:rsid w:val="00EC1EEB"/>
    <w:rsid w:val="00EC1F75"/>
    <w:rsid w:val="00EC23E1"/>
    <w:rsid w:val="00EC404D"/>
    <w:rsid w:val="00EC4564"/>
    <w:rsid w:val="00EC4B9A"/>
    <w:rsid w:val="00EC4BF3"/>
    <w:rsid w:val="00EC4C28"/>
    <w:rsid w:val="00EC4EF0"/>
    <w:rsid w:val="00EC5C14"/>
    <w:rsid w:val="00EC60D6"/>
    <w:rsid w:val="00EC61DE"/>
    <w:rsid w:val="00EC630A"/>
    <w:rsid w:val="00EC65BF"/>
    <w:rsid w:val="00EC662A"/>
    <w:rsid w:val="00EC662E"/>
    <w:rsid w:val="00EC66A0"/>
    <w:rsid w:val="00EC6979"/>
    <w:rsid w:val="00EC756A"/>
    <w:rsid w:val="00EC76EE"/>
    <w:rsid w:val="00EC76FB"/>
    <w:rsid w:val="00EC7D8C"/>
    <w:rsid w:val="00EC7E90"/>
    <w:rsid w:val="00ED055A"/>
    <w:rsid w:val="00ED0712"/>
    <w:rsid w:val="00ED08CA"/>
    <w:rsid w:val="00ED0936"/>
    <w:rsid w:val="00ED0A31"/>
    <w:rsid w:val="00ED0B31"/>
    <w:rsid w:val="00ED0C32"/>
    <w:rsid w:val="00ED0D30"/>
    <w:rsid w:val="00ED0DD1"/>
    <w:rsid w:val="00ED0EA5"/>
    <w:rsid w:val="00ED14EB"/>
    <w:rsid w:val="00ED165A"/>
    <w:rsid w:val="00ED1C94"/>
    <w:rsid w:val="00ED2264"/>
    <w:rsid w:val="00ED2856"/>
    <w:rsid w:val="00ED2ACA"/>
    <w:rsid w:val="00ED2DF2"/>
    <w:rsid w:val="00ED2FC4"/>
    <w:rsid w:val="00ED3161"/>
    <w:rsid w:val="00ED3A07"/>
    <w:rsid w:val="00ED3BD5"/>
    <w:rsid w:val="00ED3F3C"/>
    <w:rsid w:val="00ED407B"/>
    <w:rsid w:val="00ED48FD"/>
    <w:rsid w:val="00ED4A9A"/>
    <w:rsid w:val="00ED4ACA"/>
    <w:rsid w:val="00ED4D10"/>
    <w:rsid w:val="00ED525E"/>
    <w:rsid w:val="00ED58CC"/>
    <w:rsid w:val="00ED593E"/>
    <w:rsid w:val="00ED5947"/>
    <w:rsid w:val="00ED5B52"/>
    <w:rsid w:val="00ED6436"/>
    <w:rsid w:val="00ED6AC3"/>
    <w:rsid w:val="00ED6D00"/>
    <w:rsid w:val="00ED6E95"/>
    <w:rsid w:val="00ED6F48"/>
    <w:rsid w:val="00ED740E"/>
    <w:rsid w:val="00ED7864"/>
    <w:rsid w:val="00ED79E5"/>
    <w:rsid w:val="00ED79F8"/>
    <w:rsid w:val="00ED7AC3"/>
    <w:rsid w:val="00ED7C0B"/>
    <w:rsid w:val="00ED7DC0"/>
    <w:rsid w:val="00EE022F"/>
    <w:rsid w:val="00EE0241"/>
    <w:rsid w:val="00EE03E2"/>
    <w:rsid w:val="00EE0409"/>
    <w:rsid w:val="00EE0866"/>
    <w:rsid w:val="00EE0CD1"/>
    <w:rsid w:val="00EE0CE5"/>
    <w:rsid w:val="00EE0D9E"/>
    <w:rsid w:val="00EE161E"/>
    <w:rsid w:val="00EE1735"/>
    <w:rsid w:val="00EE1DB9"/>
    <w:rsid w:val="00EE23F6"/>
    <w:rsid w:val="00EE2568"/>
    <w:rsid w:val="00EE2DBE"/>
    <w:rsid w:val="00EE3310"/>
    <w:rsid w:val="00EE3544"/>
    <w:rsid w:val="00EE3923"/>
    <w:rsid w:val="00EE3995"/>
    <w:rsid w:val="00EE3CB2"/>
    <w:rsid w:val="00EE4325"/>
    <w:rsid w:val="00EE4A22"/>
    <w:rsid w:val="00EE4A6D"/>
    <w:rsid w:val="00EE4AC0"/>
    <w:rsid w:val="00EE4D05"/>
    <w:rsid w:val="00EE5324"/>
    <w:rsid w:val="00EE572D"/>
    <w:rsid w:val="00EE5AFE"/>
    <w:rsid w:val="00EE5DFE"/>
    <w:rsid w:val="00EE5F70"/>
    <w:rsid w:val="00EE60D2"/>
    <w:rsid w:val="00EE7491"/>
    <w:rsid w:val="00EE74DF"/>
    <w:rsid w:val="00EE75CC"/>
    <w:rsid w:val="00EE75F4"/>
    <w:rsid w:val="00EE7B8E"/>
    <w:rsid w:val="00EE7EE7"/>
    <w:rsid w:val="00EF0008"/>
    <w:rsid w:val="00EF01AE"/>
    <w:rsid w:val="00EF0324"/>
    <w:rsid w:val="00EF0555"/>
    <w:rsid w:val="00EF07D3"/>
    <w:rsid w:val="00EF20B0"/>
    <w:rsid w:val="00EF226E"/>
    <w:rsid w:val="00EF2873"/>
    <w:rsid w:val="00EF28A0"/>
    <w:rsid w:val="00EF2E47"/>
    <w:rsid w:val="00EF3043"/>
    <w:rsid w:val="00EF306E"/>
    <w:rsid w:val="00EF3523"/>
    <w:rsid w:val="00EF4008"/>
    <w:rsid w:val="00EF43CC"/>
    <w:rsid w:val="00EF4ADE"/>
    <w:rsid w:val="00EF4F1D"/>
    <w:rsid w:val="00EF509E"/>
    <w:rsid w:val="00EF537B"/>
    <w:rsid w:val="00EF53FA"/>
    <w:rsid w:val="00EF589C"/>
    <w:rsid w:val="00EF5B66"/>
    <w:rsid w:val="00EF62EE"/>
    <w:rsid w:val="00EF63CC"/>
    <w:rsid w:val="00EF65D3"/>
    <w:rsid w:val="00EF68BB"/>
    <w:rsid w:val="00EF6973"/>
    <w:rsid w:val="00EF6C85"/>
    <w:rsid w:val="00EF716F"/>
    <w:rsid w:val="00EF723D"/>
    <w:rsid w:val="00EF7356"/>
    <w:rsid w:val="00EF7613"/>
    <w:rsid w:val="00EF7D04"/>
    <w:rsid w:val="00F00264"/>
    <w:rsid w:val="00F00507"/>
    <w:rsid w:val="00F0050B"/>
    <w:rsid w:val="00F00611"/>
    <w:rsid w:val="00F008EA"/>
    <w:rsid w:val="00F00A4F"/>
    <w:rsid w:val="00F00A51"/>
    <w:rsid w:val="00F00B5B"/>
    <w:rsid w:val="00F00C0D"/>
    <w:rsid w:val="00F00C45"/>
    <w:rsid w:val="00F00D29"/>
    <w:rsid w:val="00F00F28"/>
    <w:rsid w:val="00F0108D"/>
    <w:rsid w:val="00F011DB"/>
    <w:rsid w:val="00F014CD"/>
    <w:rsid w:val="00F01558"/>
    <w:rsid w:val="00F01C3C"/>
    <w:rsid w:val="00F01C85"/>
    <w:rsid w:val="00F01CA3"/>
    <w:rsid w:val="00F01CF2"/>
    <w:rsid w:val="00F022D6"/>
    <w:rsid w:val="00F0242C"/>
    <w:rsid w:val="00F0250F"/>
    <w:rsid w:val="00F02DD9"/>
    <w:rsid w:val="00F02EAD"/>
    <w:rsid w:val="00F031B8"/>
    <w:rsid w:val="00F03670"/>
    <w:rsid w:val="00F03709"/>
    <w:rsid w:val="00F03720"/>
    <w:rsid w:val="00F03819"/>
    <w:rsid w:val="00F03B17"/>
    <w:rsid w:val="00F03C14"/>
    <w:rsid w:val="00F03D6E"/>
    <w:rsid w:val="00F04E1E"/>
    <w:rsid w:val="00F053D0"/>
    <w:rsid w:val="00F05545"/>
    <w:rsid w:val="00F05A8E"/>
    <w:rsid w:val="00F06016"/>
    <w:rsid w:val="00F0606A"/>
    <w:rsid w:val="00F063E6"/>
    <w:rsid w:val="00F06923"/>
    <w:rsid w:val="00F07585"/>
    <w:rsid w:val="00F07892"/>
    <w:rsid w:val="00F105A1"/>
    <w:rsid w:val="00F10787"/>
    <w:rsid w:val="00F112E3"/>
    <w:rsid w:val="00F117BF"/>
    <w:rsid w:val="00F11A7C"/>
    <w:rsid w:val="00F11BE2"/>
    <w:rsid w:val="00F11C37"/>
    <w:rsid w:val="00F11E76"/>
    <w:rsid w:val="00F124C5"/>
    <w:rsid w:val="00F12E2D"/>
    <w:rsid w:val="00F12F02"/>
    <w:rsid w:val="00F13911"/>
    <w:rsid w:val="00F139B1"/>
    <w:rsid w:val="00F13AF5"/>
    <w:rsid w:val="00F1460F"/>
    <w:rsid w:val="00F14642"/>
    <w:rsid w:val="00F14774"/>
    <w:rsid w:val="00F14779"/>
    <w:rsid w:val="00F148D1"/>
    <w:rsid w:val="00F14CA1"/>
    <w:rsid w:val="00F1516C"/>
    <w:rsid w:val="00F151E1"/>
    <w:rsid w:val="00F153B2"/>
    <w:rsid w:val="00F1569A"/>
    <w:rsid w:val="00F157F4"/>
    <w:rsid w:val="00F15829"/>
    <w:rsid w:val="00F15C45"/>
    <w:rsid w:val="00F15CD2"/>
    <w:rsid w:val="00F15E27"/>
    <w:rsid w:val="00F15E6A"/>
    <w:rsid w:val="00F1621C"/>
    <w:rsid w:val="00F16C8A"/>
    <w:rsid w:val="00F16E18"/>
    <w:rsid w:val="00F171D6"/>
    <w:rsid w:val="00F174E9"/>
    <w:rsid w:val="00F17824"/>
    <w:rsid w:val="00F17AFE"/>
    <w:rsid w:val="00F17C08"/>
    <w:rsid w:val="00F17C0C"/>
    <w:rsid w:val="00F17D08"/>
    <w:rsid w:val="00F17F46"/>
    <w:rsid w:val="00F17F80"/>
    <w:rsid w:val="00F21485"/>
    <w:rsid w:val="00F21728"/>
    <w:rsid w:val="00F217D9"/>
    <w:rsid w:val="00F21869"/>
    <w:rsid w:val="00F21E7E"/>
    <w:rsid w:val="00F21E99"/>
    <w:rsid w:val="00F224A9"/>
    <w:rsid w:val="00F224CB"/>
    <w:rsid w:val="00F2255F"/>
    <w:rsid w:val="00F225C8"/>
    <w:rsid w:val="00F229CE"/>
    <w:rsid w:val="00F22B98"/>
    <w:rsid w:val="00F22CDE"/>
    <w:rsid w:val="00F22F92"/>
    <w:rsid w:val="00F22FF8"/>
    <w:rsid w:val="00F23667"/>
    <w:rsid w:val="00F2382B"/>
    <w:rsid w:val="00F23971"/>
    <w:rsid w:val="00F23A23"/>
    <w:rsid w:val="00F23BAE"/>
    <w:rsid w:val="00F23F27"/>
    <w:rsid w:val="00F24231"/>
    <w:rsid w:val="00F2475B"/>
    <w:rsid w:val="00F25427"/>
    <w:rsid w:val="00F25A7E"/>
    <w:rsid w:val="00F25D52"/>
    <w:rsid w:val="00F25E6C"/>
    <w:rsid w:val="00F26707"/>
    <w:rsid w:val="00F26BC4"/>
    <w:rsid w:val="00F27D88"/>
    <w:rsid w:val="00F301F4"/>
    <w:rsid w:val="00F30276"/>
    <w:rsid w:val="00F30412"/>
    <w:rsid w:val="00F304B3"/>
    <w:rsid w:val="00F3070E"/>
    <w:rsid w:val="00F30D5B"/>
    <w:rsid w:val="00F30F62"/>
    <w:rsid w:val="00F313D5"/>
    <w:rsid w:val="00F31A64"/>
    <w:rsid w:val="00F31F47"/>
    <w:rsid w:val="00F3204D"/>
    <w:rsid w:val="00F32927"/>
    <w:rsid w:val="00F32B99"/>
    <w:rsid w:val="00F332E1"/>
    <w:rsid w:val="00F332FE"/>
    <w:rsid w:val="00F33562"/>
    <w:rsid w:val="00F33BF3"/>
    <w:rsid w:val="00F33F8D"/>
    <w:rsid w:val="00F33FAF"/>
    <w:rsid w:val="00F343A0"/>
    <w:rsid w:val="00F344DB"/>
    <w:rsid w:val="00F34605"/>
    <w:rsid w:val="00F34909"/>
    <w:rsid w:val="00F34A4C"/>
    <w:rsid w:val="00F34CB7"/>
    <w:rsid w:val="00F350E6"/>
    <w:rsid w:val="00F350E8"/>
    <w:rsid w:val="00F35769"/>
    <w:rsid w:val="00F35999"/>
    <w:rsid w:val="00F3632E"/>
    <w:rsid w:val="00F36862"/>
    <w:rsid w:val="00F36DB3"/>
    <w:rsid w:val="00F36E01"/>
    <w:rsid w:val="00F372CF"/>
    <w:rsid w:val="00F37876"/>
    <w:rsid w:val="00F37C45"/>
    <w:rsid w:val="00F37C4E"/>
    <w:rsid w:val="00F40188"/>
    <w:rsid w:val="00F4076E"/>
    <w:rsid w:val="00F408F2"/>
    <w:rsid w:val="00F4093A"/>
    <w:rsid w:val="00F40A6F"/>
    <w:rsid w:val="00F40D25"/>
    <w:rsid w:val="00F4108C"/>
    <w:rsid w:val="00F4167E"/>
    <w:rsid w:val="00F418BC"/>
    <w:rsid w:val="00F419AD"/>
    <w:rsid w:val="00F41A37"/>
    <w:rsid w:val="00F41EF1"/>
    <w:rsid w:val="00F420E6"/>
    <w:rsid w:val="00F42272"/>
    <w:rsid w:val="00F42725"/>
    <w:rsid w:val="00F42776"/>
    <w:rsid w:val="00F427DF"/>
    <w:rsid w:val="00F43550"/>
    <w:rsid w:val="00F43578"/>
    <w:rsid w:val="00F436B9"/>
    <w:rsid w:val="00F439DD"/>
    <w:rsid w:val="00F43CE0"/>
    <w:rsid w:val="00F43DA1"/>
    <w:rsid w:val="00F44533"/>
    <w:rsid w:val="00F447D4"/>
    <w:rsid w:val="00F44CF6"/>
    <w:rsid w:val="00F44DD6"/>
    <w:rsid w:val="00F45460"/>
    <w:rsid w:val="00F45979"/>
    <w:rsid w:val="00F45C89"/>
    <w:rsid w:val="00F45DC1"/>
    <w:rsid w:val="00F4605E"/>
    <w:rsid w:val="00F46362"/>
    <w:rsid w:val="00F463FB"/>
    <w:rsid w:val="00F464C5"/>
    <w:rsid w:val="00F4654A"/>
    <w:rsid w:val="00F467C7"/>
    <w:rsid w:val="00F46C99"/>
    <w:rsid w:val="00F46FA0"/>
    <w:rsid w:val="00F47404"/>
    <w:rsid w:val="00F478A1"/>
    <w:rsid w:val="00F47910"/>
    <w:rsid w:val="00F47914"/>
    <w:rsid w:val="00F47ECA"/>
    <w:rsid w:val="00F47F45"/>
    <w:rsid w:val="00F502DE"/>
    <w:rsid w:val="00F507BC"/>
    <w:rsid w:val="00F50DF0"/>
    <w:rsid w:val="00F5182E"/>
    <w:rsid w:val="00F51A39"/>
    <w:rsid w:val="00F51AE0"/>
    <w:rsid w:val="00F51CBC"/>
    <w:rsid w:val="00F523D6"/>
    <w:rsid w:val="00F52984"/>
    <w:rsid w:val="00F52A2C"/>
    <w:rsid w:val="00F52B1E"/>
    <w:rsid w:val="00F52BE3"/>
    <w:rsid w:val="00F52ED0"/>
    <w:rsid w:val="00F5323E"/>
    <w:rsid w:val="00F5343D"/>
    <w:rsid w:val="00F53BBB"/>
    <w:rsid w:val="00F53DB4"/>
    <w:rsid w:val="00F53F4B"/>
    <w:rsid w:val="00F544CE"/>
    <w:rsid w:val="00F5481C"/>
    <w:rsid w:val="00F54B7C"/>
    <w:rsid w:val="00F5507A"/>
    <w:rsid w:val="00F55301"/>
    <w:rsid w:val="00F556C0"/>
    <w:rsid w:val="00F55AF2"/>
    <w:rsid w:val="00F56315"/>
    <w:rsid w:val="00F5693F"/>
    <w:rsid w:val="00F57069"/>
    <w:rsid w:val="00F5731F"/>
    <w:rsid w:val="00F57649"/>
    <w:rsid w:val="00F57A21"/>
    <w:rsid w:val="00F57FC5"/>
    <w:rsid w:val="00F60008"/>
    <w:rsid w:val="00F602A1"/>
    <w:rsid w:val="00F6042A"/>
    <w:rsid w:val="00F60900"/>
    <w:rsid w:val="00F6123A"/>
    <w:rsid w:val="00F612F2"/>
    <w:rsid w:val="00F6136E"/>
    <w:rsid w:val="00F61400"/>
    <w:rsid w:val="00F61922"/>
    <w:rsid w:val="00F61A7B"/>
    <w:rsid w:val="00F61C97"/>
    <w:rsid w:val="00F61E19"/>
    <w:rsid w:val="00F620F2"/>
    <w:rsid w:val="00F6229A"/>
    <w:rsid w:val="00F623C0"/>
    <w:rsid w:val="00F62B1C"/>
    <w:rsid w:val="00F62E07"/>
    <w:rsid w:val="00F63502"/>
    <w:rsid w:val="00F6363B"/>
    <w:rsid w:val="00F63B4F"/>
    <w:rsid w:val="00F63BB6"/>
    <w:rsid w:val="00F63C22"/>
    <w:rsid w:val="00F63C93"/>
    <w:rsid w:val="00F6463E"/>
    <w:rsid w:val="00F64643"/>
    <w:rsid w:val="00F64829"/>
    <w:rsid w:val="00F64A4B"/>
    <w:rsid w:val="00F64CDA"/>
    <w:rsid w:val="00F64F56"/>
    <w:rsid w:val="00F65954"/>
    <w:rsid w:val="00F65F40"/>
    <w:rsid w:val="00F660D5"/>
    <w:rsid w:val="00F662B9"/>
    <w:rsid w:val="00F66716"/>
    <w:rsid w:val="00F667D9"/>
    <w:rsid w:val="00F66AC5"/>
    <w:rsid w:val="00F66B34"/>
    <w:rsid w:val="00F66C1D"/>
    <w:rsid w:val="00F66C3F"/>
    <w:rsid w:val="00F66D4D"/>
    <w:rsid w:val="00F66F5D"/>
    <w:rsid w:val="00F67614"/>
    <w:rsid w:val="00F67716"/>
    <w:rsid w:val="00F67C3C"/>
    <w:rsid w:val="00F7036B"/>
    <w:rsid w:val="00F70651"/>
    <w:rsid w:val="00F70728"/>
    <w:rsid w:val="00F7075A"/>
    <w:rsid w:val="00F70B8D"/>
    <w:rsid w:val="00F70D6B"/>
    <w:rsid w:val="00F7113D"/>
    <w:rsid w:val="00F711DE"/>
    <w:rsid w:val="00F711F7"/>
    <w:rsid w:val="00F7189C"/>
    <w:rsid w:val="00F718DF"/>
    <w:rsid w:val="00F7191F"/>
    <w:rsid w:val="00F7197E"/>
    <w:rsid w:val="00F71D32"/>
    <w:rsid w:val="00F71DEA"/>
    <w:rsid w:val="00F721EB"/>
    <w:rsid w:val="00F72294"/>
    <w:rsid w:val="00F723FE"/>
    <w:rsid w:val="00F7245F"/>
    <w:rsid w:val="00F724FB"/>
    <w:rsid w:val="00F7256C"/>
    <w:rsid w:val="00F72C20"/>
    <w:rsid w:val="00F73A99"/>
    <w:rsid w:val="00F73B6A"/>
    <w:rsid w:val="00F73E55"/>
    <w:rsid w:val="00F74041"/>
    <w:rsid w:val="00F7450E"/>
    <w:rsid w:val="00F746D5"/>
    <w:rsid w:val="00F74989"/>
    <w:rsid w:val="00F74BB4"/>
    <w:rsid w:val="00F74D13"/>
    <w:rsid w:val="00F750C5"/>
    <w:rsid w:val="00F752E5"/>
    <w:rsid w:val="00F7545E"/>
    <w:rsid w:val="00F7596D"/>
    <w:rsid w:val="00F75A34"/>
    <w:rsid w:val="00F75AA0"/>
    <w:rsid w:val="00F75C39"/>
    <w:rsid w:val="00F7620A"/>
    <w:rsid w:val="00F765FA"/>
    <w:rsid w:val="00F76686"/>
    <w:rsid w:val="00F76AB7"/>
    <w:rsid w:val="00F7741D"/>
    <w:rsid w:val="00F77434"/>
    <w:rsid w:val="00F77572"/>
    <w:rsid w:val="00F7764D"/>
    <w:rsid w:val="00F7773D"/>
    <w:rsid w:val="00F77D7D"/>
    <w:rsid w:val="00F77EAB"/>
    <w:rsid w:val="00F80580"/>
    <w:rsid w:val="00F805FC"/>
    <w:rsid w:val="00F80E67"/>
    <w:rsid w:val="00F80F30"/>
    <w:rsid w:val="00F80FE0"/>
    <w:rsid w:val="00F81455"/>
    <w:rsid w:val="00F816DC"/>
    <w:rsid w:val="00F81E49"/>
    <w:rsid w:val="00F81FCD"/>
    <w:rsid w:val="00F820A8"/>
    <w:rsid w:val="00F82443"/>
    <w:rsid w:val="00F82447"/>
    <w:rsid w:val="00F8248C"/>
    <w:rsid w:val="00F8270A"/>
    <w:rsid w:val="00F82EDD"/>
    <w:rsid w:val="00F82F6D"/>
    <w:rsid w:val="00F82F8C"/>
    <w:rsid w:val="00F83189"/>
    <w:rsid w:val="00F8326A"/>
    <w:rsid w:val="00F8330D"/>
    <w:rsid w:val="00F836EF"/>
    <w:rsid w:val="00F83F1A"/>
    <w:rsid w:val="00F83FDB"/>
    <w:rsid w:val="00F8445F"/>
    <w:rsid w:val="00F84701"/>
    <w:rsid w:val="00F8472E"/>
    <w:rsid w:val="00F84A3D"/>
    <w:rsid w:val="00F84B2D"/>
    <w:rsid w:val="00F84CE9"/>
    <w:rsid w:val="00F850C5"/>
    <w:rsid w:val="00F852B3"/>
    <w:rsid w:val="00F854CB"/>
    <w:rsid w:val="00F855F2"/>
    <w:rsid w:val="00F858EF"/>
    <w:rsid w:val="00F85973"/>
    <w:rsid w:val="00F85D3E"/>
    <w:rsid w:val="00F85D66"/>
    <w:rsid w:val="00F860D0"/>
    <w:rsid w:val="00F862D5"/>
    <w:rsid w:val="00F866AE"/>
    <w:rsid w:val="00F867AF"/>
    <w:rsid w:val="00F86BF7"/>
    <w:rsid w:val="00F86C1D"/>
    <w:rsid w:val="00F86FA3"/>
    <w:rsid w:val="00F87230"/>
    <w:rsid w:val="00F8726A"/>
    <w:rsid w:val="00F873D7"/>
    <w:rsid w:val="00F877C5"/>
    <w:rsid w:val="00F87D79"/>
    <w:rsid w:val="00F87E74"/>
    <w:rsid w:val="00F87E9F"/>
    <w:rsid w:val="00F90264"/>
    <w:rsid w:val="00F9055F"/>
    <w:rsid w:val="00F91132"/>
    <w:rsid w:val="00F9145D"/>
    <w:rsid w:val="00F91665"/>
    <w:rsid w:val="00F9187B"/>
    <w:rsid w:val="00F91CD9"/>
    <w:rsid w:val="00F91D29"/>
    <w:rsid w:val="00F91EBE"/>
    <w:rsid w:val="00F92395"/>
    <w:rsid w:val="00F923A9"/>
    <w:rsid w:val="00F92524"/>
    <w:rsid w:val="00F927F7"/>
    <w:rsid w:val="00F92802"/>
    <w:rsid w:val="00F9291E"/>
    <w:rsid w:val="00F930D3"/>
    <w:rsid w:val="00F932B8"/>
    <w:rsid w:val="00F93474"/>
    <w:rsid w:val="00F938B5"/>
    <w:rsid w:val="00F9395E"/>
    <w:rsid w:val="00F939AD"/>
    <w:rsid w:val="00F940B5"/>
    <w:rsid w:val="00F9429D"/>
    <w:rsid w:val="00F94459"/>
    <w:rsid w:val="00F947CA"/>
    <w:rsid w:val="00F94C6D"/>
    <w:rsid w:val="00F95022"/>
    <w:rsid w:val="00F95092"/>
    <w:rsid w:val="00F956F0"/>
    <w:rsid w:val="00F958A1"/>
    <w:rsid w:val="00F95BCE"/>
    <w:rsid w:val="00F95E5C"/>
    <w:rsid w:val="00F96D5D"/>
    <w:rsid w:val="00F96E68"/>
    <w:rsid w:val="00F96E88"/>
    <w:rsid w:val="00F970A2"/>
    <w:rsid w:val="00F97304"/>
    <w:rsid w:val="00F97409"/>
    <w:rsid w:val="00F974AD"/>
    <w:rsid w:val="00F97943"/>
    <w:rsid w:val="00FA0095"/>
    <w:rsid w:val="00FA0356"/>
    <w:rsid w:val="00FA03F2"/>
    <w:rsid w:val="00FA0494"/>
    <w:rsid w:val="00FA0669"/>
    <w:rsid w:val="00FA06EE"/>
    <w:rsid w:val="00FA0847"/>
    <w:rsid w:val="00FA0926"/>
    <w:rsid w:val="00FA0D6C"/>
    <w:rsid w:val="00FA0F3A"/>
    <w:rsid w:val="00FA16D0"/>
    <w:rsid w:val="00FA185C"/>
    <w:rsid w:val="00FA1B5B"/>
    <w:rsid w:val="00FA1D84"/>
    <w:rsid w:val="00FA1DFF"/>
    <w:rsid w:val="00FA1E52"/>
    <w:rsid w:val="00FA1E54"/>
    <w:rsid w:val="00FA22A8"/>
    <w:rsid w:val="00FA249A"/>
    <w:rsid w:val="00FA2A15"/>
    <w:rsid w:val="00FA2A6C"/>
    <w:rsid w:val="00FA2CE2"/>
    <w:rsid w:val="00FA3807"/>
    <w:rsid w:val="00FA41A6"/>
    <w:rsid w:val="00FA4282"/>
    <w:rsid w:val="00FA4561"/>
    <w:rsid w:val="00FA4945"/>
    <w:rsid w:val="00FA4B1E"/>
    <w:rsid w:val="00FA4F06"/>
    <w:rsid w:val="00FA509A"/>
    <w:rsid w:val="00FA57F4"/>
    <w:rsid w:val="00FA5817"/>
    <w:rsid w:val="00FA5EF0"/>
    <w:rsid w:val="00FA5F08"/>
    <w:rsid w:val="00FA6741"/>
    <w:rsid w:val="00FA6873"/>
    <w:rsid w:val="00FA711B"/>
    <w:rsid w:val="00FA79A9"/>
    <w:rsid w:val="00FA7C6A"/>
    <w:rsid w:val="00FA7CE9"/>
    <w:rsid w:val="00FA7D5B"/>
    <w:rsid w:val="00FB06F3"/>
    <w:rsid w:val="00FB0AAF"/>
    <w:rsid w:val="00FB0E61"/>
    <w:rsid w:val="00FB16DF"/>
    <w:rsid w:val="00FB1F93"/>
    <w:rsid w:val="00FB1FE4"/>
    <w:rsid w:val="00FB2194"/>
    <w:rsid w:val="00FB24D5"/>
    <w:rsid w:val="00FB273E"/>
    <w:rsid w:val="00FB289C"/>
    <w:rsid w:val="00FB2AB7"/>
    <w:rsid w:val="00FB2C40"/>
    <w:rsid w:val="00FB2EA0"/>
    <w:rsid w:val="00FB303C"/>
    <w:rsid w:val="00FB30DC"/>
    <w:rsid w:val="00FB43F5"/>
    <w:rsid w:val="00FB4454"/>
    <w:rsid w:val="00FB447C"/>
    <w:rsid w:val="00FB451A"/>
    <w:rsid w:val="00FB48FA"/>
    <w:rsid w:val="00FB510B"/>
    <w:rsid w:val="00FB5853"/>
    <w:rsid w:val="00FB5C14"/>
    <w:rsid w:val="00FB624B"/>
    <w:rsid w:val="00FB6478"/>
    <w:rsid w:val="00FB65DB"/>
    <w:rsid w:val="00FB6769"/>
    <w:rsid w:val="00FB68C4"/>
    <w:rsid w:val="00FB69A7"/>
    <w:rsid w:val="00FB6E72"/>
    <w:rsid w:val="00FB6EA4"/>
    <w:rsid w:val="00FB6EF0"/>
    <w:rsid w:val="00FB7C4B"/>
    <w:rsid w:val="00FC029E"/>
    <w:rsid w:val="00FC0454"/>
    <w:rsid w:val="00FC06CC"/>
    <w:rsid w:val="00FC0A14"/>
    <w:rsid w:val="00FC0EC4"/>
    <w:rsid w:val="00FC11AE"/>
    <w:rsid w:val="00FC129F"/>
    <w:rsid w:val="00FC12D3"/>
    <w:rsid w:val="00FC1332"/>
    <w:rsid w:val="00FC152B"/>
    <w:rsid w:val="00FC18AE"/>
    <w:rsid w:val="00FC1E1A"/>
    <w:rsid w:val="00FC1E61"/>
    <w:rsid w:val="00FC2194"/>
    <w:rsid w:val="00FC26C0"/>
    <w:rsid w:val="00FC27B0"/>
    <w:rsid w:val="00FC27EC"/>
    <w:rsid w:val="00FC2B49"/>
    <w:rsid w:val="00FC2C6F"/>
    <w:rsid w:val="00FC2CDC"/>
    <w:rsid w:val="00FC3335"/>
    <w:rsid w:val="00FC3A27"/>
    <w:rsid w:val="00FC4118"/>
    <w:rsid w:val="00FC4840"/>
    <w:rsid w:val="00FC48DA"/>
    <w:rsid w:val="00FC4D3B"/>
    <w:rsid w:val="00FC4DAA"/>
    <w:rsid w:val="00FC502B"/>
    <w:rsid w:val="00FC508B"/>
    <w:rsid w:val="00FC6030"/>
    <w:rsid w:val="00FC6049"/>
    <w:rsid w:val="00FC60E0"/>
    <w:rsid w:val="00FC62B9"/>
    <w:rsid w:val="00FC6586"/>
    <w:rsid w:val="00FC68F2"/>
    <w:rsid w:val="00FC6A93"/>
    <w:rsid w:val="00FC6BA2"/>
    <w:rsid w:val="00FC6CD1"/>
    <w:rsid w:val="00FC70E2"/>
    <w:rsid w:val="00FC70EB"/>
    <w:rsid w:val="00FC73F3"/>
    <w:rsid w:val="00FC7A2C"/>
    <w:rsid w:val="00FC7DFA"/>
    <w:rsid w:val="00FD03F3"/>
    <w:rsid w:val="00FD042F"/>
    <w:rsid w:val="00FD05FE"/>
    <w:rsid w:val="00FD0ED8"/>
    <w:rsid w:val="00FD0FDD"/>
    <w:rsid w:val="00FD146E"/>
    <w:rsid w:val="00FD1615"/>
    <w:rsid w:val="00FD1A87"/>
    <w:rsid w:val="00FD209C"/>
    <w:rsid w:val="00FD2131"/>
    <w:rsid w:val="00FD2860"/>
    <w:rsid w:val="00FD2C2B"/>
    <w:rsid w:val="00FD2D5D"/>
    <w:rsid w:val="00FD3096"/>
    <w:rsid w:val="00FD3296"/>
    <w:rsid w:val="00FD3727"/>
    <w:rsid w:val="00FD3FF0"/>
    <w:rsid w:val="00FD42E3"/>
    <w:rsid w:val="00FD485A"/>
    <w:rsid w:val="00FD490C"/>
    <w:rsid w:val="00FD4C04"/>
    <w:rsid w:val="00FD4C40"/>
    <w:rsid w:val="00FD4C5A"/>
    <w:rsid w:val="00FD4DB1"/>
    <w:rsid w:val="00FD5401"/>
    <w:rsid w:val="00FD5634"/>
    <w:rsid w:val="00FD5777"/>
    <w:rsid w:val="00FD5DF5"/>
    <w:rsid w:val="00FD62EA"/>
    <w:rsid w:val="00FD675C"/>
    <w:rsid w:val="00FD7046"/>
    <w:rsid w:val="00FD712E"/>
    <w:rsid w:val="00FD760E"/>
    <w:rsid w:val="00FD7E09"/>
    <w:rsid w:val="00FD7EC3"/>
    <w:rsid w:val="00FE017C"/>
    <w:rsid w:val="00FE0564"/>
    <w:rsid w:val="00FE0695"/>
    <w:rsid w:val="00FE0B44"/>
    <w:rsid w:val="00FE0DB9"/>
    <w:rsid w:val="00FE1030"/>
    <w:rsid w:val="00FE130D"/>
    <w:rsid w:val="00FE149C"/>
    <w:rsid w:val="00FE1E1F"/>
    <w:rsid w:val="00FE278C"/>
    <w:rsid w:val="00FE28F3"/>
    <w:rsid w:val="00FE299A"/>
    <w:rsid w:val="00FE2BFB"/>
    <w:rsid w:val="00FE2CBB"/>
    <w:rsid w:val="00FE2D60"/>
    <w:rsid w:val="00FE2F24"/>
    <w:rsid w:val="00FE31DF"/>
    <w:rsid w:val="00FE3D8A"/>
    <w:rsid w:val="00FE3E2E"/>
    <w:rsid w:val="00FE3EC2"/>
    <w:rsid w:val="00FE443C"/>
    <w:rsid w:val="00FE5200"/>
    <w:rsid w:val="00FE53DE"/>
    <w:rsid w:val="00FE58D9"/>
    <w:rsid w:val="00FE5BF8"/>
    <w:rsid w:val="00FE5F92"/>
    <w:rsid w:val="00FE5FB5"/>
    <w:rsid w:val="00FE620F"/>
    <w:rsid w:val="00FE6430"/>
    <w:rsid w:val="00FE6606"/>
    <w:rsid w:val="00FE6CC3"/>
    <w:rsid w:val="00FE6FBA"/>
    <w:rsid w:val="00FE7078"/>
    <w:rsid w:val="00FE7145"/>
    <w:rsid w:val="00FE71BA"/>
    <w:rsid w:val="00FE724C"/>
    <w:rsid w:val="00FE72F2"/>
    <w:rsid w:val="00FE76A8"/>
    <w:rsid w:val="00FE77A9"/>
    <w:rsid w:val="00FE79B3"/>
    <w:rsid w:val="00FE7E58"/>
    <w:rsid w:val="00FF03AF"/>
    <w:rsid w:val="00FF03DD"/>
    <w:rsid w:val="00FF057C"/>
    <w:rsid w:val="00FF08F8"/>
    <w:rsid w:val="00FF0FDC"/>
    <w:rsid w:val="00FF1042"/>
    <w:rsid w:val="00FF11C1"/>
    <w:rsid w:val="00FF1A29"/>
    <w:rsid w:val="00FF2327"/>
    <w:rsid w:val="00FF3865"/>
    <w:rsid w:val="00FF3AC2"/>
    <w:rsid w:val="00FF3DD9"/>
    <w:rsid w:val="00FF3F14"/>
    <w:rsid w:val="00FF3F59"/>
    <w:rsid w:val="00FF40E6"/>
    <w:rsid w:val="00FF4254"/>
    <w:rsid w:val="00FF4424"/>
    <w:rsid w:val="00FF459B"/>
    <w:rsid w:val="00FF4E3E"/>
    <w:rsid w:val="00FF55E6"/>
    <w:rsid w:val="00FF565F"/>
    <w:rsid w:val="00FF5BA4"/>
    <w:rsid w:val="00FF5C4D"/>
    <w:rsid w:val="00FF5ED2"/>
    <w:rsid w:val="00FF5F64"/>
    <w:rsid w:val="00FF5F7B"/>
    <w:rsid w:val="00FF626D"/>
    <w:rsid w:val="00FF6425"/>
    <w:rsid w:val="00FF6654"/>
    <w:rsid w:val="00FF66F1"/>
    <w:rsid w:val="00FF68CA"/>
    <w:rsid w:val="00FF6F78"/>
    <w:rsid w:val="00FF70F3"/>
    <w:rsid w:val="00FF740B"/>
    <w:rsid w:val="00FF7A44"/>
    <w:rsid w:val="00FF7C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248DE9E4"/>
  <w15:docId w15:val="{969477B2-7B32-4FCC-8DF2-38CAB7A5A9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91EBE"/>
    <w:pPr>
      <w:spacing w:line="360" w:lineRule="auto"/>
    </w:pPr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84B2D"/>
    <w:pPr>
      <w:keepNext/>
      <w:keepLines/>
      <w:spacing w:before="240"/>
      <w:outlineLvl w:val="0"/>
    </w:pPr>
    <w:rPr>
      <w:rFonts w:eastAsiaTheme="majorEastAsia" w:cstheme="majorBidi"/>
      <w:b/>
      <w:color w:val="000000" w:themeColor="text1"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C3BB7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C3BB7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215DB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rsid w:val="00F063E6"/>
    <w:pPr>
      <w:tabs>
        <w:tab w:val="center" w:pos="5040"/>
        <w:tab w:val="right" w:pos="9360"/>
      </w:tabs>
      <w:ind w:left="0"/>
    </w:pPr>
    <w:rPr>
      <w:sz w:val="22"/>
      <w:szCs w:val="22"/>
    </w:rPr>
  </w:style>
  <w:style w:type="table" w:styleId="TableGrid">
    <w:name w:val="Table Grid"/>
    <w:basedOn w:val="TableNormal"/>
    <w:uiPriority w:val="39"/>
    <w:rsid w:val="0087706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3404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34048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73404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34048"/>
    <w:rPr>
      <w:rFonts w:ascii="Times New Roman" w:hAnsi="Times New Roman"/>
    </w:rPr>
  </w:style>
  <w:style w:type="paragraph" w:customStyle="1" w:styleId="TableText">
    <w:name w:val="TableText"/>
    <w:basedOn w:val="Normal"/>
    <w:qFormat/>
    <w:rsid w:val="006015E3"/>
    <w:pPr>
      <w:tabs>
        <w:tab w:val="center" w:pos="4680"/>
        <w:tab w:val="right" w:pos="9360"/>
      </w:tabs>
      <w:adjustRightInd w:val="0"/>
      <w:snapToGrid w:val="0"/>
      <w:spacing w:line="240" w:lineRule="auto"/>
      <w:jc w:val="center"/>
    </w:pPr>
    <w:rPr>
      <w:rFonts w:cs="Times New Roman"/>
      <w:sz w:val="22"/>
      <w:szCs w:val="22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CF6E2F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CF6E2F"/>
    <w:rPr>
      <w:rFonts w:ascii="Times New Roman" w:hAnsi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CF6E2F"/>
    <w:rPr>
      <w:vertAlign w:val="superscript"/>
    </w:rPr>
  </w:style>
  <w:style w:type="table" w:customStyle="1" w:styleId="LightShading1">
    <w:name w:val="Light Shading1"/>
    <w:basedOn w:val="TableNormal"/>
    <w:uiPriority w:val="60"/>
    <w:rsid w:val="00A762EC"/>
    <w:pPr>
      <w:jc w:val="both"/>
    </w:pPr>
    <w:rPr>
      <w:color w:val="000000" w:themeColor="text1" w:themeShade="BF"/>
      <w:sz w:val="22"/>
      <w:szCs w:val="22"/>
      <w:lang w:eastAsia="zh-CN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PlainTable2">
    <w:name w:val="Plain Table 2"/>
    <w:basedOn w:val="TableNormal"/>
    <w:uiPriority w:val="99"/>
    <w:rsid w:val="005469C0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F84B2D"/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table" w:styleId="PlainTable3">
    <w:name w:val="Plain Table 3"/>
    <w:basedOn w:val="TableNormal"/>
    <w:uiPriority w:val="99"/>
    <w:rsid w:val="004722D4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PlainTable5">
    <w:name w:val="Plain Table 5"/>
    <w:basedOn w:val="TableNormal"/>
    <w:uiPriority w:val="99"/>
    <w:rsid w:val="004722D4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NormalWeb">
    <w:name w:val="Normal (Web)"/>
    <w:basedOn w:val="Normal"/>
    <w:uiPriority w:val="99"/>
    <w:semiHidden/>
    <w:unhideWhenUsed/>
    <w:rsid w:val="00441036"/>
    <w:pPr>
      <w:spacing w:before="100" w:beforeAutospacing="1" w:after="100" w:afterAutospacing="1" w:line="240" w:lineRule="auto"/>
    </w:pPr>
    <w:rPr>
      <w:rFonts w:cs="Times New Roman"/>
      <w:lang w:eastAsia="zh-CN"/>
    </w:rPr>
  </w:style>
  <w:style w:type="character" w:styleId="Hyperlink">
    <w:name w:val="Hyperlink"/>
    <w:basedOn w:val="DefaultParagraphFont"/>
    <w:uiPriority w:val="99"/>
    <w:unhideWhenUsed/>
    <w:rsid w:val="00CA475A"/>
    <w:rPr>
      <w:color w:val="0000FF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CA475A"/>
    <w:rPr>
      <w:color w:val="605E5C"/>
      <w:shd w:val="clear" w:color="auto" w:fill="E1DFDD"/>
    </w:rPr>
  </w:style>
  <w:style w:type="paragraph" w:customStyle="1" w:styleId="Bib">
    <w:name w:val="Bib"/>
    <w:basedOn w:val="Normal"/>
    <w:qFormat/>
    <w:rsid w:val="007F2A89"/>
    <w:pPr>
      <w:spacing w:line="480" w:lineRule="auto"/>
      <w:ind w:left="432" w:hanging="432"/>
      <w:jc w:val="both"/>
    </w:pPr>
    <w:rPr>
      <w:rFonts w:cs="Times New Roman"/>
      <w:lang w:eastAsia="zh-CN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284E7B"/>
    <w:rPr>
      <w:color w:val="605E5C"/>
      <w:shd w:val="clear" w:color="auto" w:fill="E1DFD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1523D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523D"/>
    <w:rPr>
      <w:rFonts w:ascii="Segoe UI" w:hAnsi="Segoe UI" w:cs="Segoe UI"/>
      <w:sz w:val="18"/>
      <w:szCs w:val="18"/>
    </w:rPr>
  </w:style>
  <w:style w:type="character" w:customStyle="1" w:styleId="MTConvertedEquation">
    <w:name w:val="MTConvertedEquation"/>
    <w:basedOn w:val="DefaultParagraphFont"/>
    <w:rsid w:val="009D4C43"/>
    <w:rPr>
      <w:rFonts w:cs="Times New Roman"/>
      <w:sz w:val="40"/>
      <w:szCs w:val="40"/>
    </w:rPr>
  </w:style>
  <w:style w:type="paragraph" w:styleId="Revision">
    <w:name w:val="Revision"/>
    <w:hidden/>
    <w:uiPriority w:val="99"/>
    <w:semiHidden/>
    <w:rsid w:val="00BB7A58"/>
    <w:rPr>
      <w:rFonts w:ascii="Times New Roman" w:hAnsi="Times New Roman"/>
    </w:rPr>
  </w:style>
  <w:style w:type="character" w:customStyle="1" w:styleId="UnresolvedMention3">
    <w:name w:val="Unresolved Mention3"/>
    <w:basedOn w:val="DefaultParagraphFont"/>
    <w:uiPriority w:val="99"/>
    <w:semiHidden/>
    <w:unhideWhenUsed/>
    <w:rsid w:val="008144D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E472C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E472C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472CC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472C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472CC"/>
    <w:rPr>
      <w:rFonts w:ascii="Times New Roman" w:hAnsi="Times New Roman"/>
      <w:b/>
      <w:bCs/>
      <w:sz w:val="20"/>
      <w:szCs w:val="20"/>
    </w:rPr>
  </w:style>
  <w:style w:type="character" w:customStyle="1" w:styleId="UnresolvedMention4">
    <w:name w:val="Unresolved Mention4"/>
    <w:basedOn w:val="DefaultParagraphFont"/>
    <w:uiPriority w:val="99"/>
    <w:semiHidden/>
    <w:unhideWhenUsed/>
    <w:rsid w:val="00AB0222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143AEC"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sid w:val="005355F8"/>
    <w:rPr>
      <w:i/>
      <w:iCs/>
    </w:rPr>
  </w:style>
  <w:style w:type="character" w:styleId="UnresolvedMention">
    <w:name w:val="Unresolved Mention"/>
    <w:basedOn w:val="DefaultParagraphFont"/>
    <w:uiPriority w:val="99"/>
    <w:semiHidden/>
    <w:unhideWhenUsed/>
    <w:rsid w:val="004524DA"/>
    <w:rPr>
      <w:color w:val="605E5C"/>
      <w:shd w:val="clear" w:color="auto" w:fill="E1DFDD"/>
    </w:rPr>
  </w:style>
  <w:style w:type="character" w:customStyle="1" w:styleId="Heading2Char">
    <w:name w:val="Heading 2 Char"/>
    <w:basedOn w:val="DefaultParagraphFont"/>
    <w:link w:val="Heading2"/>
    <w:uiPriority w:val="9"/>
    <w:rsid w:val="009C3BB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C3BB7"/>
    <w:rPr>
      <w:rFonts w:asciiTheme="majorHAnsi" w:eastAsiaTheme="majorEastAsia" w:hAnsiTheme="majorHAnsi" w:cstheme="majorBidi"/>
      <w:color w:val="243F60" w:themeColor="accent1" w:themeShade="7F"/>
    </w:rPr>
  </w:style>
  <w:style w:type="character" w:styleId="PlaceholderText">
    <w:name w:val="Placeholder Text"/>
    <w:basedOn w:val="DefaultParagraphFont"/>
    <w:uiPriority w:val="99"/>
    <w:semiHidden/>
    <w:rsid w:val="009718E0"/>
    <w:rPr>
      <w:color w:val="808080"/>
    </w:rPr>
  </w:style>
  <w:style w:type="paragraph" w:styleId="Title">
    <w:name w:val="Title"/>
    <w:basedOn w:val="Normal"/>
    <w:next w:val="Normal"/>
    <w:link w:val="TitleChar"/>
    <w:uiPriority w:val="10"/>
    <w:qFormat/>
    <w:rsid w:val="00F84B2D"/>
    <w:pPr>
      <w:spacing w:line="240" w:lineRule="auto"/>
      <w:contextualSpacing/>
      <w:jc w:val="center"/>
    </w:pPr>
    <w:rPr>
      <w:rFonts w:eastAsiaTheme="majorEastAsia" w:cstheme="majorBidi"/>
      <w:spacing w:val="-10"/>
      <w:kern w:val="28"/>
      <w:sz w:val="40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84B2D"/>
    <w:rPr>
      <w:rFonts w:ascii="Times New Roman" w:eastAsiaTheme="majorEastAsia" w:hAnsi="Times New Roman" w:cstheme="majorBidi"/>
      <w:spacing w:val="-10"/>
      <w:kern w:val="28"/>
      <w:sz w:val="40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051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50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43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570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760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11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35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719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64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9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47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81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43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9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630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551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605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369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6217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69193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49219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287243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551690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909431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9316854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2423595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42980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13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542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962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564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12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671" Type="http://schemas.openxmlformats.org/officeDocument/2006/relationships/image" Target="media/image311.wmf"/><Relationship Id="rId769" Type="http://schemas.openxmlformats.org/officeDocument/2006/relationships/oleObject" Target="embeddings/oleObject404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6.bin"/><Relationship Id="rId531" Type="http://schemas.openxmlformats.org/officeDocument/2006/relationships/oleObject" Target="embeddings/oleObject279.bin"/><Relationship Id="rId629" Type="http://schemas.openxmlformats.org/officeDocument/2006/relationships/image" Target="media/image291.wmf"/><Relationship Id="rId170" Type="http://schemas.openxmlformats.org/officeDocument/2006/relationships/image" Target="media/image79.wmf"/><Relationship Id="rId268" Type="http://schemas.openxmlformats.org/officeDocument/2006/relationships/oleObject" Target="embeddings/oleObject135.bin"/><Relationship Id="rId475" Type="http://schemas.openxmlformats.org/officeDocument/2006/relationships/oleObject" Target="embeddings/oleObject247.bin"/><Relationship Id="rId682" Type="http://schemas.openxmlformats.org/officeDocument/2006/relationships/oleObject" Target="embeddings/oleObject359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3.bin"/><Relationship Id="rId335" Type="http://schemas.openxmlformats.org/officeDocument/2006/relationships/image" Target="media/image157.wmf"/><Relationship Id="rId542" Type="http://schemas.openxmlformats.org/officeDocument/2006/relationships/image" Target="media/image251.wmf"/><Relationship Id="rId181" Type="http://schemas.openxmlformats.org/officeDocument/2006/relationships/oleObject" Target="embeddings/oleObject90.bin"/><Relationship Id="rId402" Type="http://schemas.openxmlformats.org/officeDocument/2006/relationships/oleObject" Target="embeddings/oleObject206.bin"/><Relationship Id="rId279" Type="http://schemas.openxmlformats.org/officeDocument/2006/relationships/oleObject" Target="embeddings/oleObject142.bin"/><Relationship Id="rId486" Type="http://schemas.openxmlformats.org/officeDocument/2006/relationships/oleObject" Target="embeddings/oleObject253.bin"/><Relationship Id="rId693" Type="http://schemas.openxmlformats.org/officeDocument/2006/relationships/oleObject" Target="embeddings/oleObject365.bin"/><Relationship Id="rId707" Type="http://schemas.openxmlformats.org/officeDocument/2006/relationships/oleObject" Target="embeddings/oleObject372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77.bin"/><Relationship Id="rId553" Type="http://schemas.openxmlformats.org/officeDocument/2006/relationships/image" Target="media/image256.wmf"/><Relationship Id="rId760" Type="http://schemas.openxmlformats.org/officeDocument/2006/relationships/image" Target="media/image354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13.bin"/><Relationship Id="rId497" Type="http://schemas.openxmlformats.org/officeDocument/2006/relationships/oleObject" Target="embeddings/oleObject259.bin"/><Relationship Id="rId620" Type="http://schemas.openxmlformats.org/officeDocument/2006/relationships/image" Target="media/image287.wmf"/><Relationship Id="rId718" Type="http://schemas.openxmlformats.org/officeDocument/2006/relationships/oleObject" Target="embeddings/oleObject378.bin"/><Relationship Id="rId357" Type="http://schemas.openxmlformats.org/officeDocument/2006/relationships/image" Target="media/image168.wmf"/><Relationship Id="rId54" Type="http://schemas.openxmlformats.org/officeDocument/2006/relationships/image" Target="media/image24.wmf"/><Relationship Id="rId217" Type="http://schemas.openxmlformats.org/officeDocument/2006/relationships/image" Target="media/image102.wmf"/><Relationship Id="rId564" Type="http://schemas.openxmlformats.org/officeDocument/2006/relationships/oleObject" Target="embeddings/oleObject297.bin"/><Relationship Id="rId771" Type="http://schemas.openxmlformats.org/officeDocument/2006/relationships/image" Target="media/image359.wmf"/><Relationship Id="rId424" Type="http://schemas.openxmlformats.org/officeDocument/2006/relationships/image" Target="media/image199.wmf"/><Relationship Id="rId631" Type="http://schemas.openxmlformats.org/officeDocument/2006/relationships/image" Target="media/image292.wmf"/><Relationship Id="rId729" Type="http://schemas.openxmlformats.org/officeDocument/2006/relationships/image" Target="media/image339.wmf"/><Relationship Id="rId270" Type="http://schemas.openxmlformats.org/officeDocument/2006/relationships/image" Target="media/image127.wmf"/><Relationship Id="rId65" Type="http://schemas.openxmlformats.org/officeDocument/2006/relationships/image" Target="media/image29.wmf"/><Relationship Id="rId130" Type="http://schemas.openxmlformats.org/officeDocument/2006/relationships/image" Target="media/image59.wmf"/><Relationship Id="rId368" Type="http://schemas.openxmlformats.org/officeDocument/2006/relationships/oleObject" Target="embeddings/oleObject188.bin"/><Relationship Id="rId575" Type="http://schemas.openxmlformats.org/officeDocument/2006/relationships/oleObject" Target="embeddings/oleObject303.bin"/><Relationship Id="rId782" Type="http://schemas.openxmlformats.org/officeDocument/2006/relationships/oleObject" Target="embeddings/oleObject411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25.bin"/><Relationship Id="rId642" Type="http://schemas.openxmlformats.org/officeDocument/2006/relationships/image" Target="media/image297.wmf"/><Relationship Id="rId281" Type="http://schemas.openxmlformats.org/officeDocument/2006/relationships/oleObject" Target="embeddings/oleObject143.bin"/><Relationship Id="rId502" Type="http://schemas.openxmlformats.org/officeDocument/2006/relationships/image" Target="media/image234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0.bin"/><Relationship Id="rId379" Type="http://schemas.openxmlformats.org/officeDocument/2006/relationships/image" Target="media/image179.wmf"/><Relationship Id="rId586" Type="http://schemas.openxmlformats.org/officeDocument/2006/relationships/oleObject" Target="embeddings/oleObject309.bin"/><Relationship Id="rId793" Type="http://schemas.openxmlformats.org/officeDocument/2006/relationships/image" Target="media/image370.wmf"/><Relationship Id="rId807" Type="http://schemas.openxmlformats.org/officeDocument/2006/relationships/oleObject" Target="embeddings/oleObject426.bin"/><Relationship Id="rId7" Type="http://schemas.openxmlformats.org/officeDocument/2006/relationships/endnotes" Target="endnotes.xml"/><Relationship Id="rId239" Type="http://schemas.openxmlformats.org/officeDocument/2006/relationships/image" Target="media/image113.wmf"/><Relationship Id="rId446" Type="http://schemas.openxmlformats.org/officeDocument/2006/relationships/oleObject" Target="embeddings/oleObject231.bin"/><Relationship Id="rId653" Type="http://schemas.openxmlformats.org/officeDocument/2006/relationships/oleObject" Target="embeddings/oleObject344.bin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6.bin"/><Relationship Id="rId87" Type="http://schemas.openxmlformats.org/officeDocument/2006/relationships/image" Target="media/image39.wmf"/><Relationship Id="rId513" Type="http://schemas.openxmlformats.org/officeDocument/2006/relationships/oleObject" Target="embeddings/oleObject267.bin"/><Relationship Id="rId597" Type="http://schemas.openxmlformats.org/officeDocument/2006/relationships/oleObject" Target="embeddings/oleObject315.bin"/><Relationship Id="rId720" Type="http://schemas.openxmlformats.org/officeDocument/2006/relationships/oleObject" Target="embeddings/oleObject379.bin"/><Relationship Id="rId152" Type="http://schemas.openxmlformats.org/officeDocument/2006/relationships/image" Target="media/image70.wmf"/><Relationship Id="rId457" Type="http://schemas.openxmlformats.org/officeDocument/2006/relationships/oleObject" Target="embeddings/oleObject238.bin"/><Relationship Id="rId664" Type="http://schemas.openxmlformats.org/officeDocument/2006/relationships/oleObject" Target="embeddings/oleObject350.bin"/><Relationship Id="rId14" Type="http://schemas.openxmlformats.org/officeDocument/2006/relationships/image" Target="media/image4.wmf"/><Relationship Id="rId317" Type="http://schemas.openxmlformats.org/officeDocument/2006/relationships/image" Target="media/image148.wmf"/><Relationship Id="rId524" Type="http://schemas.openxmlformats.org/officeDocument/2006/relationships/image" Target="media/image244.wmf"/><Relationship Id="rId731" Type="http://schemas.openxmlformats.org/officeDocument/2006/relationships/image" Target="media/image340.wmf"/><Relationship Id="rId98" Type="http://schemas.openxmlformats.org/officeDocument/2006/relationships/oleObject" Target="embeddings/oleObject47.bin"/><Relationship Id="rId163" Type="http://schemas.openxmlformats.org/officeDocument/2006/relationships/oleObject" Target="embeddings/oleObject81.bin"/><Relationship Id="rId370" Type="http://schemas.openxmlformats.org/officeDocument/2006/relationships/oleObject" Target="embeddings/oleObject189.bin"/><Relationship Id="rId230" Type="http://schemas.openxmlformats.org/officeDocument/2006/relationships/oleObject" Target="embeddings/oleObject115.bin"/><Relationship Id="rId468" Type="http://schemas.openxmlformats.org/officeDocument/2006/relationships/image" Target="media/image218.wmf"/><Relationship Id="rId675" Type="http://schemas.openxmlformats.org/officeDocument/2006/relationships/image" Target="media/image313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8.bin"/><Relationship Id="rId535" Type="http://schemas.openxmlformats.org/officeDocument/2006/relationships/oleObject" Target="embeddings/oleObject281.bin"/><Relationship Id="rId742" Type="http://schemas.openxmlformats.org/officeDocument/2006/relationships/oleObject" Target="embeddings/oleObject390.bin"/><Relationship Id="rId174" Type="http://schemas.openxmlformats.org/officeDocument/2006/relationships/image" Target="media/image81.wmf"/><Relationship Id="rId381" Type="http://schemas.openxmlformats.org/officeDocument/2006/relationships/image" Target="media/image180.wmf"/><Relationship Id="rId602" Type="http://schemas.openxmlformats.org/officeDocument/2006/relationships/image" Target="media/image278.wmf"/><Relationship Id="rId241" Type="http://schemas.openxmlformats.org/officeDocument/2006/relationships/image" Target="media/image114.wmf"/><Relationship Id="rId479" Type="http://schemas.openxmlformats.org/officeDocument/2006/relationships/image" Target="media/image223.wmf"/><Relationship Id="rId686" Type="http://schemas.openxmlformats.org/officeDocument/2006/relationships/oleObject" Target="embeddings/oleObject361.bin"/><Relationship Id="rId36" Type="http://schemas.openxmlformats.org/officeDocument/2006/relationships/image" Target="media/image15.wmf"/><Relationship Id="rId339" Type="http://schemas.openxmlformats.org/officeDocument/2006/relationships/image" Target="media/image159.wmf"/><Relationship Id="rId546" Type="http://schemas.openxmlformats.org/officeDocument/2006/relationships/image" Target="media/image253.wmf"/><Relationship Id="rId753" Type="http://schemas.openxmlformats.org/officeDocument/2006/relationships/oleObject" Target="embeddings/oleObject396.bin"/><Relationship Id="rId101" Type="http://schemas.openxmlformats.org/officeDocument/2006/relationships/image" Target="media/image46.wmf"/><Relationship Id="rId185" Type="http://schemas.openxmlformats.org/officeDocument/2006/relationships/image" Target="media/image86.wmf"/><Relationship Id="rId406" Type="http://schemas.openxmlformats.org/officeDocument/2006/relationships/oleObject" Target="embeddings/oleObject209.bin"/><Relationship Id="rId392" Type="http://schemas.openxmlformats.org/officeDocument/2006/relationships/image" Target="media/image185.wmf"/><Relationship Id="rId613" Type="http://schemas.openxmlformats.org/officeDocument/2006/relationships/oleObject" Target="embeddings/oleObject323.bin"/><Relationship Id="rId697" Type="http://schemas.openxmlformats.org/officeDocument/2006/relationships/oleObject" Target="embeddings/oleObject367.bin"/><Relationship Id="rId252" Type="http://schemas.openxmlformats.org/officeDocument/2006/relationships/oleObject" Target="embeddings/oleObject126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1.wmf"/><Relationship Id="rId557" Type="http://schemas.openxmlformats.org/officeDocument/2006/relationships/oleObject" Target="embeddings/oleObject293.bin"/><Relationship Id="rId764" Type="http://schemas.openxmlformats.org/officeDocument/2006/relationships/image" Target="media/image356.wmf"/><Relationship Id="rId196" Type="http://schemas.openxmlformats.org/officeDocument/2006/relationships/oleObject" Target="embeddings/oleObject98.bin"/><Relationship Id="rId417" Type="http://schemas.openxmlformats.org/officeDocument/2006/relationships/oleObject" Target="embeddings/oleObject215.bin"/><Relationship Id="rId624" Type="http://schemas.openxmlformats.org/officeDocument/2006/relationships/oleObject" Target="embeddings/oleObject329.bin"/><Relationship Id="rId263" Type="http://schemas.openxmlformats.org/officeDocument/2006/relationships/oleObject" Target="embeddings/oleObject132.bin"/><Relationship Id="rId470" Type="http://schemas.openxmlformats.org/officeDocument/2006/relationships/image" Target="media/image219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6.wmf"/><Relationship Id="rId330" Type="http://schemas.openxmlformats.org/officeDocument/2006/relationships/oleObject" Target="embeddings/oleObject169.bin"/><Relationship Id="rId568" Type="http://schemas.openxmlformats.org/officeDocument/2006/relationships/image" Target="media/image262.wmf"/><Relationship Id="rId775" Type="http://schemas.openxmlformats.org/officeDocument/2006/relationships/image" Target="media/image361.wmf"/><Relationship Id="rId428" Type="http://schemas.openxmlformats.org/officeDocument/2006/relationships/oleObject" Target="embeddings/oleObject221.bin"/><Relationship Id="rId635" Type="http://schemas.openxmlformats.org/officeDocument/2006/relationships/image" Target="media/image294.wmf"/><Relationship Id="rId274" Type="http://schemas.openxmlformats.org/officeDocument/2006/relationships/oleObject" Target="embeddings/oleObject139.bin"/><Relationship Id="rId481" Type="http://schemas.openxmlformats.org/officeDocument/2006/relationships/image" Target="media/image224.wmf"/><Relationship Id="rId702" Type="http://schemas.openxmlformats.org/officeDocument/2006/relationships/image" Target="media/image326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1.wmf"/><Relationship Id="rId579" Type="http://schemas.openxmlformats.org/officeDocument/2006/relationships/image" Target="media/image267.wmf"/><Relationship Id="rId786" Type="http://schemas.openxmlformats.org/officeDocument/2006/relationships/oleObject" Target="embeddings/oleObject413.bin"/><Relationship Id="rId341" Type="http://schemas.openxmlformats.org/officeDocument/2006/relationships/image" Target="media/image160.wmf"/><Relationship Id="rId439" Type="http://schemas.openxmlformats.org/officeDocument/2006/relationships/oleObject" Target="embeddings/oleObject227.bin"/><Relationship Id="rId646" Type="http://schemas.openxmlformats.org/officeDocument/2006/relationships/image" Target="media/image299.wmf"/><Relationship Id="rId201" Type="http://schemas.openxmlformats.org/officeDocument/2006/relationships/image" Target="media/image94.wmf"/><Relationship Id="rId285" Type="http://schemas.openxmlformats.org/officeDocument/2006/relationships/oleObject" Target="embeddings/oleObject145.bin"/><Relationship Id="rId506" Type="http://schemas.openxmlformats.org/officeDocument/2006/relationships/image" Target="media/image236.wmf"/><Relationship Id="rId492" Type="http://schemas.openxmlformats.org/officeDocument/2006/relationships/image" Target="media/image229.wmf"/><Relationship Id="rId713" Type="http://schemas.openxmlformats.org/officeDocument/2006/relationships/image" Target="media/image331.wmf"/><Relationship Id="rId797" Type="http://schemas.openxmlformats.org/officeDocument/2006/relationships/image" Target="media/image372.wmf"/><Relationship Id="rId145" Type="http://schemas.openxmlformats.org/officeDocument/2006/relationships/oleObject" Target="embeddings/oleObject72.bin"/><Relationship Id="rId352" Type="http://schemas.openxmlformats.org/officeDocument/2006/relationships/oleObject" Target="embeddings/oleObject180.bin"/><Relationship Id="rId212" Type="http://schemas.openxmlformats.org/officeDocument/2006/relationships/oleObject" Target="embeddings/oleObject106.bin"/><Relationship Id="rId657" Type="http://schemas.openxmlformats.org/officeDocument/2006/relationships/image" Target="media/image304.wmf"/><Relationship Id="rId296" Type="http://schemas.openxmlformats.org/officeDocument/2006/relationships/oleObject" Target="embeddings/oleObject151.bin"/><Relationship Id="rId517" Type="http://schemas.openxmlformats.org/officeDocument/2006/relationships/image" Target="media/image241.wmf"/><Relationship Id="rId724" Type="http://schemas.openxmlformats.org/officeDocument/2006/relationships/oleObject" Target="embeddings/oleObject381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2.wmf"/><Relationship Id="rId363" Type="http://schemas.openxmlformats.org/officeDocument/2006/relationships/image" Target="media/image171.wmf"/><Relationship Id="rId570" Type="http://schemas.openxmlformats.org/officeDocument/2006/relationships/image" Target="media/image263.wmf"/><Relationship Id="rId223" Type="http://schemas.openxmlformats.org/officeDocument/2006/relationships/image" Target="media/image105.wmf"/><Relationship Id="rId430" Type="http://schemas.openxmlformats.org/officeDocument/2006/relationships/oleObject" Target="embeddings/oleObject222.bin"/><Relationship Id="rId668" Type="http://schemas.openxmlformats.org/officeDocument/2006/relationships/oleObject" Target="embeddings/oleObject352.bin"/><Relationship Id="rId18" Type="http://schemas.openxmlformats.org/officeDocument/2006/relationships/image" Target="media/image6.wmf"/><Relationship Id="rId528" Type="http://schemas.openxmlformats.org/officeDocument/2006/relationships/image" Target="media/image245.wmf"/><Relationship Id="rId735" Type="http://schemas.openxmlformats.org/officeDocument/2006/relationships/image" Target="media/image342.wmf"/><Relationship Id="rId167" Type="http://schemas.openxmlformats.org/officeDocument/2006/relationships/oleObject" Target="embeddings/oleObject83.bin"/><Relationship Id="rId374" Type="http://schemas.openxmlformats.org/officeDocument/2006/relationships/oleObject" Target="embeddings/oleObject191.bin"/><Relationship Id="rId581" Type="http://schemas.openxmlformats.org/officeDocument/2006/relationships/image" Target="media/image268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7.bin"/><Relationship Id="rId679" Type="http://schemas.openxmlformats.org/officeDocument/2006/relationships/image" Target="media/image315.wmf"/><Relationship Id="rId802" Type="http://schemas.openxmlformats.org/officeDocument/2006/relationships/oleObject" Target="embeddings/oleObject42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06.wmf"/><Relationship Id="rId539" Type="http://schemas.openxmlformats.org/officeDocument/2006/relationships/oleObject" Target="embeddings/oleObject283.bin"/><Relationship Id="rId746" Type="http://schemas.openxmlformats.org/officeDocument/2006/relationships/oleObject" Target="embeddings/oleObject392.bin"/><Relationship Id="rId178" Type="http://schemas.openxmlformats.org/officeDocument/2006/relationships/image" Target="media/image83.wmf"/><Relationship Id="rId301" Type="http://schemas.openxmlformats.org/officeDocument/2006/relationships/image" Target="media/image141.wmf"/><Relationship Id="rId82" Type="http://schemas.openxmlformats.org/officeDocument/2006/relationships/oleObject" Target="embeddings/oleObject39.bin"/><Relationship Id="rId385" Type="http://schemas.openxmlformats.org/officeDocument/2006/relationships/oleObject" Target="embeddings/oleObject197.bin"/><Relationship Id="rId592" Type="http://schemas.openxmlformats.org/officeDocument/2006/relationships/oleObject" Target="embeddings/oleObject312.bin"/><Relationship Id="rId606" Type="http://schemas.openxmlformats.org/officeDocument/2006/relationships/image" Target="media/image280.wmf"/><Relationship Id="rId813" Type="http://schemas.openxmlformats.org/officeDocument/2006/relationships/theme" Target="theme/theme1.xml"/><Relationship Id="rId245" Type="http://schemas.openxmlformats.org/officeDocument/2006/relationships/image" Target="media/image116.wmf"/><Relationship Id="rId452" Type="http://schemas.openxmlformats.org/officeDocument/2006/relationships/oleObject" Target="embeddings/oleObject235.bin"/><Relationship Id="rId105" Type="http://schemas.openxmlformats.org/officeDocument/2006/relationships/image" Target="media/image48.wmf"/><Relationship Id="rId312" Type="http://schemas.openxmlformats.org/officeDocument/2006/relationships/image" Target="media/image146.wmf"/><Relationship Id="rId757" Type="http://schemas.openxmlformats.org/officeDocument/2006/relationships/oleObject" Target="embeddings/oleObject398.bin"/><Relationship Id="rId93" Type="http://schemas.openxmlformats.org/officeDocument/2006/relationships/image" Target="media/image42.wmf"/><Relationship Id="rId189" Type="http://schemas.openxmlformats.org/officeDocument/2006/relationships/image" Target="media/image88.wmf"/><Relationship Id="rId396" Type="http://schemas.openxmlformats.org/officeDocument/2006/relationships/oleObject" Target="embeddings/oleObject203.bin"/><Relationship Id="rId617" Type="http://schemas.openxmlformats.org/officeDocument/2006/relationships/oleObject" Target="embeddings/oleObject325.bin"/><Relationship Id="rId256" Type="http://schemas.openxmlformats.org/officeDocument/2006/relationships/oleObject" Target="embeddings/oleObject128.bin"/><Relationship Id="rId463" Type="http://schemas.openxmlformats.org/officeDocument/2006/relationships/oleObject" Target="embeddings/oleObject241.bin"/><Relationship Id="rId670" Type="http://schemas.openxmlformats.org/officeDocument/2006/relationships/oleObject" Target="embeddings/oleObject353.bin"/><Relationship Id="rId116" Type="http://schemas.openxmlformats.org/officeDocument/2006/relationships/image" Target="media/image53.wmf"/><Relationship Id="rId323" Type="http://schemas.openxmlformats.org/officeDocument/2006/relationships/image" Target="media/image151.wmf"/><Relationship Id="rId530" Type="http://schemas.openxmlformats.org/officeDocument/2006/relationships/oleObject" Target="embeddings/oleObject278.bin"/><Relationship Id="rId768" Type="http://schemas.openxmlformats.org/officeDocument/2006/relationships/image" Target="media/image358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31.bin"/><Relationship Id="rId267" Type="http://schemas.openxmlformats.org/officeDocument/2006/relationships/image" Target="media/image126.wmf"/><Relationship Id="rId474" Type="http://schemas.openxmlformats.org/officeDocument/2006/relationships/image" Target="media/image221.wmf"/><Relationship Id="rId127" Type="http://schemas.openxmlformats.org/officeDocument/2006/relationships/image" Target="media/image58.wmf"/><Relationship Id="rId681" Type="http://schemas.openxmlformats.org/officeDocument/2006/relationships/image" Target="media/image316.wmf"/><Relationship Id="rId779" Type="http://schemas.openxmlformats.org/officeDocument/2006/relationships/image" Target="media/image363.w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71.bin"/><Relationship Id="rId541" Type="http://schemas.openxmlformats.org/officeDocument/2006/relationships/oleObject" Target="embeddings/oleObject284.bin"/><Relationship Id="rId639" Type="http://schemas.openxmlformats.org/officeDocument/2006/relationships/oleObject" Target="embeddings/oleObject337.bin"/><Relationship Id="rId180" Type="http://schemas.openxmlformats.org/officeDocument/2006/relationships/image" Target="media/image84.wmf"/><Relationship Id="rId278" Type="http://schemas.openxmlformats.org/officeDocument/2006/relationships/oleObject" Target="embeddings/oleObject141.bin"/><Relationship Id="rId401" Type="http://schemas.openxmlformats.org/officeDocument/2006/relationships/image" Target="media/image189.wmf"/><Relationship Id="rId485" Type="http://schemas.openxmlformats.org/officeDocument/2006/relationships/image" Target="media/image226.wmf"/><Relationship Id="rId692" Type="http://schemas.openxmlformats.org/officeDocument/2006/relationships/image" Target="media/image321.wmf"/><Relationship Id="rId706" Type="http://schemas.openxmlformats.org/officeDocument/2006/relationships/image" Target="media/image328.wmf"/><Relationship Id="rId42" Type="http://schemas.openxmlformats.org/officeDocument/2006/relationships/image" Target="media/image18.wmf"/><Relationship Id="rId138" Type="http://schemas.openxmlformats.org/officeDocument/2006/relationships/image" Target="media/image63.wmf"/><Relationship Id="rId345" Type="http://schemas.openxmlformats.org/officeDocument/2006/relationships/image" Target="media/image162.wmf"/><Relationship Id="rId552" Type="http://schemas.openxmlformats.org/officeDocument/2006/relationships/oleObject" Target="embeddings/oleObject290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412" Type="http://schemas.openxmlformats.org/officeDocument/2006/relationships/image" Target="media/image193.wmf"/><Relationship Id="rId289" Type="http://schemas.openxmlformats.org/officeDocument/2006/relationships/oleObject" Target="embeddings/oleObject147.bin"/><Relationship Id="rId496" Type="http://schemas.openxmlformats.org/officeDocument/2006/relationships/image" Target="media/image231.wmf"/><Relationship Id="rId717" Type="http://schemas.openxmlformats.org/officeDocument/2006/relationships/image" Target="media/image33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4.bin"/><Relationship Id="rId356" Type="http://schemas.openxmlformats.org/officeDocument/2006/relationships/oleObject" Target="embeddings/oleObject182.bin"/><Relationship Id="rId563" Type="http://schemas.openxmlformats.org/officeDocument/2006/relationships/image" Target="media/image260.wmf"/><Relationship Id="rId770" Type="http://schemas.openxmlformats.org/officeDocument/2006/relationships/oleObject" Target="embeddings/oleObject405.bin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18.bin"/><Relationship Id="rId630" Type="http://schemas.openxmlformats.org/officeDocument/2006/relationships/oleObject" Target="embeddings/oleObject332.bin"/><Relationship Id="rId728" Type="http://schemas.openxmlformats.org/officeDocument/2006/relationships/oleObject" Target="embeddings/oleObject383.bin"/><Relationship Id="rId64" Type="http://schemas.openxmlformats.org/officeDocument/2006/relationships/oleObject" Target="embeddings/oleObject29.bin"/><Relationship Id="rId367" Type="http://schemas.openxmlformats.org/officeDocument/2006/relationships/image" Target="media/image173.wmf"/><Relationship Id="rId574" Type="http://schemas.openxmlformats.org/officeDocument/2006/relationships/image" Target="media/image265.wmf"/><Relationship Id="rId227" Type="http://schemas.openxmlformats.org/officeDocument/2006/relationships/image" Target="media/image107.wmf"/><Relationship Id="rId781" Type="http://schemas.openxmlformats.org/officeDocument/2006/relationships/image" Target="media/image364.wmf"/><Relationship Id="rId434" Type="http://schemas.openxmlformats.org/officeDocument/2006/relationships/oleObject" Target="embeddings/oleObject224.bin"/><Relationship Id="rId641" Type="http://schemas.openxmlformats.org/officeDocument/2006/relationships/oleObject" Target="embeddings/oleObject338.bin"/><Relationship Id="rId739" Type="http://schemas.openxmlformats.org/officeDocument/2006/relationships/image" Target="media/image344.wmf"/><Relationship Id="rId280" Type="http://schemas.openxmlformats.org/officeDocument/2006/relationships/image" Target="media/image131.wmf"/><Relationship Id="rId501" Type="http://schemas.openxmlformats.org/officeDocument/2006/relationships/oleObject" Target="embeddings/oleObject261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4.wmf"/><Relationship Id="rId378" Type="http://schemas.openxmlformats.org/officeDocument/2006/relationships/oleObject" Target="embeddings/oleObject193.bin"/><Relationship Id="rId585" Type="http://schemas.openxmlformats.org/officeDocument/2006/relationships/image" Target="media/image270.wmf"/><Relationship Id="rId792" Type="http://schemas.openxmlformats.org/officeDocument/2006/relationships/oleObject" Target="embeddings/oleObject416.bin"/><Relationship Id="rId806" Type="http://schemas.openxmlformats.org/officeDocument/2006/relationships/oleObject" Target="embeddings/oleObject42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445" Type="http://schemas.openxmlformats.org/officeDocument/2006/relationships/image" Target="media/image208.wmf"/><Relationship Id="rId487" Type="http://schemas.openxmlformats.org/officeDocument/2006/relationships/oleObject" Target="embeddings/oleObject254.bin"/><Relationship Id="rId610" Type="http://schemas.openxmlformats.org/officeDocument/2006/relationships/image" Target="media/image282.wmf"/><Relationship Id="rId652" Type="http://schemas.openxmlformats.org/officeDocument/2006/relationships/image" Target="media/image302.wmf"/><Relationship Id="rId694" Type="http://schemas.openxmlformats.org/officeDocument/2006/relationships/image" Target="media/image322.wmf"/><Relationship Id="rId708" Type="http://schemas.openxmlformats.org/officeDocument/2006/relationships/oleObject" Target="embeddings/oleObject373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47" Type="http://schemas.openxmlformats.org/officeDocument/2006/relationships/image" Target="media/image163.wmf"/><Relationship Id="rId512" Type="http://schemas.openxmlformats.org/officeDocument/2006/relationships/image" Target="media/image239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199.bin"/><Relationship Id="rId554" Type="http://schemas.openxmlformats.org/officeDocument/2006/relationships/oleObject" Target="embeddings/oleObject291.bin"/><Relationship Id="rId596" Type="http://schemas.openxmlformats.org/officeDocument/2006/relationships/image" Target="media/image275.wmf"/><Relationship Id="rId761" Type="http://schemas.openxmlformats.org/officeDocument/2006/relationships/oleObject" Target="embeddings/oleObject400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49" Type="http://schemas.openxmlformats.org/officeDocument/2006/relationships/image" Target="media/image118.wmf"/><Relationship Id="rId414" Type="http://schemas.openxmlformats.org/officeDocument/2006/relationships/image" Target="media/image194.wmf"/><Relationship Id="rId456" Type="http://schemas.openxmlformats.org/officeDocument/2006/relationships/oleObject" Target="embeddings/oleObject237.bin"/><Relationship Id="rId498" Type="http://schemas.openxmlformats.org/officeDocument/2006/relationships/image" Target="media/image232.wmf"/><Relationship Id="rId621" Type="http://schemas.openxmlformats.org/officeDocument/2006/relationships/oleObject" Target="embeddings/oleObject327.bin"/><Relationship Id="rId663" Type="http://schemas.openxmlformats.org/officeDocument/2006/relationships/image" Target="media/image30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3.wmf"/><Relationship Id="rId316" Type="http://schemas.openxmlformats.org/officeDocument/2006/relationships/oleObject" Target="embeddings/oleObject162.bin"/><Relationship Id="rId523" Type="http://schemas.openxmlformats.org/officeDocument/2006/relationships/oleObject" Target="embeddings/oleObject273.bin"/><Relationship Id="rId719" Type="http://schemas.openxmlformats.org/officeDocument/2006/relationships/image" Target="media/image334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358" Type="http://schemas.openxmlformats.org/officeDocument/2006/relationships/oleObject" Target="embeddings/oleObject183.bin"/><Relationship Id="rId565" Type="http://schemas.openxmlformats.org/officeDocument/2006/relationships/oleObject" Target="embeddings/oleObject298.bin"/><Relationship Id="rId730" Type="http://schemas.openxmlformats.org/officeDocument/2006/relationships/oleObject" Target="embeddings/oleObject384.bin"/><Relationship Id="rId772" Type="http://schemas.openxmlformats.org/officeDocument/2006/relationships/oleObject" Target="embeddings/oleObject406.bin"/><Relationship Id="rId162" Type="http://schemas.openxmlformats.org/officeDocument/2006/relationships/image" Target="media/image75.wmf"/><Relationship Id="rId218" Type="http://schemas.openxmlformats.org/officeDocument/2006/relationships/oleObject" Target="embeddings/oleObject109.bin"/><Relationship Id="rId425" Type="http://schemas.openxmlformats.org/officeDocument/2006/relationships/oleObject" Target="embeddings/oleObject219.bin"/><Relationship Id="rId467" Type="http://schemas.openxmlformats.org/officeDocument/2006/relationships/oleObject" Target="embeddings/oleObject243.bin"/><Relationship Id="rId632" Type="http://schemas.openxmlformats.org/officeDocument/2006/relationships/oleObject" Target="embeddings/oleObject333.bin"/><Relationship Id="rId271" Type="http://schemas.openxmlformats.org/officeDocument/2006/relationships/oleObject" Target="embeddings/oleObject137.bin"/><Relationship Id="rId674" Type="http://schemas.openxmlformats.org/officeDocument/2006/relationships/oleObject" Target="embeddings/oleObject355.bin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5.bin"/><Relationship Id="rId327" Type="http://schemas.openxmlformats.org/officeDocument/2006/relationships/image" Target="media/image153.wmf"/><Relationship Id="rId369" Type="http://schemas.openxmlformats.org/officeDocument/2006/relationships/image" Target="media/image174.wmf"/><Relationship Id="rId534" Type="http://schemas.openxmlformats.org/officeDocument/2006/relationships/image" Target="media/image247.wmf"/><Relationship Id="rId576" Type="http://schemas.openxmlformats.org/officeDocument/2006/relationships/image" Target="media/image266.wmf"/><Relationship Id="rId741" Type="http://schemas.openxmlformats.org/officeDocument/2006/relationships/image" Target="media/image345.wmf"/><Relationship Id="rId783" Type="http://schemas.openxmlformats.org/officeDocument/2006/relationships/image" Target="media/image365.wmf"/><Relationship Id="rId173" Type="http://schemas.openxmlformats.org/officeDocument/2006/relationships/oleObject" Target="embeddings/oleObject86.bin"/><Relationship Id="rId229" Type="http://schemas.openxmlformats.org/officeDocument/2006/relationships/image" Target="media/image108.wmf"/><Relationship Id="rId380" Type="http://schemas.openxmlformats.org/officeDocument/2006/relationships/oleObject" Target="embeddings/oleObject194.bin"/><Relationship Id="rId436" Type="http://schemas.openxmlformats.org/officeDocument/2006/relationships/image" Target="media/image204.wmf"/><Relationship Id="rId601" Type="http://schemas.openxmlformats.org/officeDocument/2006/relationships/oleObject" Target="embeddings/oleObject317.bin"/><Relationship Id="rId643" Type="http://schemas.openxmlformats.org/officeDocument/2006/relationships/oleObject" Target="embeddings/oleObject339.bin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249.bin"/><Relationship Id="rId685" Type="http://schemas.openxmlformats.org/officeDocument/2006/relationships/image" Target="media/image318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2.wmf"/><Relationship Id="rId338" Type="http://schemas.openxmlformats.org/officeDocument/2006/relationships/oleObject" Target="embeddings/oleObject173.bin"/><Relationship Id="rId503" Type="http://schemas.openxmlformats.org/officeDocument/2006/relationships/oleObject" Target="embeddings/oleObject262.bin"/><Relationship Id="rId545" Type="http://schemas.openxmlformats.org/officeDocument/2006/relationships/oleObject" Target="embeddings/oleObject286.bin"/><Relationship Id="rId587" Type="http://schemas.openxmlformats.org/officeDocument/2006/relationships/image" Target="media/image271.wmf"/><Relationship Id="rId710" Type="http://schemas.openxmlformats.org/officeDocument/2006/relationships/oleObject" Target="embeddings/oleObject374.bin"/><Relationship Id="rId752" Type="http://schemas.openxmlformats.org/officeDocument/2006/relationships/oleObject" Target="embeddings/oleObject395.bin"/><Relationship Id="rId808" Type="http://schemas.openxmlformats.org/officeDocument/2006/relationships/oleObject" Target="embeddings/oleObject427.bin"/><Relationship Id="rId8" Type="http://schemas.openxmlformats.org/officeDocument/2006/relationships/image" Target="media/image1.wmf"/><Relationship Id="rId142" Type="http://schemas.openxmlformats.org/officeDocument/2006/relationships/image" Target="media/image65.wmf"/><Relationship Id="rId184" Type="http://schemas.openxmlformats.org/officeDocument/2006/relationships/oleObject" Target="embeddings/oleObject92.bin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8.bin"/><Relationship Id="rId447" Type="http://schemas.openxmlformats.org/officeDocument/2006/relationships/image" Target="media/image209.wmf"/><Relationship Id="rId612" Type="http://schemas.openxmlformats.org/officeDocument/2006/relationships/image" Target="media/image283.wmf"/><Relationship Id="rId794" Type="http://schemas.openxmlformats.org/officeDocument/2006/relationships/oleObject" Target="embeddings/oleObject417.bin"/><Relationship Id="rId251" Type="http://schemas.openxmlformats.org/officeDocument/2006/relationships/image" Target="media/image119.wmf"/><Relationship Id="rId489" Type="http://schemas.openxmlformats.org/officeDocument/2006/relationships/oleObject" Target="embeddings/oleObject255.bin"/><Relationship Id="rId654" Type="http://schemas.openxmlformats.org/officeDocument/2006/relationships/oleObject" Target="embeddings/oleObject345.bin"/><Relationship Id="rId696" Type="http://schemas.openxmlformats.org/officeDocument/2006/relationships/image" Target="media/image323.wmf"/><Relationship Id="rId46" Type="http://schemas.openxmlformats.org/officeDocument/2006/relationships/image" Target="media/image20.wmf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49" Type="http://schemas.openxmlformats.org/officeDocument/2006/relationships/image" Target="media/image164.wmf"/><Relationship Id="rId514" Type="http://schemas.openxmlformats.org/officeDocument/2006/relationships/oleObject" Target="embeddings/oleObject268.bin"/><Relationship Id="rId556" Type="http://schemas.openxmlformats.org/officeDocument/2006/relationships/image" Target="media/image257.wmf"/><Relationship Id="rId721" Type="http://schemas.openxmlformats.org/officeDocument/2006/relationships/image" Target="media/image335.wmf"/><Relationship Id="rId763" Type="http://schemas.openxmlformats.org/officeDocument/2006/relationships/oleObject" Target="embeddings/oleObject401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6.bin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360" Type="http://schemas.openxmlformats.org/officeDocument/2006/relationships/oleObject" Target="embeddings/oleObject184.bin"/><Relationship Id="rId416" Type="http://schemas.openxmlformats.org/officeDocument/2006/relationships/image" Target="media/image195.wmf"/><Relationship Id="rId598" Type="http://schemas.openxmlformats.org/officeDocument/2006/relationships/image" Target="media/image276.wmf"/><Relationship Id="rId220" Type="http://schemas.openxmlformats.org/officeDocument/2006/relationships/oleObject" Target="embeddings/oleObject110.bin"/><Relationship Id="rId458" Type="http://schemas.openxmlformats.org/officeDocument/2006/relationships/image" Target="media/image213.wmf"/><Relationship Id="rId623" Type="http://schemas.openxmlformats.org/officeDocument/2006/relationships/oleObject" Target="embeddings/oleObject328.bin"/><Relationship Id="rId665" Type="http://schemas.openxmlformats.org/officeDocument/2006/relationships/image" Target="media/image30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4.wmf"/><Relationship Id="rId318" Type="http://schemas.openxmlformats.org/officeDocument/2006/relationships/oleObject" Target="embeddings/oleObject163.bin"/><Relationship Id="rId525" Type="http://schemas.openxmlformats.org/officeDocument/2006/relationships/oleObject" Target="embeddings/oleObject274.bin"/><Relationship Id="rId567" Type="http://schemas.openxmlformats.org/officeDocument/2006/relationships/oleObject" Target="embeddings/oleObject299.bin"/><Relationship Id="rId732" Type="http://schemas.openxmlformats.org/officeDocument/2006/relationships/oleObject" Target="embeddings/oleObject385.bin"/><Relationship Id="rId99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64" Type="http://schemas.openxmlformats.org/officeDocument/2006/relationships/image" Target="media/image76.wmf"/><Relationship Id="rId371" Type="http://schemas.openxmlformats.org/officeDocument/2006/relationships/image" Target="media/image175.wmf"/><Relationship Id="rId774" Type="http://schemas.openxmlformats.org/officeDocument/2006/relationships/oleObject" Target="embeddings/oleObject407.bin"/><Relationship Id="rId427" Type="http://schemas.openxmlformats.org/officeDocument/2006/relationships/oleObject" Target="embeddings/oleObject220.bin"/><Relationship Id="rId469" Type="http://schemas.openxmlformats.org/officeDocument/2006/relationships/oleObject" Target="embeddings/oleObject244.bin"/><Relationship Id="rId634" Type="http://schemas.openxmlformats.org/officeDocument/2006/relationships/oleObject" Target="embeddings/oleObject334.bin"/><Relationship Id="rId676" Type="http://schemas.openxmlformats.org/officeDocument/2006/relationships/oleObject" Target="embeddings/oleObject356.bin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273" Type="http://schemas.openxmlformats.org/officeDocument/2006/relationships/oleObject" Target="embeddings/oleObject138.bin"/><Relationship Id="rId329" Type="http://schemas.openxmlformats.org/officeDocument/2006/relationships/image" Target="media/image154.wmf"/><Relationship Id="rId480" Type="http://schemas.openxmlformats.org/officeDocument/2006/relationships/oleObject" Target="embeddings/oleObject250.bin"/><Relationship Id="rId536" Type="http://schemas.openxmlformats.org/officeDocument/2006/relationships/image" Target="media/image248.wmf"/><Relationship Id="rId701" Type="http://schemas.openxmlformats.org/officeDocument/2006/relationships/oleObject" Target="embeddings/oleObject369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4.bin"/><Relationship Id="rId578" Type="http://schemas.openxmlformats.org/officeDocument/2006/relationships/oleObject" Target="embeddings/oleObject305.bin"/><Relationship Id="rId743" Type="http://schemas.openxmlformats.org/officeDocument/2006/relationships/image" Target="media/image346.wmf"/><Relationship Id="rId785" Type="http://schemas.openxmlformats.org/officeDocument/2006/relationships/image" Target="media/image366.wmf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5.bin"/><Relationship Id="rId438" Type="http://schemas.openxmlformats.org/officeDocument/2006/relationships/image" Target="media/image205.wmf"/><Relationship Id="rId603" Type="http://schemas.openxmlformats.org/officeDocument/2006/relationships/oleObject" Target="embeddings/oleObject318.bin"/><Relationship Id="rId645" Type="http://schemas.openxmlformats.org/officeDocument/2006/relationships/oleObject" Target="embeddings/oleObject340.bin"/><Relationship Id="rId687" Type="http://schemas.openxmlformats.org/officeDocument/2006/relationships/oleObject" Target="embeddings/oleObject362.bin"/><Relationship Id="rId810" Type="http://schemas.openxmlformats.org/officeDocument/2006/relationships/oleObject" Target="embeddings/oleObject429.bin"/><Relationship Id="rId242" Type="http://schemas.openxmlformats.org/officeDocument/2006/relationships/oleObject" Target="embeddings/oleObject121.bin"/><Relationship Id="rId284" Type="http://schemas.openxmlformats.org/officeDocument/2006/relationships/image" Target="media/image133.wmf"/><Relationship Id="rId491" Type="http://schemas.openxmlformats.org/officeDocument/2006/relationships/oleObject" Target="embeddings/oleObject256.bin"/><Relationship Id="rId505" Type="http://schemas.openxmlformats.org/officeDocument/2006/relationships/oleObject" Target="embeddings/oleObject263.bin"/><Relationship Id="rId712" Type="http://schemas.openxmlformats.org/officeDocument/2006/relationships/oleObject" Target="embeddings/oleObject375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44" Type="http://schemas.openxmlformats.org/officeDocument/2006/relationships/image" Target="media/image66.wmf"/><Relationship Id="rId547" Type="http://schemas.openxmlformats.org/officeDocument/2006/relationships/oleObject" Target="embeddings/oleObject287.bin"/><Relationship Id="rId589" Type="http://schemas.openxmlformats.org/officeDocument/2006/relationships/image" Target="media/image272.wmf"/><Relationship Id="rId754" Type="http://schemas.openxmlformats.org/officeDocument/2006/relationships/image" Target="media/image351.wmf"/><Relationship Id="rId796" Type="http://schemas.openxmlformats.org/officeDocument/2006/relationships/oleObject" Target="embeddings/oleObject418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3.bin"/><Relationship Id="rId351" Type="http://schemas.openxmlformats.org/officeDocument/2006/relationships/image" Target="media/image165.wmf"/><Relationship Id="rId393" Type="http://schemas.openxmlformats.org/officeDocument/2006/relationships/oleObject" Target="embeddings/oleObject201.bin"/><Relationship Id="rId407" Type="http://schemas.openxmlformats.org/officeDocument/2006/relationships/oleObject" Target="embeddings/oleObject210.bin"/><Relationship Id="rId449" Type="http://schemas.openxmlformats.org/officeDocument/2006/relationships/image" Target="media/image210.wmf"/><Relationship Id="rId614" Type="http://schemas.openxmlformats.org/officeDocument/2006/relationships/image" Target="media/image284.wmf"/><Relationship Id="rId656" Type="http://schemas.openxmlformats.org/officeDocument/2006/relationships/oleObject" Target="embeddings/oleObject346.bin"/><Relationship Id="rId211" Type="http://schemas.openxmlformats.org/officeDocument/2006/relationships/image" Target="media/image99.wmf"/><Relationship Id="rId253" Type="http://schemas.openxmlformats.org/officeDocument/2006/relationships/image" Target="media/image120.wmf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460" Type="http://schemas.openxmlformats.org/officeDocument/2006/relationships/image" Target="media/image214.wmf"/><Relationship Id="rId516" Type="http://schemas.openxmlformats.org/officeDocument/2006/relationships/oleObject" Target="embeddings/oleObject269.bin"/><Relationship Id="rId698" Type="http://schemas.openxmlformats.org/officeDocument/2006/relationships/image" Target="media/image324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64.bin"/><Relationship Id="rId558" Type="http://schemas.openxmlformats.org/officeDocument/2006/relationships/image" Target="media/image258.wmf"/><Relationship Id="rId723" Type="http://schemas.openxmlformats.org/officeDocument/2006/relationships/image" Target="media/image336.wmf"/><Relationship Id="rId765" Type="http://schemas.openxmlformats.org/officeDocument/2006/relationships/oleObject" Target="embeddings/oleObject402.bin"/><Relationship Id="rId155" Type="http://schemas.openxmlformats.org/officeDocument/2006/relationships/oleObject" Target="embeddings/oleObject77.bin"/><Relationship Id="rId197" Type="http://schemas.openxmlformats.org/officeDocument/2006/relationships/image" Target="media/image92.wmf"/><Relationship Id="rId362" Type="http://schemas.openxmlformats.org/officeDocument/2006/relationships/oleObject" Target="embeddings/oleObject185.bin"/><Relationship Id="rId418" Type="http://schemas.openxmlformats.org/officeDocument/2006/relationships/image" Target="media/image196.wmf"/><Relationship Id="rId625" Type="http://schemas.openxmlformats.org/officeDocument/2006/relationships/image" Target="media/image289.wmf"/><Relationship Id="rId222" Type="http://schemas.openxmlformats.org/officeDocument/2006/relationships/oleObject" Target="embeddings/oleObject111.bin"/><Relationship Id="rId264" Type="http://schemas.openxmlformats.org/officeDocument/2006/relationships/oleObject" Target="embeddings/oleObject133.bin"/><Relationship Id="rId471" Type="http://schemas.openxmlformats.org/officeDocument/2006/relationships/oleObject" Target="embeddings/oleObject245.bin"/><Relationship Id="rId667" Type="http://schemas.openxmlformats.org/officeDocument/2006/relationships/image" Target="media/image309.wmf"/><Relationship Id="rId17" Type="http://schemas.openxmlformats.org/officeDocument/2006/relationships/oleObject" Target="embeddings/oleObject5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61.bin"/><Relationship Id="rId527" Type="http://schemas.openxmlformats.org/officeDocument/2006/relationships/oleObject" Target="embeddings/oleObject276.bin"/><Relationship Id="rId569" Type="http://schemas.openxmlformats.org/officeDocument/2006/relationships/oleObject" Target="embeddings/oleObject300.bin"/><Relationship Id="rId734" Type="http://schemas.openxmlformats.org/officeDocument/2006/relationships/oleObject" Target="embeddings/oleObject386.bin"/><Relationship Id="rId776" Type="http://schemas.openxmlformats.org/officeDocument/2006/relationships/oleObject" Target="embeddings/oleObject408.bin"/><Relationship Id="rId70" Type="http://schemas.openxmlformats.org/officeDocument/2006/relationships/image" Target="media/image31.wmf"/><Relationship Id="rId166" Type="http://schemas.openxmlformats.org/officeDocument/2006/relationships/image" Target="media/image77.wmf"/><Relationship Id="rId331" Type="http://schemas.openxmlformats.org/officeDocument/2006/relationships/image" Target="media/image155.wmf"/><Relationship Id="rId373" Type="http://schemas.openxmlformats.org/officeDocument/2006/relationships/image" Target="media/image176.wmf"/><Relationship Id="rId429" Type="http://schemas.openxmlformats.org/officeDocument/2006/relationships/image" Target="media/image201.wmf"/><Relationship Id="rId580" Type="http://schemas.openxmlformats.org/officeDocument/2006/relationships/oleObject" Target="embeddings/oleObject306.bin"/><Relationship Id="rId636" Type="http://schemas.openxmlformats.org/officeDocument/2006/relationships/oleObject" Target="embeddings/oleObject335.bin"/><Relationship Id="rId801" Type="http://schemas.openxmlformats.org/officeDocument/2006/relationships/oleObject" Target="embeddings/oleObject421.bin"/><Relationship Id="rId1" Type="http://schemas.openxmlformats.org/officeDocument/2006/relationships/customXml" Target="../customXml/item1.xml"/><Relationship Id="rId233" Type="http://schemas.openxmlformats.org/officeDocument/2006/relationships/image" Target="media/image110.wmf"/><Relationship Id="rId440" Type="http://schemas.openxmlformats.org/officeDocument/2006/relationships/oleObject" Target="embeddings/oleObject228.bin"/><Relationship Id="rId678" Type="http://schemas.openxmlformats.org/officeDocument/2006/relationships/oleObject" Target="embeddings/oleObject357.bin"/><Relationship Id="rId28" Type="http://schemas.openxmlformats.org/officeDocument/2006/relationships/image" Target="media/image11.wmf"/><Relationship Id="rId275" Type="http://schemas.openxmlformats.org/officeDocument/2006/relationships/image" Target="media/image129.wmf"/><Relationship Id="rId300" Type="http://schemas.openxmlformats.org/officeDocument/2006/relationships/oleObject" Target="embeddings/oleObject153.bin"/><Relationship Id="rId482" Type="http://schemas.openxmlformats.org/officeDocument/2006/relationships/oleObject" Target="embeddings/oleObject251.bin"/><Relationship Id="rId538" Type="http://schemas.openxmlformats.org/officeDocument/2006/relationships/image" Target="media/image249.wmf"/><Relationship Id="rId703" Type="http://schemas.openxmlformats.org/officeDocument/2006/relationships/oleObject" Target="embeddings/oleObject370.bin"/><Relationship Id="rId745" Type="http://schemas.openxmlformats.org/officeDocument/2006/relationships/image" Target="media/image347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7.bin"/><Relationship Id="rId177" Type="http://schemas.openxmlformats.org/officeDocument/2006/relationships/oleObject" Target="embeddings/oleObject88.bin"/><Relationship Id="rId342" Type="http://schemas.openxmlformats.org/officeDocument/2006/relationships/oleObject" Target="embeddings/oleObject175.bin"/><Relationship Id="rId384" Type="http://schemas.openxmlformats.org/officeDocument/2006/relationships/oleObject" Target="embeddings/oleObject196.bin"/><Relationship Id="rId591" Type="http://schemas.openxmlformats.org/officeDocument/2006/relationships/image" Target="media/image273.wmf"/><Relationship Id="rId605" Type="http://schemas.openxmlformats.org/officeDocument/2006/relationships/oleObject" Target="embeddings/oleObject319.bin"/><Relationship Id="rId787" Type="http://schemas.openxmlformats.org/officeDocument/2006/relationships/image" Target="media/image367.wmf"/><Relationship Id="rId812" Type="http://schemas.openxmlformats.org/officeDocument/2006/relationships/fontTable" Target="fontTable.xml"/><Relationship Id="rId202" Type="http://schemas.openxmlformats.org/officeDocument/2006/relationships/oleObject" Target="embeddings/oleObject101.bin"/><Relationship Id="rId244" Type="http://schemas.openxmlformats.org/officeDocument/2006/relationships/oleObject" Target="embeddings/oleObject122.bin"/><Relationship Id="rId647" Type="http://schemas.openxmlformats.org/officeDocument/2006/relationships/oleObject" Target="embeddings/oleObject341.bin"/><Relationship Id="rId689" Type="http://schemas.openxmlformats.org/officeDocument/2006/relationships/oleObject" Target="embeddings/oleObject363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34.wmf"/><Relationship Id="rId451" Type="http://schemas.openxmlformats.org/officeDocument/2006/relationships/oleObject" Target="embeddings/oleObject234.bin"/><Relationship Id="rId493" Type="http://schemas.openxmlformats.org/officeDocument/2006/relationships/oleObject" Target="embeddings/oleObject257.bin"/><Relationship Id="rId507" Type="http://schemas.openxmlformats.org/officeDocument/2006/relationships/oleObject" Target="embeddings/oleObject264.bin"/><Relationship Id="rId549" Type="http://schemas.openxmlformats.org/officeDocument/2006/relationships/oleObject" Target="embeddings/oleObject288.bin"/><Relationship Id="rId714" Type="http://schemas.openxmlformats.org/officeDocument/2006/relationships/oleObject" Target="embeddings/oleObject376.bin"/><Relationship Id="rId756" Type="http://schemas.openxmlformats.org/officeDocument/2006/relationships/image" Target="media/image352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46" Type="http://schemas.openxmlformats.org/officeDocument/2006/relationships/image" Target="media/image67.wmf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9.bin"/><Relationship Id="rId353" Type="http://schemas.openxmlformats.org/officeDocument/2006/relationships/image" Target="media/image166.wmf"/><Relationship Id="rId395" Type="http://schemas.openxmlformats.org/officeDocument/2006/relationships/image" Target="media/image186.wmf"/><Relationship Id="rId409" Type="http://schemas.openxmlformats.org/officeDocument/2006/relationships/oleObject" Target="embeddings/oleObject211.bin"/><Relationship Id="rId560" Type="http://schemas.openxmlformats.org/officeDocument/2006/relationships/oleObject" Target="embeddings/oleObject295.bin"/><Relationship Id="rId798" Type="http://schemas.openxmlformats.org/officeDocument/2006/relationships/oleObject" Target="embeddings/oleObject419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0.wmf"/><Relationship Id="rId420" Type="http://schemas.openxmlformats.org/officeDocument/2006/relationships/image" Target="media/image197.wmf"/><Relationship Id="rId616" Type="http://schemas.openxmlformats.org/officeDocument/2006/relationships/image" Target="media/image285.wmf"/><Relationship Id="rId658" Type="http://schemas.openxmlformats.org/officeDocument/2006/relationships/oleObject" Target="embeddings/oleObject347.bin"/><Relationship Id="rId255" Type="http://schemas.openxmlformats.org/officeDocument/2006/relationships/image" Target="media/image121.wmf"/><Relationship Id="rId297" Type="http://schemas.openxmlformats.org/officeDocument/2006/relationships/image" Target="media/image139.wmf"/><Relationship Id="rId462" Type="http://schemas.openxmlformats.org/officeDocument/2006/relationships/image" Target="media/image215.wmf"/><Relationship Id="rId518" Type="http://schemas.openxmlformats.org/officeDocument/2006/relationships/oleObject" Target="embeddings/oleObject270.bin"/><Relationship Id="rId725" Type="http://schemas.openxmlformats.org/officeDocument/2006/relationships/image" Target="media/image337.wmf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8.bin"/><Relationship Id="rId322" Type="http://schemas.openxmlformats.org/officeDocument/2006/relationships/oleObject" Target="embeddings/oleObject165.bin"/><Relationship Id="rId364" Type="http://schemas.openxmlformats.org/officeDocument/2006/relationships/oleObject" Target="embeddings/oleObject186.bin"/><Relationship Id="rId767" Type="http://schemas.openxmlformats.org/officeDocument/2006/relationships/oleObject" Target="embeddings/oleObject403.bin"/><Relationship Id="rId61" Type="http://schemas.openxmlformats.org/officeDocument/2006/relationships/image" Target="media/image27.wmf"/><Relationship Id="rId199" Type="http://schemas.openxmlformats.org/officeDocument/2006/relationships/image" Target="media/image93.wmf"/><Relationship Id="rId571" Type="http://schemas.openxmlformats.org/officeDocument/2006/relationships/oleObject" Target="embeddings/oleObject301.bin"/><Relationship Id="rId627" Type="http://schemas.openxmlformats.org/officeDocument/2006/relationships/image" Target="media/image290.wmf"/><Relationship Id="rId669" Type="http://schemas.openxmlformats.org/officeDocument/2006/relationships/image" Target="media/image31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66" Type="http://schemas.openxmlformats.org/officeDocument/2006/relationships/oleObject" Target="embeddings/oleObject134.bin"/><Relationship Id="rId431" Type="http://schemas.openxmlformats.org/officeDocument/2006/relationships/image" Target="media/image202.wmf"/><Relationship Id="rId473" Type="http://schemas.openxmlformats.org/officeDocument/2006/relationships/oleObject" Target="embeddings/oleObject246.bin"/><Relationship Id="rId529" Type="http://schemas.openxmlformats.org/officeDocument/2006/relationships/oleObject" Target="embeddings/oleObject277.bin"/><Relationship Id="rId680" Type="http://schemas.openxmlformats.org/officeDocument/2006/relationships/oleObject" Target="embeddings/oleObject358.bin"/><Relationship Id="rId736" Type="http://schemas.openxmlformats.org/officeDocument/2006/relationships/oleObject" Target="embeddings/oleObject387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2.bin"/><Relationship Id="rId168" Type="http://schemas.openxmlformats.org/officeDocument/2006/relationships/image" Target="media/image78.wmf"/><Relationship Id="rId333" Type="http://schemas.openxmlformats.org/officeDocument/2006/relationships/image" Target="media/image156.wmf"/><Relationship Id="rId540" Type="http://schemas.openxmlformats.org/officeDocument/2006/relationships/image" Target="media/image250.wmf"/><Relationship Id="rId778" Type="http://schemas.openxmlformats.org/officeDocument/2006/relationships/oleObject" Target="embeddings/oleObject409.bin"/><Relationship Id="rId72" Type="http://schemas.openxmlformats.org/officeDocument/2006/relationships/image" Target="media/image32.wmf"/><Relationship Id="rId375" Type="http://schemas.openxmlformats.org/officeDocument/2006/relationships/image" Target="media/image177.wmf"/><Relationship Id="rId582" Type="http://schemas.openxmlformats.org/officeDocument/2006/relationships/oleObject" Target="embeddings/oleObject307.bin"/><Relationship Id="rId638" Type="http://schemas.openxmlformats.org/officeDocument/2006/relationships/image" Target="media/image295.wmf"/><Relationship Id="rId803" Type="http://schemas.openxmlformats.org/officeDocument/2006/relationships/oleObject" Target="embeddings/oleObject423.bin"/><Relationship Id="rId3" Type="http://schemas.openxmlformats.org/officeDocument/2006/relationships/styles" Target="styles.xml"/><Relationship Id="rId235" Type="http://schemas.openxmlformats.org/officeDocument/2006/relationships/image" Target="media/image111.wmf"/><Relationship Id="rId277" Type="http://schemas.openxmlformats.org/officeDocument/2006/relationships/image" Target="media/image130.wmf"/><Relationship Id="rId400" Type="http://schemas.openxmlformats.org/officeDocument/2006/relationships/oleObject" Target="embeddings/oleObject205.bin"/><Relationship Id="rId442" Type="http://schemas.openxmlformats.org/officeDocument/2006/relationships/oleObject" Target="embeddings/oleObject229.bin"/><Relationship Id="rId484" Type="http://schemas.openxmlformats.org/officeDocument/2006/relationships/oleObject" Target="embeddings/oleObject252.bin"/><Relationship Id="rId705" Type="http://schemas.openxmlformats.org/officeDocument/2006/relationships/oleObject" Target="embeddings/oleObject371.bin"/><Relationship Id="rId137" Type="http://schemas.openxmlformats.org/officeDocument/2006/relationships/oleObject" Target="embeddings/oleObject68.bin"/><Relationship Id="rId302" Type="http://schemas.openxmlformats.org/officeDocument/2006/relationships/oleObject" Target="embeddings/oleObject154.bin"/><Relationship Id="rId344" Type="http://schemas.openxmlformats.org/officeDocument/2006/relationships/oleObject" Target="embeddings/oleObject176.bin"/><Relationship Id="rId691" Type="http://schemas.openxmlformats.org/officeDocument/2006/relationships/oleObject" Target="embeddings/oleObject364.bin"/><Relationship Id="rId747" Type="http://schemas.openxmlformats.org/officeDocument/2006/relationships/image" Target="media/image348.wmf"/><Relationship Id="rId789" Type="http://schemas.openxmlformats.org/officeDocument/2006/relationships/image" Target="media/image368.wmf"/><Relationship Id="rId41" Type="http://schemas.openxmlformats.org/officeDocument/2006/relationships/oleObject" Target="embeddings/oleObject17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89.bin"/><Relationship Id="rId386" Type="http://schemas.openxmlformats.org/officeDocument/2006/relationships/image" Target="media/image182.wmf"/><Relationship Id="rId551" Type="http://schemas.openxmlformats.org/officeDocument/2006/relationships/image" Target="media/image255.wmf"/><Relationship Id="rId593" Type="http://schemas.openxmlformats.org/officeDocument/2006/relationships/image" Target="media/image274.wmf"/><Relationship Id="rId607" Type="http://schemas.openxmlformats.org/officeDocument/2006/relationships/oleObject" Target="embeddings/oleObject320.bin"/><Relationship Id="rId649" Type="http://schemas.openxmlformats.org/officeDocument/2006/relationships/oleObject" Target="embeddings/oleObject342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46" Type="http://schemas.openxmlformats.org/officeDocument/2006/relationships/oleObject" Target="embeddings/oleObject123.bin"/><Relationship Id="rId288" Type="http://schemas.openxmlformats.org/officeDocument/2006/relationships/image" Target="media/image135.wmf"/><Relationship Id="rId411" Type="http://schemas.openxmlformats.org/officeDocument/2006/relationships/oleObject" Target="embeddings/oleObject212.bin"/><Relationship Id="rId453" Type="http://schemas.openxmlformats.org/officeDocument/2006/relationships/image" Target="media/image211.wmf"/><Relationship Id="rId509" Type="http://schemas.openxmlformats.org/officeDocument/2006/relationships/oleObject" Target="embeddings/oleObject265.bin"/><Relationship Id="rId660" Type="http://schemas.openxmlformats.org/officeDocument/2006/relationships/oleObject" Target="embeddings/oleObject348.bin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60.bin"/><Relationship Id="rId495" Type="http://schemas.openxmlformats.org/officeDocument/2006/relationships/oleObject" Target="embeddings/oleObject258.bin"/><Relationship Id="rId716" Type="http://schemas.openxmlformats.org/officeDocument/2006/relationships/oleObject" Target="embeddings/oleObject377.bin"/><Relationship Id="rId758" Type="http://schemas.openxmlformats.org/officeDocument/2006/relationships/image" Target="media/image353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68.wmf"/><Relationship Id="rId355" Type="http://schemas.openxmlformats.org/officeDocument/2006/relationships/image" Target="media/image167.wmf"/><Relationship Id="rId397" Type="http://schemas.openxmlformats.org/officeDocument/2006/relationships/image" Target="media/image187.wmf"/><Relationship Id="rId520" Type="http://schemas.openxmlformats.org/officeDocument/2006/relationships/oleObject" Target="embeddings/oleObject271.bin"/><Relationship Id="rId562" Type="http://schemas.openxmlformats.org/officeDocument/2006/relationships/oleObject" Target="embeddings/oleObject296.bin"/><Relationship Id="rId618" Type="http://schemas.openxmlformats.org/officeDocument/2006/relationships/image" Target="media/image286.wmf"/><Relationship Id="rId215" Type="http://schemas.openxmlformats.org/officeDocument/2006/relationships/image" Target="media/image101.wmf"/><Relationship Id="rId257" Type="http://schemas.openxmlformats.org/officeDocument/2006/relationships/image" Target="media/image122.wmf"/><Relationship Id="rId422" Type="http://schemas.openxmlformats.org/officeDocument/2006/relationships/image" Target="media/image198.wmf"/><Relationship Id="rId464" Type="http://schemas.openxmlformats.org/officeDocument/2006/relationships/image" Target="media/image216.wmf"/><Relationship Id="rId299" Type="http://schemas.openxmlformats.org/officeDocument/2006/relationships/image" Target="media/image140.wmf"/><Relationship Id="rId727" Type="http://schemas.openxmlformats.org/officeDocument/2006/relationships/image" Target="media/image338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187.bin"/><Relationship Id="rId573" Type="http://schemas.openxmlformats.org/officeDocument/2006/relationships/oleObject" Target="embeddings/oleObject302.bin"/><Relationship Id="rId780" Type="http://schemas.openxmlformats.org/officeDocument/2006/relationships/oleObject" Target="embeddings/oleObject410.bin"/><Relationship Id="rId226" Type="http://schemas.openxmlformats.org/officeDocument/2006/relationships/oleObject" Target="embeddings/oleObject113.bin"/><Relationship Id="rId433" Type="http://schemas.openxmlformats.org/officeDocument/2006/relationships/image" Target="media/image203.wmf"/><Relationship Id="rId640" Type="http://schemas.openxmlformats.org/officeDocument/2006/relationships/image" Target="media/image296.wmf"/><Relationship Id="rId738" Type="http://schemas.openxmlformats.org/officeDocument/2006/relationships/oleObject" Target="embeddings/oleObject388.bin"/><Relationship Id="rId74" Type="http://schemas.openxmlformats.org/officeDocument/2006/relationships/image" Target="media/image33.wmf"/><Relationship Id="rId377" Type="http://schemas.openxmlformats.org/officeDocument/2006/relationships/image" Target="media/image178.wmf"/><Relationship Id="rId500" Type="http://schemas.openxmlformats.org/officeDocument/2006/relationships/image" Target="media/image233.wmf"/><Relationship Id="rId584" Type="http://schemas.openxmlformats.org/officeDocument/2006/relationships/oleObject" Target="embeddings/oleObject308.bin"/><Relationship Id="rId805" Type="http://schemas.openxmlformats.org/officeDocument/2006/relationships/oleObject" Target="embeddings/oleObject424.bin"/><Relationship Id="rId5" Type="http://schemas.openxmlformats.org/officeDocument/2006/relationships/webSettings" Target="webSettings.xml"/><Relationship Id="rId237" Type="http://schemas.openxmlformats.org/officeDocument/2006/relationships/image" Target="media/image112.wmf"/><Relationship Id="rId791" Type="http://schemas.openxmlformats.org/officeDocument/2006/relationships/image" Target="media/image369.wmf"/><Relationship Id="rId444" Type="http://schemas.openxmlformats.org/officeDocument/2006/relationships/oleObject" Target="embeddings/oleObject230.bin"/><Relationship Id="rId651" Type="http://schemas.openxmlformats.org/officeDocument/2006/relationships/oleObject" Target="embeddings/oleObject343.bin"/><Relationship Id="rId749" Type="http://schemas.openxmlformats.org/officeDocument/2006/relationships/image" Target="media/image349.wmf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88" Type="http://schemas.openxmlformats.org/officeDocument/2006/relationships/image" Target="media/image183.wmf"/><Relationship Id="rId511" Type="http://schemas.openxmlformats.org/officeDocument/2006/relationships/oleObject" Target="embeddings/oleObject266.bin"/><Relationship Id="rId609" Type="http://schemas.openxmlformats.org/officeDocument/2006/relationships/oleObject" Target="embeddings/oleObject321.bin"/><Relationship Id="rId85" Type="http://schemas.openxmlformats.org/officeDocument/2006/relationships/image" Target="media/image38.wmf"/><Relationship Id="rId150" Type="http://schemas.openxmlformats.org/officeDocument/2006/relationships/image" Target="media/image69.wmf"/><Relationship Id="rId595" Type="http://schemas.openxmlformats.org/officeDocument/2006/relationships/oleObject" Target="embeddings/oleObject314.bin"/><Relationship Id="rId248" Type="http://schemas.openxmlformats.org/officeDocument/2006/relationships/oleObject" Target="embeddings/oleObject124.bin"/><Relationship Id="rId455" Type="http://schemas.openxmlformats.org/officeDocument/2006/relationships/image" Target="media/image212.wmf"/><Relationship Id="rId662" Type="http://schemas.openxmlformats.org/officeDocument/2006/relationships/oleObject" Target="embeddings/oleObject349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1.bin"/><Relationship Id="rId522" Type="http://schemas.openxmlformats.org/officeDocument/2006/relationships/image" Target="media/image243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0.bin"/><Relationship Id="rId399" Type="http://schemas.openxmlformats.org/officeDocument/2006/relationships/image" Target="media/image188.wmf"/><Relationship Id="rId259" Type="http://schemas.openxmlformats.org/officeDocument/2006/relationships/oleObject" Target="embeddings/oleObject130.bin"/><Relationship Id="rId466" Type="http://schemas.openxmlformats.org/officeDocument/2006/relationships/image" Target="media/image217.wmf"/><Relationship Id="rId673" Type="http://schemas.openxmlformats.org/officeDocument/2006/relationships/image" Target="media/image31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67.bin"/><Relationship Id="rId533" Type="http://schemas.openxmlformats.org/officeDocument/2006/relationships/oleObject" Target="embeddings/oleObject280.bin"/><Relationship Id="rId740" Type="http://schemas.openxmlformats.org/officeDocument/2006/relationships/oleObject" Target="embeddings/oleObject389.bin"/><Relationship Id="rId172" Type="http://schemas.openxmlformats.org/officeDocument/2006/relationships/image" Target="media/image80.wmf"/><Relationship Id="rId477" Type="http://schemas.openxmlformats.org/officeDocument/2006/relationships/image" Target="media/image222.wmf"/><Relationship Id="rId600" Type="http://schemas.openxmlformats.org/officeDocument/2006/relationships/image" Target="media/image277.wmf"/><Relationship Id="rId684" Type="http://schemas.openxmlformats.org/officeDocument/2006/relationships/oleObject" Target="embeddings/oleObject360.bin"/><Relationship Id="rId337" Type="http://schemas.openxmlformats.org/officeDocument/2006/relationships/image" Target="media/image158.wmf"/><Relationship Id="rId34" Type="http://schemas.openxmlformats.org/officeDocument/2006/relationships/image" Target="media/image14.wmf"/><Relationship Id="rId544" Type="http://schemas.openxmlformats.org/officeDocument/2006/relationships/image" Target="media/image252.wmf"/><Relationship Id="rId751" Type="http://schemas.openxmlformats.org/officeDocument/2006/relationships/image" Target="media/image350.wmf"/><Relationship Id="rId183" Type="http://schemas.openxmlformats.org/officeDocument/2006/relationships/oleObject" Target="embeddings/oleObject91.bin"/><Relationship Id="rId390" Type="http://schemas.openxmlformats.org/officeDocument/2006/relationships/image" Target="media/image184.wmf"/><Relationship Id="rId404" Type="http://schemas.openxmlformats.org/officeDocument/2006/relationships/oleObject" Target="embeddings/oleObject207.bin"/><Relationship Id="rId611" Type="http://schemas.openxmlformats.org/officeDocument/2006/relationships/oleObject" Target="embeddings/oleObject322.bin"/><Relationship Id="rId250" Type="http://schemas.openxmlformats.org/officeDocument/2006/relationships/oleObject" Target="embeddings/oleObject125.bin"/><Relationship Id="rId488" Type="http://schemas.openxmlformats.org/officeDocument/2006/relationships/image" Target="media/image227.wmf"/><Relationship Id="rId695" Type="http://schemas.openxmlformats.org/officeDocument/2006/relationships/oleObject" Target="embeddings/oleObject366.bin"/><Relationship Id="rId709" Type="http://schemas.openxmlformats.org/officeDocument/2006/relationships/image" Target="media/image329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78.bin"/><Relationship Id="rId555" Type="http://schemas.openxmlformats.org/officeDocument/2006/relationships/oleObject" Target="embeddings/oleObject292.bin"/><Relationship Id="rId762" Type="http://schemas.openxmlformats.org/officeDocument/2006/relationships/image" Target="media/image355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oleObject" Target="embeddings/oleObject214.bin"/><Relationship Id="rId622" Type="http://schemas.openxmlformats.org/officeDocument/2006/relationships/image" Target="media/image288.wmf"/><Relationship Id="rId261" Type="http://schemas.openxmlformats.org/officeDocument/2006/relationships/oleObject" Target="embeddings/oleObject131.bin"/><Relationship Id="rId499" Type="http://schemas.openxmlformats.org/officeDocument/2006/relationships/oleObject" Target="embeddings/oleObject260.bin"/><Relationship Id="rId56" Type="http://schemas.openxmlformats.org/officeDocument/2006/relationships/image" Target="media/image25.wmf"/><Relationship Id="rId359" Type="http://schemas.openxmlformats.org/officeDocument/2006/relationships/image" Target="media/image169.wmf"/><Relationship Id="rId566" Type="http://schemas.openxmlformats.org/officeDocument/2006/relationships/image" Target="media/image261.wmf"/><Relationship Id="rId773" Type="http://schemas.openxmlformats.org/officeDocument/2006/relationships/image" Target="media/image360.wmf"/><Relationship Id="rId121" Type="http://schemas.openxmlformats.org/officeDocument/2006/relationships/oleObject" Target="embeddings/oleObject59.bin"/><Relationship Id="rId219" Type="http://schemas.openxmlformats.org/officeDocument/2006/relationships/image" Target="media/image103.wmf"/><Relationship Id="rId426" Type="http://schemas.openxmlformats.org/officeDocument/2006/relationships/image" Target="media/image200.wmf"/><Relationship Id="rId633" Type="http://schemas.openxmlformats.org/officeDocument/2006/relationships/image" Target="media/image293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28.wmf"/><Relationship Id="rId577" Type="http://schemas.openxmlformats.org/officeDocument/2006/relationships/oleObject" Target="embeddings/oleObject304.bin"/><Relationship Id="rId700" Type="http://schemas.openxmlformats.org/officeDocument/2006/relationships/image" Target="media/image325.wmf"/><Relationship Id="rId132" Type="http://schemas.openxmlformats.org/officeDocument/2006/relationships/image" Target="media/image60.wmf"/><Relationship Id="rId784" Type="http://schemas.openxmlformats.org/officeDocument/2006/relationships/oleObject" Target="embeddings/oleObject412.bin"/><Relationship Id="rId437" Type="http://schemas.openxmlformats.org/officeDocument/2006/relationships/oleObject" Target="embeddings/oleObject226.bin"/><Relationship Id="rId644" Type="http://schemas.openxmlformats.org/officeDocument/2006/relationships/image" Target="media/image298.wmf"/><Relationship Id="rId283" Type="http://schemas.openxmlformats.org/officeDocument/2006/relationships/oleObject" Target="embeddings/oleObject144.bin"/><Relationship Id="rId490" Type="http://schemas.openxmlformats.org/officeDocument/2006/relationships/image" Target="media/image228.wmf"/><Relationship Id="rId504" Type="http://schemas.openxmlformats.org/officeDocument/2006/relationships/image" Target="media/image235.wmf"/><Relationship Id="rId711" Type="http://schemas.openxmlformats.org/officeDocument/2006/relationships/image" Target="media/image330.wmf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71.bin"/><Relationship Id="rId350" Type="http://schemas.openxmlformats.org/officeDocument/2006/relationships/oleObject" Target="embeddings/oleObject179.bin"/><Relationship Id="rId588" Type="http://schemas.openxmlformats.org/officeDocument/2006/relationships/oleObject" Target="embeddings/oleObject310.bin"/><Relationship Id="rId795" Type="http://schemas.openxmlformats.org/officeDocument/2006/relationships/image" Target="media/image371.wmf"/><Relationship Id="rId809" Type="http://schemas.openxmlformats.org/officeDocument/2006/relationships/oleObject" Target="embeddings/oleObject42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448" Type="http://schemas.openxmlformats.org/officeDocument/2006/relationships/oleObject" Target="embeddings/oleObject232.bin"/><Relationship Id="rId655" Type="http://schemas.openxmlformats.org/officeDocument/2006/relationships/image" Target="media/image303.wmf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515" Type="http://schemas.openxmlformats.org/officeDocument/2006/relationships/image" Target="media/image240.wmf"/><Relationship Id="rId722" Type="http://schemas.openxmlformats.org/officeDocument/2006/relationships/oleObject" Target="embeddings/oleObject380.bin"/><Relationship Id="rId89" Type="http://schemas.openxmlformats.org/officeDocument/2006/relationships/image" Target="media/image40.wmf"/><Relationship Id="rId154" Type="http://schemas.openxmlformats.org/officeDocument/2006/relationships/image" Target="media/image71.wmf"/><Relationship Id="rId361" Type="http://schemas.openxmlformats.org/officeDocument/2006/relationships/image" Target="media/image170.wmf"/><Relationship Id="rId599" Type="http://schemas.openxmlformats.org/officeDocument/2006/relationships/oleObject" Target="embeddings/oleObject316.bin"/><Relationship Id="rId459" Type="http://schemas.openxmlformats.org/officeDocument/2006/relationships/oleObject" Target="embeddings/oleObject239.bin"/><Relationship Id="rId666" Type="http://schemas.openxmlformats.org/officeDocument/2006/relationships/oleObject" Target="embeddings/oleObject351.bin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319" Type="http://schemas.openxmlformats.org/officeDocument/2006/relationships/image" Target="media/image149.wmf"/><Relationship Id="rId526" Type="http://schemas.openxmlformats.org/officeDocument/2006/relationships/oleObject" Target="embeddings/oleObject275.bin"/><Relationship Id="rId733" Type="http://schemas.openxmlformats.org/officeDocument/2006/relationships/image" Target="media/image341.wmf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190.bin"/><Relationship Id="rId677" Type="http://schemas.openxmlformats.org/officeDocument/2006/relationships/image" Target="media/image314.wmf"/><Relationship Id="rId800" Type="http://schemas.openxmlformats.org/officeDocument/2006/relationships/image" Target="media/image373.wmf"/><Relationship Id="rId232" Type="http://schemas.openxmlformats.org/officeDocument/2006/relationships/oleObject" Target="embeddings/oleObject116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82.bin"/><Relationship Id="rId744" Type="http://schemas.openxmlformats.org/officeDocument/2006/relationships/oleObject" Target="embeddings/oleObject391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82.wmf"/><Relationship Id="rId383" Type="http://schemas.openxmlformats.org/officeDocument/2006/relationships/image" Target="media/image181.wmf"/><Relationship Id="rId590" Type="http://schemas.openxmlformats.org/officeDocument/2006/relationships/oleObject" Target="embeddings/oleObject311.bin"/><Relationship Id="rId604" Type="http://schemas.openxmlformats.org/officeDocument/2006/relationships/image" Target="media/image279.wmf"/><Relationship Id="rId811" Type="http://schemas.openxmlformats.org/officeDocument/2006/relationships/footer" Target="footer1.xml"/><Relationship Id="rId243" Type="http://schemas.openxmlformats.org/officeDocument/2006/relationships/image" Target="media/image115.wmf"/><Relationship Id="rId450" Type="http://schemas.openxmlformats.org/officeDocument/2006/relationships/oleObject" Target="embeddings/oleObject233.bin"/><Relationship Id="rId688" Type="http://schemas.openxmlformats.org/officeDocument/2006/relationships/image" Target="media/image319.wmf"/><Relationship Id="rId38" Type="http://schemas.openxmlformats.org/officeDocument/2006/relationships/image" Target="media/image16.wmf"/><Relationship Id="rId103" Type="http://schemas.openxmlformats.org/officeDocument/2006/relationships/image" Target="media/image47.wmf"/><Relationship Id="rId310" Type="http://schemas.openxmlformats.org/officeDocument/2006/relationships/oleObject" Target="embeddings/oleObject158.bin"/><Relationship Id="rId548" Type="http://schemas.openxmlformats.org/officeDocument/2006/relationships/image" Target="media/image254.wmf"/><Relationship Id="rId755" Type="http://schemas.openxmlformats.org/officeDocument/2006/relationships/oleObject" Target="embeddings/oleObject397.bin"/><Relationship Id="rId91" Type="http://schemas.openxmlformats.org/officeDocument/2006/relationships/image" Target="media/image41.wmf"/><Relationship Id="rId187" Type="http://schemas.openxmlformats.org/officeDocument/2006/relationships/image" Target="media/image87.wmf"/><Relationship Id="rId394" Type="http://schemas.openxmlformats.org/officeDocument/2006/relationships/oleObject" Target="embeddings/oleObject202.bin"/><Relationship Id="rId408" Type="http://schemas.openxmlformats.org/officeDocument/2006/relationships/image" Target="media/image191.wmf"/><Relationship Id="rId615" Type="http://schemas.openxmlformats.org/officeDocument/2006/relationships/oleObject" Target="embeddings/oleObject324.bin"/><Relationship Id="rId254" Type="http://schemas.openxmlformats.org/officeDocument/2006/relationships/oleObject" Target="embeddings/oleObject127.bin"/><Relationship Id="rId699" Type="http://schemas.openxmlformats.org/officeDocument/2006/relationships/oleObject" Target="embeddings/oleObject368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461" Type="http://schemas.openxmlformats.org/officeDocument/2006/relationships/oleObject" Target="embeddings/oleObject240.bin"/><Relationship Id="rId559" Type="http://schemas.openxmlformats.org/officeDocument/2006/relationships/oleObject" Target="embeddings/oleObject294.bin"/><Relationship Id="rId766" Type="http://schemas.openxmlformats.org/officeDocument/2006/relationships/image" Target="media/image357.wmf"/><Relationship Id="rId198" Type="http://schemas.openxmlformats.org/officeDocument/2006/relationships/oleObject" Target="embeddings/oleObject99.bin"/><Relationship Id="rId321" Type="http://schemas.openxmlformats.org/officeDocument/2006/relationships/image" Target="media/image150.wmf"/><Relationship Id="rId419" Type="http://schemas.openxmlformats.org/officeDocument/2006/relationships/oleObject" Target="embeddings/oleObject216.bin"/><Relationship Id="rId626" Type="http://schemas.openxmlformats.org/officeDocument/2006/relationships/oleObject" Target="embeddings/oleObject330.bin"/><Relationship Id="rId265" Type="http://schemas.openxmlformats.org/officeDocument/2006/relationships/image" Target="media/image125.wmf"/><Relationship Id="rId472" Type="http://schemas.openxmlformats.org/officeDocument/2006/relationships/image" Target="media/image220.wmf"/><Relationship Id="rId125" Type="http://schemas.openxmlformats.org/officeDocument/2006/relationships/image" Target="media/image57.wmf"/><Relationship Id="rId332" Type="http://schemas.openxmlformats.org/officeDocument/2006/relationships/oleObject" Target="embeddings/oleObject170.bin"/><Relationship Id="rId777" Type="http://schemas.openxmlformats.org/officeDocument/2006/relationships/image" Target="media/image362.wmf"/><Relationship Id="rId637" Type="http://schemas.openxmlformats.org/officeDocument/2006/relationships/oleObject" Target="embeddings/oleObject336.bin"/><Relationship Id="rId276" Type="http://schemas.openxmlformats.org/officeDocument/2006/relationships/oleObject" Target="embeddings/oleObject140.bin"/><Relationship Id="rId483" Type="http://schemas.openxmlformats.org/officeDocument/2006/relationships/image" Target="media/image225.wmf"/><Relationship Id="rId690" Type="http://schemas.openxmlformats.org/officeDocument/2006/relationships/image" Target="media/image320.wmf"/><Relationship Id="rId704" Type="http://schemas.openxmlformats.org/officeDocument/2006/relationships/image" Target="media/image327.wmf"/><Relationship Id="rId40" Type="http://schemas.openxmlformats.org/officeDocument/2006/relationships/image" Target="media/image17.wmf"/><Relationship Id="rId136" Type="http://schemas.openxmlformats.org/officeDocument/2006/relationships/image" Target="media/image62.wmf"/><Relationship Id="rId343" Type="http://schemas.openxmlformats.org/officeDocument/2006/relationships/image" Target="media/image161.wmf"/><Relationship Id="rId550" Type="http://schemas.openxmlformats.org/officeDocument/2006/relationships/oleObject" Target="embeddings/oleObject289.bin"/><Relationship Id="rId788" Type="http://schemas.openxmlformats.org/officeDocument/2006/relationships/oleObject" Target="embeddings/oleObject414.bin"/><Relationship Id="rId203" Type="http://schemas.openxmlformats.org/officeDocument/2006/relationships/image" Target="media/image95.wmf"/><Relationship Id="rId648" Type="http://schemas.openxmlformats.org/officeDocument/2006/relationships/image" Target="media/image300.wmf"/><Relationship Id="rId287" Type="http://schemas.openxmlformats.org/officeDocument/2006/relationships/oleObject" Target="embeddings/oleObject146.bin"/><Relationship Id="rId410" Type="http://schemas.openxmlformats.org/officeDocument/2006/relationships/image" Target="media/image192.wmf"/><Relationship Id="rId494" Type="http://schemas.openxmlformats.org/officeDocument/2006/relationships/image" Target="media/image230.wmf"/><Relationship Id="rId508" Type="http://schemas.openxmlformats.org/officeDocument/2006/relationships/image" Target="media/image237.wmf"/><Relationship Id="rId715" Type="http://schemas.openxmlformats.org/officeDocument/2006/relationships/image" Target="media/image332.wmf"/><Relationship Id="rId147" Type="http://schemas.openxmlformats.org/officeDocument/2006/relationships/oleObject" Target="embeddings/oleObject73.bin"/><Relationship Id="rId354" Type="http://schemas.openxmlformats.org/officeDocument/2006/relationships/oleObject" Target="embeddings/oleObject181.bin"/><Relationship Id="rId799" Type="http://schemas.openxmlformats.org/officeDocument/2006/relationships/oleObject" Target="embeddings/oleObject420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59.wmf"/><Relationship Id="rId659" Type="http://schemas.openxmlformats.org/officeDocument/2006/relationships/image" Target="media/image305.wmf"/><Relationship Id="rId214" Type="http://schemas.openxmlformats.org/officeDocument/2006/relationships/oleObject" Target="embeddings/oleObject107.bin"/><Relationship Id="rId298" Type="http://schemas.openxmlformats.org/officeDocument/2006/relationships/oleObject" Target="embeddings/oleObject152.bin"/><Relationship Id="rId421" Type="http://schemas.openxmlformats.org/officeDocument/2006/relationships/oleObject" Target="embeddings/oleObject217.bin"/><Relationship Id="rId519" Type="http://schemas.openxmlformats.org/officeDocument/2006/relationships/image" Target="media/image242.wmf"/><Relationship Id="rId158" Type="http://schemas.openxmlformats.org/officeDocument/2006/relationships/image" Target="media/image73.wmf"/><Relationship Id="rId726" Type="http://schemas.openxmlformats.org/officeDocument/2006/relationships/oleObject" Target="embeddings/oleObject382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2.wmf"/><Relationship Id="rId572" Type="http://schemas.openxmlformats.org/officeDocument/2006/relationships/image" Target="media/image264.wmf"/><Relationship Id="rId225" Type="http://schemas.openxmlformats.org/officeDocument/2006/relationships/image" Target="media/image106.wmf"/><Relationship Id="rId432" Type="http://schemas.openxmlformats.org/officeDocument/2006/relationships/oleObject" Target="embeddings/oleObject223.bin"/><Relationship Id="rId737" Type="http://schemas.openxmlformats.org/officeDocument/2006/relationships/image" Target="media/image343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4.bin"/><Relationship Id="rId376" Type="http://schemas.openxmlformats.org/officeDocument/2006/relationships/oleObject" Target="embeddings/oleObject192.bin"/><Relationship Id="rId583" Type="http://schemas.openxmlformats.org/officeDocument/2006/relationships/image" Target="media/image269.wmf"/><Relationship Id="rId790" Type="http://schemas.openxmlformats.org/officeDocument/2006/relationships/oleObject" Target="embeddings/oleObject415.bin"/><Relationship Id="rId804" Type="http://schemas.openxmlformats.org/officeDocument/2006/relationships/image" Target="media/image374.wmf"/><Relationship Id="rId4" Type="http://schemas.openxmlformats.org/officeDocument/2006/relationships/settings" Target="settings.xml"/><Relationship Id="rId236" Type="http://schemas.openxmlformats.org/officeDocument/2006/relationships/oleObject" Target="embeddings/oleObject118.bin"/><Relationship Id="rId443" Type="http://schemas.openxmlformats.org/officeDocument/2006/relationships/image" Target="media/image207.wmf"/><Relationship Id="rId650" Type="http://schemas.openxmlformats.org/officeDocument/2006/relationships/image" Target="media/image301.wmf"/><Relationship Id="rId303" Type="http://schemas.openxmlformats.org/officeDocument/2006/relationships/image" Target="media/image142.wmf"/><Relationship Id="rId748" Type="http://schemas.openxmlformats.org/officeDocument/2006/relationships/oleObject" Target="embeddings/oleObject393.bin"/><Relationship Id="rId84" Type="http://schemas.openxmlformats.org/officeDocument/2006/relationships/oleObject" Target="embeddings/oleObject40.bin"/><Relationship Id="rId387" Type="http://schemas.openxmlformats.org/officeDocument/2006/relationships/oleObject" Target="embeddings/oleObject198.bin"/><Relationship Id="rId510" Type="http://schemas.openxmlformats.org/officeDocument/2006/relationships/image" Target="media/image238.wmf"/><Relationship Id="rId594" Type="http://schemas.openxmlformats.org/officeDocument/2006/relationships/oleObject" Target="embeddings/oleObject313.bin"/><Relationship Id="rId608" Type="http://schemas.openxmlformats.org/officeDocument/2006/relationships/image" Target="media/image281.wmf"/><Relationship Id="rId247" Type="http://schemas.openxmlformats.org/officeDocument/2006/relationships/image" Target="media/image117.wmf"/><Relationship Id="rId107" Type="http://schemas.openxmlformats.org/officeDocument/2006/relationships/image" Target="media/image49.wmf"/><Relationship Id="rId454" Type="http://schemas.openxmlformats.org/officeDocument/2006/relationships/oleObject" Target="embeddings/oleObject236.bin"/><Relationship Id="rId661" Type="http://schemas.openxmlformats.org/officeDocument/2006/relationships/image" Target="media/image306.wmf"/><Relationship Id="rId759" Type="http://schemas.openxmlformats.org/officeDocument/2006/relationships/oleObject" Target="embeddings/oleObject399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47.wmf"/><Relationship Id="rId398" Type="http://schemas.openxmlformats.org/officeDocument/2006/relationships/oleObject" Target="embeddings/oleObject204.bin"/><Relationship Id="rId521" Type="http://schemas.openxmlformats.org/officeDocument/2006/relationships/oleObject" Target="embeddings/oleObject272.bin"/><Relationship Id="rId619" Type="http://schemas.openxmlformats.org/officeDocument/2006/relationships/oleObject" Target="embeddings/oleObject326.bin"/><Relationship Id="rId95" Type="http://schemas.openxmlformats.org/officeDocument/2006/relationships/image" Target="media/image43.wmf"/><Relationship Id="rId160" Type="http://schemas.openxmlformats.org/officeDocument/2006/relationships/image" Target="media/image74.wmf"/><Relationship Id="rId258" Type="http://schemas.openxmlformats.org/officeDocument/2006/relationships/oleObject" Target="embeddings/oleObject129.bin"/><Relationship Id="rId465" Type="http://schemas.openxmlformats.org/officeDocument/2006/relationships/oleObject" Target="embeddings/oleObject242.bin"/><Relationship Id="rId672" Type="http://schemas.openxmlformats.org/officeDocument/2006/relationships/oleObject" Target="embeddings/oleObject354.bin"/><Relationship Id="rId22" Type="http://schemas.openxmlformats.org/officeDocument/2006/relationships/image" Target="media/image8.wmf"/><Relationship Id="rId118" Type="http://schemas.openxmlformats.org/officeDocument/2006/relationships/image" Target="media/image54.wmf"/><Relationship Id="rId325" Type="http://schemas.openxmlformats.org/officeDocument/2006/relationships/image" Target="media/image152.wmf"/><Relationship Id="rId532" Type="http://schemas.openxmlformats.org/officeDocument/2006/relationships/image" Target="media/image246.wmf"/><Relationship Id="rId171" Type="http://schemas.openxmlformats.org/officeDocument/2006/relationships/oleObject" Target="embeddings/oleObject85.bin"/><Relationship Id="rId269" Type="http://schemas.openxmlformats.org/officeDocument/2006/relationships/oleObject" Target="embeddings/oleObject136.bin"/><Relationship Id="rId476" Type="http://schemas.openxmlformats.org/officeDocument/2006/relationships/oleObject" Target="embeddings/oleObject248.bin"/><Relationship Id="rId683" Type="http://schemas.openxmlformats.org/officeDocument/2006/relationships/image" Target="media/image317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4.bin"/><Relationship Id="rId336" Type="http://schemas.openxmlformats.org/officeDocument/2006/relationships/oleObject" Target="embeddings/oleObject172.bin"/><Relationship Id="rId543" Type="http://schemas.openxmlformats.org/officeDocument/2006/relationships/oleObject" Target="embeddings/oleObject285.bin"/><Relationship Id="rId182" Type="http://schemas.openxmlformats.org/officeDocument/2006/relationships/image" Target="media/image85.wmf"/><Relationship Id="rId403" Type="http://schemas.openxmlformats.org/officeDocument/2006/relationships/image" Target="media/image190.wmf"/><Relationship Id="rId750" Type="http://schemas.openxmlformats.org/officeDocument/2006/relationships/oleObject" Target="embeddings/oleObject39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word/webextensions/_rels/taskpanes.xml.rels><?xml version="1.0" encoding="UTF-8" standalone="yes"?>
<Relationships xmlns="http://schemas.openxmlformats.org/package/2006/relationships"><Relationship Id="rId2" Type="http://schemas.microsoft.com/office/2011/relationships/webextension" Target="webextension2.xml"/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  <wetp:taskpane dockstate="right" visibility="0" width="350" row="0">
    <wetp:webextensionref xmlns:r="http://schemas.openxmlformats.org/officeDocument/2006/relationships" r:id="rId2"/>
  </wetp:taskpane>
</wetp:taskpanes>
</file>

<file path=word/webextensions/webextension1.xml><?xml version="1.0" encoding="utf-8"?>
<we:webextension xmlns:we="http://schemas.microsoft.com/office/webextensions/webextension/2010/11" id="{BA0B772A-9029-3943-A98C-58FC6C8F444F}">
  <we:reference id="wa104381909" version="3.14.0.0" store="en-US" storeType="OMEX"/>
  <we:alternateReferences>
    <we:reference id="wa104381909" version="3.14.0.0" store="" storeType="OMEX"/>
  </we:alternateReferences>
  <we:properties/>
  <we:bindings/>
  <we:snapshot xmlns:r="http://schemas.openxmlformats.org/officeDocument/2006/relationships"/>
</we:webextension>
</file>

<file path=word/webextensions/webextension2.xml><?xml version="1.0" encoding="utf-8"?>
<we:webextension xmlns:we="http://schemas.microsoft.com/office/webextensions/webextension/2010/11" id="{815285FA-755C-1E41-A21F-DBFE6CB0FDC2}">
  <we:reference id="wa200001011" version="1.2.0.0" store="en-US" storeType="OMEX"/>
  <we:alternateReferences>
    <we:reference id="wa200001011" version="1.2.0.0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6EE4D5-649A-4DC6-8709-559F194E50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5</TotalTime>
  <Pages>10</Pages>
  <Words>3029</Words>
  <Characters>17270</Characters>
  <Application>Microsoft Office Word</Application>
  <DocSecurity>0</DocSecurity>
  <Lines>143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2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 Hao</dc:creator>
  <cp:keywords/>
  <dc:description/>
  <cp:lastModifiedBy>Kan, Rain</cp:lastModifiedBy>
  <cp:revision>10</cp:revision>
  <cp:lastPrinted>2023-08-17T16:54:00Z</cp:lastPrinted>
  <dcterms:created xsi:type="dcterms:W3CDTF">2024-08-15T17:17:00Z</dcterms:created>
  <dcterms:modified xsi:type="dcterms:W3CDTF">2024-08-16T0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GrammarlyDocumentId">
    <vt:lpwstr>d70e6da3d081c125e2be433bcac3fafc3c863aaf086effae8f713621ea8daa73</vt:lpwstr>
  </property>
  <property fmtid="{D5CDD505-2E9C-101B-9397-08002B2CF9AE}" pid="4" name="MTWinEqns">
    <vt:bool>true</vt:bool>
  </property>
  <property fmtid="{D5CDD505-2E9C-101B-9397-08002B2CF9AE}" pid="5" name="MTEquationNumber2">
    <vt:lpwstr>(#S1.#E1)</vt:lpwstr>
  </property>
</Properties>
</file>